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5843" w:rsidRPr="00A000DE" w:rsidRDefault="00C74A6B" w:rsidP="009B0DD0">
      <w:pPr>
        <w:spacing w:line="360" w:lineRule="auto"/>
        <w:jc w:val="center"/>
        <w:rPr>
          <w:rFonts w:eastAsiaTheme="minorHAnsi"/>
          <w:b/>
          <w:color w:val="000000"/>
          <w:lang w:val="en-IN"/>
        </w:rPr>
      </w:pPr>
      <w:r w:rsidRPr="00A000DE">
        <w:rPr>
          <w:b/>
        </w:rPr>
        <w:t xml:space="preserve">Synthesis and </w:t>
      </w:r>
      <w:r w:rsidRPr="00A000DE">
        <w:rPr>
          <w:rFonts w:eastAsiaTheme="minorHAnsi"/>
          <w:b/>
          <w:color w:val="000000"/>
          <w:lang w:val="en-IN"/>
        </w:rPr>
        <w:t>anti</w:t>
      </w:r>
      <w:r w:rsidR="0093714E" w:rsidRPr="00A000DE">
        <w:rPr>
          <w:rFonts w:eastAsiaTheme="minorHAnsi"/>
          <w:b/>
          <w:color w:val="000000"/>
          <w:lang w:val="en-IN"/>
        </w:rPr>
        <w:t xml:space="preserve">proliferative </w:t>
      </w:r>
      <w:r w:rsidRPr="00A000DE">
        <w:rPr>
          <w:rFonts w:eastAsiaTheme="minorHAnsi"/>
          <w:b/>
          <w:color w:val="000000"/>
          <w:lang w:val="en-IN"/>
        </w:rPr>
        <w:t>a</w:t>
      </w:r>
      <w:r w:rsidR="0093714E" w:rsidRPr="00A000DE">
        <w:rPr>
          <w:rFonts w:eastAsiaTheme="minorHAnsi"/>
          <w:b/>
          <w:color w:val="000000"/>
          <w:lang w:val="en-IN"/>
        </w:rPr>
        <w:t xml:space="preserve">ctivity </w:t>
      </w:r>
      <w:r w:rsidRPr="00A000DE">
        <w:rPr>
          <w:rFonts w:eastAsiaTheme="minorHAnsi"/>
          <w:b/>
          <w:color w:val="000000"/>
          <w:lang w:val="en-IN"/>
        </w:rPr>
        <w:t xml:space="preserve">of </w:t>
      </w:r>
      <w:r w:rsidRPr="00A000DE">
        <w:rPr>
          <w:b/>
        </w:rPr>
        <w:t>4</w:t>
      </w:r>
      <w:r w:rsidRPr="00A000DE">
        <w:rPr>
          <w:b/>
          <w:i/>
        </w:rPr>
        <w:t>H</w:t>
      </w:r>
      <w:r w:rsidR="00380A73">
        <w:rPr>
          <w:b/>
        </w:rPr>
        <w:t>-chromone</w:t>
      </w:r>
      <w:r w:rsidRPr="00A000DE">
        <w:rPr>
          <w:b/>
        </w:rPr>
        <w:t>phenylhydrazones</w:t>
      </w:r>
      <w:r w:rsidRPr="00A000DE">
        <w:rPr>
          <w:rFonts w:eastAsiaTheme="minorHAnsi"/>
          <w:b/>
          <w:color w:val="000000"/>
          <w:lang w:val="en-IN"/>
        </w:rPr>
        <w:t xml:space="preserve">, </w:t>
      </w:r>
    </w:p>
    <w:p w:rsidR="00C74A6B" w:rsidRPr="00A000DE" w:rsidRDefault="00C74A6B" w:rsidP="009B0DD0">
      <w:pPr>
        <w:spacing w:line="360" w:lineRule="auto"/>
        <w:jc w:val="center"/>
        <w:rPr>
          <w:rFonts w:eastAsiaTheme="minorHAnsi"/>
          <w:b/>
          <w:color w:val="000000"/>
          <w:lang w:val="en-IN"/>
        </w:rPr>
      </w:pPr>
      <w:r w:rsidRPr="00A000DE">
        <w:rPr>
          <w:rFonts w:eastAsiaTheme="minorHAnsi"/>
          <w:b/>
          <w:color w:val="000000"/>
          <w:lang w:val="en-IN"/>
        </w:rPr>
        <w:t>1</w:t>
      </w:r>
      <w:r w:rsidRPr="00A000DE">
        <w:rPr>
          <w:rFonts w:eastAsiaTheme="minorHAnsi"/>
          <w:b/>
          <w:i/>
          <w:color w:val="000000"/>
          <w:lang w:val="en-IN"/>
        </w:rPr>
        <w:t>H</w:t>
      </w:r>
      <w:r w:rsidRPr="00A000DE">
        <w:rPr>
          <w:rFonts w:eastAsiaTheme="minorHAnsi"/>
          <w:b/>
          <w:color w:val="000000"/>
          <w:lang w:val="en-IN"/>
        </w:rPr>
        <w:t>-pyr</w:t>
      </w:r>
      <w:r w:rsidR="00562933" w:rsidRPr="00A000DE">
        <w:rPr>
          <w:rFonts w:eastAsiaTheme="minorHAnsi"/>
          <w:b/>
          <w:color w:val="000000"/>
          <w:lang w:val="en-IN"/>
        </w:rPr>
        <w:t>azolecarboxylates and pyrazolyl</w:t>
      </w:r>
      <w:r w:rsidRPr="00A000DE">
        <w:rPr>
          <w:rFonts w:eastAsiaTheme="minorHAnsi"/>
          <w:b/>
          <w:color w:val="000000"/>
          <w:lang w:val="en-IN"/>
        </w:rPr>
        <w:t>methanones</w:t>
      </w:r>
    </w:p>
    <w:p w:rsidR="00C74A6B" w:rsidRPr="00A000DE" w:rsidRDefault="00C74A6B" w:rsidP="00C74A6B">
      <w:pPr>
        <w:jc w:val="center"/>
        <w:rPr>
          <w:rFonts w:eastAsiaTheme="minorHAnsi"/>
          <w:b/>
          <w:color w:val="000000"/>
          <w:lang w:val="en-IN"/>
        </w:rPr>
      </w:pPr>
      <w:r w:rsidRPr="00A000DE">
        <w:rPr>
          <w:rFonts w:eastAsiaTheme="minorHAnsi"/>
          <w:b/>
          <w:color w:val="000000"/>
          <w:lang w:val="en-IN"/>
        </w:rPr>
        <w:t xml:space="preserve"> </w:t>
      </w:r>
    </w:p>
    <w:p w:rsidR="00EE25E1" w:rsidRDefault="00C74A6B" w:rsidP="009B0DD0">
      <w:pPr>
        <w:spacing w:line="360" w:lineRule="auto"/>
        <w:jc w:val="center"/>
        <w:rPr>
          <w:bCs/>
          <w:vertAlign w:val="superscript"/>
        </w:rPr>
      </w:pPr>
      <w:r>
        <w:rPr>
          <w:bCs/>
        </w:rPr>
        <w:t>R</w:t>
      </w:r>
      <w:r w:rsidR="00EE25E1">
        <w:rPr>
          <w:bCs/>
        </w:rPr>
        <w:t>ayala</w:t>
      </w:r>
      <w:r w:rsidRPr="00B4546A">
        <w:rPr>
          <w:bCs/>
        </w:rPr>
        <w:t xml:space="preserve"> </w:t>
      </w:r>
      <w:r>
        <w:rPr>
          <w:bCs/>
        </w:rPr>
        <w:t>Nageswara Rao</w:t>
      </w:r>
      <w:proofErr w:type="gramStart"/>
      <w:r w:rsidRPr="00B4546A">
        <w:rPr>
          <w:bCs/>
        </w:rPr>
        <w:t>,</w:t>
      </w:r>
      <w:r w:rsidR="00506B91">
        <w:rPr>
          <w:bCs/>
          <w:vertAlign w:val="superscript"/>
        </w:rPr>
        <w:t>1</w:t>
      </w:r>
      <w:proofErr w:type="gramEnd"/>
      <w:r w:rsidRPr="00B4546A">
        <w:t xml:space="preserve"> </w:t>
      </w:r>
      <w:r w:rsidR="00EE25E1">
        <w:rPr>
          <w:bCs/>
        </w:rPr>
        <w:t>Kommera</w:t>
      </w:r>
      <w:r w:rsidRPr="0068381E">
        <w:rPr>
          <w:bCs/>
        </w:rPr>
        <w:t xml:space="preserve"> Rajkumar,</w:t>
      </w:r>
      <w:r w:rsidR="00506B91">
        <w:rPr>
          <w:bCs/>
          <w:vertAlign w:val="superscript"/>
        </w:rPr>
        <w:t>1</w:t>
      </w:r>
      <w:r w:rsidRPr="007014C6">
        <w:rPr>
          <w:bCs/>
        </w:rPr>
        <w:t xml:space="preserve"> </w:t>
      </w:r>
      <w:r w:rsidRPr="00081FEF">
        <w:rPr>
          <w:bCs/>
        </w:rPr>
        <w:t>T</w:t>
      </w:r>
      <w:r w:rsidR="00EE25E1">
        <w:rPr>
          <w:bCs/>
        </w:rPr>
        <w:t>hampunuri</w:t>
      </w:r>
      <w:r w:rsidRPr="00081FEF">
        <w:rPr>
          <w:bCs/>
        </w:rPr>
        <w:t xml:space="preserve"> Ramalinga Murthy</w:t>
      </w:r>
      <w:r>
        <w:rPr>
          <w:bCs/>
        </w:rPr>
        <w:t>,</w:t>
      </w:r>
      <w:r w:rsidR="00506B91">
        <w:rPr>
          <w:bCs/>
          <w:vertAlign w:val="superscript"/>
        </w:rPr>
        <w:t>2</w:t>
      </w:r>
      <w:r w:rsidRPr="0068381E">
        <w:rPr>
          <w:bCs/>
          <w:vertAlign w:val="superscript"/>
        </w:rPr>
        <w:t xml:space="preserve"> </w:t>
      </w:r>
    </w:p>
    <w:p w:rsidR="00C74A6B" w:rsidRDefault="00C74A6B" w:rsidP="009B0DD0">
      <w:pPr>
        <w:spacing w:line="360" w:lineRule="auto"/>
        <w:jc w:val="center"/>
      </w:pPr>
      <w:r>
        <w:rPr>
          <w:bCs/>
        </w:rPr>
        <w:t xml:space="preserve">Shasi V </w:t>
      </w:r>
      <w:r w:rsidRPr="0068381E">
        <w:rPr>
          <w:bCs/>
        </w:rPr>
        <w:t>Kalivendi</w:t>
      </w:r>
      <w:r w:rsidR="00506B91">
        <w:rPr>
          <w:bCs/>
          <w:vertAlign w:val="superscript"/>
        </w:rPr>
        <w:t>2</w:t>
      </w:r>
      <w:r w:rsidRPr="00B4546A">
        <w:t xml:space="preserve"> and B</w:t>
      </w:r>
      <w:r w:rsidR="00EE25E1">
        <w:t>himapaka</w:t>
      </w:r>
      <w:r w:rsidRPr="00B4546A">
        <w:t xml:space="preserve"> China Raju</w:t>
      </w:r>
      <w:r w:rsidR="00506B91">
        <w:rPr>
          <w:vertAlign w:val="superscript"/>
        </w:rPr>
        <w:t>1</w:t>
      </w:r>
      <w:r w:rsidRPr="00B4546A">
        <w:rPr>
          <w:vertAlign w:val="superscript"/>
        </w:rPr>
        <w:t>,</w:t>
      </w:r>
      <w:r w:rsidRPr="00B4546A">
        <w:t>*</w:t>
      </w:r>
    </w:p>
    <w:p w:rsidR="00C74A6B" w:rsidRDefault="00C74A6B" w:rsidP="00C74A6B">
      <w:pPr>
        <w:jc w:val="center"/>
        <w:rPr>
          <w:i/>
          <w:sz w:val="16"/>
          <w:szCs w:val="16"/>
          <w:vertAlign w:val="superscript"/>
          <w:lang w:val="pl-PL"/>
        </w:rPr>
      </w:pPr>
    </w:p>
    <w:p w:rsidR="009B0DD0" w:rsidRDefault="00506B91" w:rsidP="009B0DD0">
      <w:pPr>
        <w:spacing w:line="360" w:lineRule="auto"/>
        <w:jc w:val="center"/>
        <w:rPr>
          <w:i/>
        </w:rPr>
      </w:pPr>
      <w:r>
        <w:rPr>
          <w:i/>
          <w:vertAlign w:val="superscript"/>
          <w:lang w:val="pl-PL"/>
        </w:rPr>
        <w:t>1</w:t>
      </w:r>
      <w:r w:rsidR="00C74A6B" w:rsidRPr="00111FAA">
        <w:rPr>
          <w:i/>
        </w:rPr>
        <w:t>Natural Products Chemistry Division,</w:t>
      </w:r>
    </w:p>
    <w:p w:rsidR="00C74A6B" w:rsidRDefault="00506B91" w:rsidP="009B0DD0">
      <w:pPr>
        <w:spacing w:line="360" w:lineRule="auto"/>
        <w:jc w:val="center"/>
        <w:rPr>
          <w:i/>
        </w:rPr>
      </w:pPr>
      <w:r>
        <w:rPr>
          <w:i/>
          <w:vertAlign w:val="superscript"/>
        </w:rPr>
        <w:t>2</w:t>
      </w:r>
      <w:r w:rsidR="00C74A6B" w:rsidRPr="00111FAA">
        <w:rPr>
          <w:bCs/>
          <w:i/>
        </w:rPr>
        <w:t>Chemi</w:t>
      </w:r>
      <w:r w:rsidR="00C74A6B">
        <w:rPr>
          <w:bCs/>
          <w:i/>
        </w:rPr>
        <w:t>cal Bio</w:t>
      </w:r>
      <w:r w:rsidR="00C74A6B" w:rsidRPr="00111FAA">
        <w:rPr>
          <w:bCs/>
          <w:i/>
        </w:rPr>
        <w:t>logy Division,</w:t>
      </w:r>
    </w:p>
    <w:p w:rsidR="00C74A6B" w:rsidRPr="00211E6C" w:rsidRDefault="00C74A6B" w:rsidP="009B0DD0">
      <w:pPr>
        <w:spacing w:line="360" w:lineRule="auto"/>
        <w:jc w:val="center"/>
      </w:pPr>
      <w:r w:rsidRPr="00111FAA">
        <w:rPr>
          <w:i/>
        </w:rPr>
        <w:t xml:space="preserve">CSIR-Indian Institute of Chemical Technology, Hyderabad-500 007, India. </w:t>
      </w:r>
    </w:p>
    <w:p w:rsidR="009B0DD0" w:rsidRDefault="00C74A6B" w:rsidP="009B0DD0">
      <w:pPr>
        <w:spacing w:line="360" w:lineRule="auto"/>
        <w:jc w:val="center"/>
      </w:pPr>
      <w:r w:rsidRPr="00111FAA">
        <w:rPr>
          <w:i/>
        </w:rPr>
        <w:t xml:space="preserve"> </w:t>
      </w:r>
      <w:r w:rsidR="009B0DD0" w:rsidRPr="009B0DD0">
        <w:rPr>
          <w:i/>
        </w:rPr>
        <w:t>*Corresponding author:</w:t>
      </w:r>
      <w:r w:rsidR="009B0DD0">
        <w:t xml:space="preserve"> </w:t>
      </w:r>
      <w:r w:rsidRPr="00111FAA">
        <w:rPr>
          <w:i/>
          <w:lang w:val="pt-BR"/>
        </w:rPr>
        <w:t xml:space="preserve">E-mail: </w:t>
      </w:r>
      <w:hyperlink r:id="rId8" w:history="1">
        <w:r w:rsidRPr="00111FAA">
          <w:rPr>
            <w:rStyle w:val="Hyperlink"/>
            <w:i/>
            <w:lang w:val="pt-BR"/>
          </w:rPr>
          <w:t>chinaraju@iict.res.in</w:t>
        </w:r>
      </w:hyperlink>
    </w:p>
    <w:p w:rsidR="00C74A6B" w:rsidRPr="009B0DD0" w:rsidRDefault="00EE25E1" w:rsidP="009B0DD0">
      <w:pPr>
        <w:spacing w:line="360" w:lineRule="auto"/>
        <w:jc w:val="center"/>
        <w:rPr>
          <w:i/>
          <w:lang w:val="pt-BR"/>
        </w:rPr>
      </w:pPr>
      <w:r w:rsidRPr="009B0DD0">
        <w:rPr>
          <w:i/>
        </w:rPr>
        <w:t>Tel: +91-40-27191725; Fax: +91-40-27160512.</w:t>
      </w:r>
      <w:r w:rsidR="00C74A6B" w:rsidRPr="009B0DD0">
        <w:rPr>
          <w:i/>
          <w:lang w:val="pt-BR"/>
        </w:rPr>
        <w:t xml:space="preserve">  </w:t>
      </w:r>
    </w:p>
    <w:p w:rsidR="009B0DD0" w:rsidRDefault="009B0DD0" w:rsidP="008E12F1">
      <w:pPr>
        <w:tabs>
          <w:tab w:val="left" w:pos="3150"/>
        </w:tabs>
        <w:spacing w:line="360" w:lineRule="auto"/>
        <w:jc w:val="both"/>
        <w:rPr>
          <w:rFonts w:eastAsiaTheme="minorHAnsi"/>
          <w:b/>
          <w:color w:val="000000"/>
          <w:lang w:val="en-IN"/>
        </w:rPr>
      </w:pPr>
    </w:p>
    <w:p w:rsidR="00380A73" w:rsidRDefault="008E12F1" w:rsidP="00380A73">
      <w:pPr>
        <w:tabs>
          <w:tab w:val="left" w:pos="3150"/>
        </w:tabs>
        <w:spacing w:line="360" w:lineRule="auto"/>
        <w:rPr>
          <w:rFonts w:eastAsiaTheme="minorHAnsi"/>
          <w:b/>
          <w:color w:val="000000"/>
          <w:lang w:val="en-IN"/>
        </w:rPr>
      </w:pPr>
      <w:r>
        <w:rPr>
          <w:rFonts w:eastAsiaTheme="minorHAnsi"/>
          <w:b/>
          <w:color w:val="000000"/>
          <w:lang w:val="en-IN"/>
        </w:rPr>
        <w:t>Abstract</w:t>
      </w:r>
    </w:p>
    <w:p w:rsidR="00341759" w:rsidRPr="00380A73" w:rsidRDefault="008E12F1" w:rsidP="00380A73">
      <w:pPr>
        <w:tabs>
          <w:tab w:val="left" w:pos="3150"/>
        </w:tabs>
        <w:spacing w:line="360" w:lineRule="auto"/>
        <w:jc w:val="both"/>
        <w:rPr>
          <w:rFonts w:eastAsiaTheme="minorHAnsi"/>
          <w:b/>
          <w:color w:val="000000"/>
          <w:lang w:val="en-IN"/>
        </w:rPr>
      </w:pPr>
      <w:r w:rsidRPr="009B0DD0">
        <w:rPr>
          <w:rFonts w:eastAsiaTheme="minorHAnsi"/>
          <w:color w:val="000000"/>
          <w:lang w:val="en-IN"/>
        </w:rPr>
        <w:t xml:space="preserve">Series of </w:t>
      </w:r>
      <w:r w:rsidR="00E25843" w:rsidRPr="009B0DD0">
        <w:t>4</w:t>
      </w:r>
      <w:r w:rsidR="00E25843" w:rsidRPr="009B0DD0">
        <w:rPr>
          <w:i/>
        </w:rPr>
        <w:t>H</w:t>
      </w:r>
      <w:r w:rsidR="00E25843" w:rsidRPr="009B0DD0">
        <w:t>-chromone phenylhydrazones</w:t>
      </w:r>
      <w:r w:rsidR="00E25843" w:rsidRPr="009B0DD0">
        <w:rPr>
          <w:rFonts w:eastAsiaTheme="minorHAnsi"/>
          <w:b/>
          <w:color w:val="000000"/>
          <w:lang w:val="en-IN"/>
        </w:rPr>
        <w:t xml:space="preserve"> </w:t>
      </w:r>
      <w:r w:rsidRPr="009B0DD0">
        <w:rPr>
          <w:rFonts w:eastAsiaTheme="minorHAnsi"/>
          <w:b/>
          <w:color w:val="000000"/>
          <w:lang w:val="en-IN"/>
        </w:rPr>
        <w:t>3a-z</w:t>
      </w:r>
      <w:r w:rsidRPr="009B0DD0">
        <w:rPr>
          <w:rFonts w:eastAsiaTheme="minorHAnsi"/>
          <w:color w:val="000000"/>
          <w:lang w:val="en-IN"/>
        </w:rPr>
        <w:t>, 1</w:t>
      </w:r>
      <w:r w:rsidRPr="009B0DD0">
        <w:rPr>
          <w:rFonts w:eastAsiaTheme="minorHAnsi"/>
          <w:i/>
          <w:color w:val="000000"/>
          <w:lang w:val="en-IN"/>
        </w:rPr>
        <w:t>H</w:t>
      </w:r>
      <w:r w:rsidRPr="009B0DD0">
        <w:rPr>
          <w:rFonts w:eastAsiaTheme="minorHAnsi"/>
          <w:color w:val="000000"/>
          <w:lang w:val="en-IN"/>
        </w:rPr>
        <w:t xml:space="preserve">-pyrazolecarboxylates </w:t>
      </w:r>
      <w:r w:rsidR="00A638DC" w:rsidRPr="009B0DD0">
        <w:rPr>
          <w:rFonts w:eastAsiaTheme="minorHAnsi"/>
          <w:b/>
          <w:color w:val="000000"/>
          <w:lang w:val="en-IN"/>
        </w:rPr>
        <w:t>5</w:t>
      </w:r>
      <w:r w:rsidRPr="009B0DD0">
        <w:rPr>
          <w:rFonts w:eastAsiaTheme="minorHAnsi"/>
          <w:b/>
          <w:color w:val="000000"/>
          <w:lang w:val="en-IN"/>
        </w:rPr>
        <w:t>a-x</w:t>
      </w:r>
      <w:r w:rsidR="00A638DC" w:rsidRPr="009B0DD0">
        <w:rPr>
          <w:rFonts w:eastAsiaTheme="minorHAnsi"/>
          <w:color w:val="000000"/>
          <w:lang w:val="en-IN"/>
        </w:rPr>
        <w:t xml:space="preserve"> and 2-hydroxyphenyl-</w:t>
      </w:r>
      <w:r w:rsidRPr="009B0DD0">
        <w:rPr>
          <w:rFonts w:eastAsiaTheme="minorHAnsi"/>
          <w:color w:val="000000"/>
          <w:lang w:val="en-IN"/>
        </w:rPr>
        <w:t>1</w:t>
      </w:r>
      <w:r w:rsidRPr="009B0DD0">
        <w:rPr>
          <w:rFonts w:eastAsiaTheme="minorHAnsi"/>
          <w:i/>
          <w:color w:val="000000"/>
          <w:lang w:val="en-IN"/>
        </w:rPr>
        <w:t>H</w:t>
      </w:r>
      <w:r w:rsidR="00562933" w:rsidRPr="009B0DD0">
        <w:rPr>
          <w:rFonts w:eastAsiaTheme="minorHAnsi"/>
          <w:color w:val="000000"/>
          <w:lang w:val="en-IN"/>
        </w:rPr>
        <w:t>-pyrazolyl</w:t>
      </w:r>
      <w:r w:rsidRPr="009B0DD0">
        <w:rPr>
          <w:rFonts w:eastAsiaTheme="minorHAnsi"/>
          <w:color w:val="000000"/>
          <w:lang w:val="en-IN"/>
        </w:rPr>
        <w:t xml:space="preserve">methanones </w:t>
      </w:r>
      <w:r w:rsidR="00A638DC" w:rsidRPr="009B0DD0">
        <w:rPr>
          <w:rFonts w:eastAsiaTheme="minorHAnsi"/>
          <w:b/>
          <w:color w:val="000000"/>
          <w:lang w:val="en-IN"/>
        </w:rPr>
        <w:t>6a-u</w:t>
      </w:r>
      <w:r w:rsidR="00A638DC" w:rsidRPr="009B0DD0">
        <w:rPr>
          <w:rFonts w:eastAsiaTheme="minorHAnsi"/>
          <w:color w:val="000000"/>
          <w:lang w:val="en-IN"/>
        </w:rPr>
        <w:t xml:space="preserve"> </w:t>
      </w:r>
      <w:r w:rsidRPr="009B0DD0">
        <w:rPr>
          <w:rFonts w:eastAsiaTheme="minorHAnsi"/>
          <w:color w:val="000000"/>
          <w:lang w:val="en-IN"/>
        </w:rPr>
        <w:t>were prepared and screened for their anti</w:t>
      </w:r>
      <w:r w:rsidR="0093714E" w:rsidRPr="009B0DD0">
        <w:rPr>
          <w:rFonts w:eastAsiaTheme="minorHAnsi"/>
          <w:color w:val="000000"/>
          <w:lang w:val="en-IN"/>
        </w:rPr>
        <w:t xml:space="preserve">proliferative </w:t>
      </w:r>
      <w:r w:rsidR="00E210BE" w:rsidRPr="009B0DD0">
        <w:rPr>
          <w:rFonts w:eastAsiaTheme="minorHAnsi"/>
          <w:color w:val="000000"/>
          <w:lang w:val="en-IN"/>
        </w:rPr>
        <w:t>activity</w:t>
      </w:r>
      <w:r w:rsidRPr="009B0DD0">
        <w:rPr>
          <w:rFonts w:eastAsiaTheme="minorHAnsi"/>
          <w:color w:val="000000"/>
          <w:lang w:val="en-IN"/>
        </w:rPr>
        <w:t xml:space="preserve"> on </w:t>
      </w:r>
      <w:r w:rsidRPr="009B0DD0">
        <w:t xml:space="preserve">A549, </w:t>
      </w:r>
      <w:r w:rsidR="00341759" w:rsidRPr="009B0DD0">
        <w:t xml:space="preserve">HeLa, </w:t>
      </w:r>
      <w:r w:rsidRPr="009B0DD0">
        <w:t>DU145</w:t>
      </w:r>
      <w:r w:rsidR="00341759" w:rsidRPr="009B0DD0">
        <w:t xml:space="preserve"> and MDA</w:t>
      </w:r>
      <w:r w:rsidR="005339BF" w:rsidRPr="009B0DD0">
        <w:t xml:space="preserve"> </w:t>
      </w:r>
      <w:r w:rsidR="00341759" w:rsidRPr="009B0DD0">
        <w:t>MB</w:t>
      </w:r>
      <w:r w:rsidR="00AE2448" w:rsidRPr="009B0DD0">
        <w:t xml:space="preserve"> </w:t>
      </w:r>
      <w:r w:rsidR="00341759" w:rsidRPr="009B0DD0">
        <w:t xml:space="preserve">231 cell lines. </w:t>
      </w:r>
      <w:r w:rsidR="00A638DC" w:rsidRPr="009B0DD0">
        <w:t>The 4-methoxy phenylhydrazonomethyl-4</w:t>
      </w:r>
      <w:r w:rsidR="00A638DC" w:rsidRPr="009B0DD0">
        <w:rPr>
          <w:i/>
        </w:rPr>
        <w:t>H</w:t>
      </w:r>
      <w:r w:rsidR="00A638DC" w:rsidRPr="009B0DD0">
        <w:t xml:space="preserve">-chromenone </w:t>
      </w:r>
      <w:r w:rsidR="00341759" w:rsidRPr="009B0DD0">
        <w:rPr>
          <w:b/>
        </w:rPr>
        <w:t>3s</w:t>
      </w:r>
      <w:r w:rsidR="00341759" w:rsidRPr="009B0DD0">
        <w:t xml:space="preserve"> has shown </w:t>
      </w:r>
      <w:r w:rsidR="00A638DC" w:rsidRPr="009B0DD0">
        <w:t xml:space="preserve">promising </w:t>
      </w:r>
      <w:r w:rsidR="0093714E" w:rsidRPr="009B0DD0">
        <w:rPr>
          <w:rFonts w:eastAsiaTheme="minorHAnsi"/>
          <w:color w:val="000000"/>
          <w:lang w:val="en-IN"/>
        </w:rPr>
        <w:t>antiproliferative</w:t>
      </w:r>
      <w:r w:rsidR="0093714E" w:rsidRPr="009B0DD0">
        <w:t xml:space="preserve"> activity </w:t>
      </w:r>
      <w:r w:rsidR="00341759" w:rsidRPr="009B0DD0">
        <w:t xml:space="preserve">on A549, HeLa and DU145 cell lines. </w:t>
      </w:r>
      <w:r w:rsidR="00A638DC" w:rsidRPr="009B0DD0">
        <w:t>The 4</w:t>
      </w:r>
      <w:r w:rsidR="00A638DC" w:rsidRPr="009B0DD0">
        <w:rPr>
          <w:i/>
        </w:rPr>
        <w:t>H</w:t>
      </w:r>
      <w:r w:rsidR="00A638DC" w:rsidRPr="009B0DD0">
        <w:t>-chromenyl-1</w:t>
      </w:r>
      <w:r w:rsidR="00A638DC" w:rsidRPr="009B0DD0">
        <w:rPr>
          <w:i/>
        </w:rPr>
        <w:t>H</w:t>
      </w:r>
      <w:r w:rsidR="00A638DC" w:rsidRPr="009B0DD0">
        <w:t xml:space="preserve">-pyrazoledicarboxylate </w:t>
      </w:r>
      <w:r w:rsidR="00A638DC" w:rsidRPr="009B0DD0">
        <w:rPr>
          <w:b/>
        </w:rPr>
        <w:t>5</w:t>
      </w:r>
      <w:r w:rsidR="00341759" w:rsidRPr="009B0DD0">
        <w:rPr>
          <w:b/>
        </w:rPr>
        <w:t>p</w:t>
      </w:r>
      <w:r w:rsidR="00341759" w:rsidRPr="009B0DD0">
        <w:t xml:space="preserve"> </w:t>
      </w:r>
      <w:r w:rsidR="006B328D" w:rsidRPr="009B0DD0">
        <w:t xml:space="preserve">has </w:t>
      </w:r>
      <w:r w:rsidR="00341759" w:rsidRPr="009B0DD0">
        <w:t xml:space="preserve">shown potent </w:t>
      </w:r>
      <w:r w:rsidR="0093714E" w:rsidRPr="009B0DD0">
        <w:rPr>
          <w:rFonts w:eastAsiaTheme="minorHAnsi"/>
          <w:color w:val="000000"/>
          <w:lang w:val="en-IN"/>
        </w:rPr>
        <w:t>antiproliferative</w:t>
      </w:r>
      <w:r w:rsidR="0093714E" w:rsidRPr="009B0DD0">
        <w:t xml:space="preserve"> activity </w:t>
      </w:r>
      <w:r w:rsidR="00341759" w:rsidRPr="009B0DD0">
        <w:t>on DU145</w:t>
      </w:r>
      <w:r w:rsidR="006B328D" w:rsidRPr="009B0DD0">
        <w:t>. A</w:t>
      </w:r>
      <w:r w:rsidR="00A638DC" w:rsidRPr="009B0DD0">
        <w:t>ngular furo</w:t>
      </w:r>
      <w:r w:rsidR="006B328D" w:rsidRPr="009B0DD0">
        <w:t>-</w:t>
      </w:r>
      <w:r w:rsidR="00A638DC" w:rsidRPr="009B0DD0">
        <w:t>4</w:t>
      </w:r>
      <w:r w:rsidR="00A638DC" w:rsidRPr="009B0DD0">
        <w:rPr>
          <w:i/>
        </w:rPr>
        <w:t>H</w:t>
      </w:r>
      <w:r w:rsidR="00A638DC" w:rsidRPr="009B0DD0">
        <w:t>-chromenyl-1</w:t>
      </w:r>
      <w:r w:rsidR="00A638DC" w:rsidRPr="009B0DD0">
        <w:rPr>
          <w:i/>
        </w:rPr>
        <w:t>H</w:t>
      </w:r>
      <w:r w:rsidR="00A638DC" w:rsidRPr="009B0DD0">
        <w:t xml:space="preserve">-pyrazoledicarboxylate </w:t>
      </w:r>
      <w:r w:rsidR="00A638DC" w:rsidRPr="009B0DD0">
        <w:rPr>
          <w:b/>
        </w:rPr>
        <w:t>5</w:t>
      </w:r>
      <w:r w:rsidR="00341759" w:rsidRPr="009B0DD0">
        <w:rPr>
          <w:b/>
        </w:rPr>
        <w:t>w</w:t>
      </w:r>
      <w:r w:rsidR="00341759" w:rsidRPr="009B0DD0">
        <w:t xml:space="preserve"> displayed potent activity on HeLa cell line. </w:t>
      </w:r>
      <w:r w:rsidR="00A638DC" w:rsidRPr="009B0DD0">
        <w:t>The 3-fluorophenyl-1</w:t>
      </w:r>
      <w:r w:rsidR="00A638DC" w:rsidRPr="009B0DD0">
        <w:rPr>
          <w:i/>
        </w:rPr>
        <w:t>H</w:t>
      </w:r>
      <w:r w:rsidR="00A638DC" w:rsidRPr="009B0DD0">
        <w:t>-pyrazolyl</w:t>
      </w:r>
      <w:r w:rsidR="00DF1EBA" w:rsidRPr="009B0DD0">
        <w:t>methanone</w:t>
      </w:r>
      <w:r w:rsidR="00341759" w:rsidRPr="009B0DD0">
        <w:t xml:space="preserve"> </w:t>
      </w:r>
      <w:r w:rsidR="00A638DC" w:rsidRPr="009B0DD0">
        <w:rPr>
          <w:b/>
        </w:rPr>
        <w:t>6e</w:t>
      </w:r>
      <w:r w:rsidR="00E25843" w:rsidRPr="009B0DD0">
        <w:rPr>
          <w:b/>
        </w:rPr>
        <w:t xml:space="preserve"> </w:t>
      </w:r>
      <w:r w:rsidR="00E25843" w:rsidRPr="009B0DD0">
        <w:t>and</w:t>
      </w:r>
      <w:r w:rsidR="00341759" w:rsidRPr="009B0DD0">
        <w:rPr>
          <w:b/>
        </w:rPr>
        <w:t xml:space="preserve"> </w:t>
      </w:r>
      <w:r w:rsidR="00DF1EBA" w:rsidRPr="009B0DD0">
        <w:t>5-methylphenyl-1</w:t>
      </w:r>
      <w:r w:rsidR="00DF1EBA" w:rsidRPr="009B0DD0">
        <w:rPr>
          <w:i/>
        </w:rPr>
        <w:t>H</w:t>
      </w:r>
      <w:r w:rsidR="00DF1EBA" w:rsidRPr="009B0DD0">
        <w:t xml:space="preserve">-pyrazolylmethanone </w:t>
      </w:r>
      <w:r w:rsidR="00A638DC" w:rsidRPr="009B0DD0">
        <w:rPr>
          <w:b/>
        </w:rPr>
        <w:t>6j</w:t>
      </w:r>
      <w:r w:rsidR="00341759" w:rsidRPr="009B0DD0">
        <w:t xml:space="preserve"> </w:t>
      </w:r>
      <w:r w:rsidR="00E25843" w:rsidRPr="009B0DD0">
        <w:t>have</w:t>
      </w:r>
      <w:r w:rsidR="00341759" w:rsidRPr="009B0DD0">
        <w:t xml:space="preserve"> shown </w:t>
      </w:r>
      <w:r w:rsidR="00DF1EBA" w:rsidRPr="009B0DD0">
        <w:t xml:space="preserve">promising </w:t>
      </w:r>
      <w:r w:rsidR="0093714E" w:rsidRPr="009B0DD0">
        <w:rPr>
          <w:rFonts w:eastAsiaTheme="minorHAnsi"/>
          <w:color w:val="000000"/>
          <w:lang w:val="en-IN"/>
        </w:rPr>
        <w:t>antiproliferative</w:t>
      </w:r>
      <w:r w:rsidR="0093714E" w:rsidRPr="009B0DD0">
        <w:t xml:space="preserve"> activity </w:t>
      </w:r>
      <w:r w:rsidR="00127AA9" w:rsidRPr="009B0DD0">
        <w:t>on A549, HeLa and DU145 cell lines.</w:t>
      </w:r>
    </w:p>
    <w:p w:rsidR="00506B91" w:rsidRPr="00506B91" w:rsidRDefault="00506B91" w:rsidP="005E5999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color w:val="000000"/>
          <w:lang w:val="en-IN"/>
        </w:rPr>
      </w:pPr>
    </w:p>
    <w:p w:rsidR="00DF1EBA" w:rsidRPr="009B0DD0" w:rsidRDefault="002B0155" w:rsidP="005E5999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color w:val="000000"/>
          <w:lang w:val="en-IN"/>
        </w:rPr>
      </w:pPr>
      <w:r w:rsidRPr="009B0DD0">
        <w:rPr>
          <w:rFonts w:eastAsiaTheme="minorHAnsi"/>
          <w:b/>
          <w:color w:val="000000"/>
          <w:lang w:val="en-IN"/>
        </w:rPr>
        <w:t>Keywords:</w:t>
      </w:r>
      <w:r w:rsidRPr="005339BF">
        <w:rPr>
          <w:rFonts w:eastAsiaTheme="minorHAnsi"/>
          <w:color w:val="000000"/>
          <w:sz w:val="20"/>
          <w:szCs w:val="20"/>
          <w:lang w:val="en-IN"/>
        </w:rPr>
        <w:t xml:space="preserve"> </w:t>
      </w:r>
      <w:r w:rsidRPr="009B0DD0">
        <w:rPr>
          <w:rFonts w:eastAsiaTheme="minorHAnsi"/>
          <w:color w:val="000000"/>
          <w:lang w:val="en-IN"/>
        </w:rPr>
        <w:t>3-Formylchromone</w:t>
      </w:r>
      <w:r w:rsidR="00211E6C" w:rsidRPr="009B0DD0">
        <w:rPr>
          <w:rFonts w:eastAsiaTheme="minorHAnsi"/>
          <w:color w:val="000000"/>
          <w:lang w:val="en-IN"/>
        </w:rPr>
        <w:t>s</w:t>
      </w:r>
      <w:r w:rsidRPr="009B0DD0">
        <w:rPr>
          <w:rFonts w:eastAsiaTheme="minorHAnsi"/>
          <w:color w:val="000000"/>
          <w:lang w:val="en-IN"/>
        </w:rPr>
        <w:t xml:space="preserve">, </w:t>
      </w:r>
      <w:r w:rsidR="00506B91" w:rsidRPr="009B0DD0">
        <w:rPr>
          <w:rFonts w:eastAsiaTheme="minorHAnsi"/>
          <w:color w:val="000000"/>
          <w:lang w:val="en-IN"/>
        </w:rPr>
        <w:t>1</w:t>
      </w:r>
      <w:r w:rsidR="00506B91" w:rsidRPr="009B0DD0">
        <w:rPr>
          <w:rFonts w:eastAsiaTheme="minorHAnsi"/>
          <w:i/>
          <w:color w:val="000000"/>
          <w:lang w:val="en-IN"/>
        </w:rPr>
        <w:t>H</w:t>
      </w:r>
      <w:r w:rsidR="00506B91" w:rsidRPr="009B0DD0">
        <w:rPr>
          <w:rFonts w:eastAsiaTheme="minorHAnsi"/>
          <w:color w:val="000000"/>
          <w:lang w:val="en-IN"/>
        </w:rPr>
        <w:t>-pyrazolecarboxylate</w:t>
      </w:r>
      <w:r w:rsidR="00211E6C" w:rsidRPr="009B0DD0">
        <w:rPr>
          <w:rFonts w:eastAsiaTheme="minorHAnsi"/>
          <w:color w:val="000000"/>
          <w:lang w:val="en-IN"/>
        </w:rPr>
        <w:t>s</w:t>
      </w:r>
      <w:r w:rsidR="00506B91" w:rsidRPr="009B0DD0">
        <w:rPr>
          <w:rFonts w:eastAsiaTheme="minorHAnsi"/>
          <w:color w:val="000000"/>
          <w:lang w:val="en-IN"/>
        </w:rPr>
        <w:t>, 1</w:t>
      </w:r>
      <w:r w:rsidR="00506B91" w:rsidRPr="009B0DD0">
        <w:rPr>
          <w:rFonts w:eastAsiaTheme="minorHAnsi"/>
          <w:i/>
          <w:color w:val="000000"/>
          <w:lang w:val="en-IN"/>
        </w:rPr>
        <w:t>H</w:t>
      </w:r>
      <w:r w:rsidR="00506B91" w:rsidRPr="009B0DD0">
        <w:rPr>
          <w:rFonts w:eastAsiaTheme="minorHAnsi"/>
          <w:color w:val="000000"/>
          <w:lang w:val="en-IN"/>
        </w:rPr>
        <w:t>-pyrazolylmethanone</w:t>
      </w:r>
      <w:r w:rsidR="00211E6C" w:rsidRPr="009B0DD0">
        <w:rPr>
          <w:rFonts w:eastAsiaTheme="minorHAnsi"/>
          <w:color w:val="000000"/>
          <w:lang w:val="en-IN"/>
        </w:rPr>
        <w:t>s</w:t>
      </w:r>
      <w:r w:rsidR="00506B91" w:rsidRPr="009B0DD0">
        <w:rPr>
          <w:rFonts w:eastAsiaTheme="minorHAnsi"/>
          <w:color w:val="000000"/>
          <w:lang w:val="en-IN"/>
        </w:rPr>
        <w:t xml:space="preserve">, cycloaddition and </w:t>
      </w:r>
      <w:r w:rsidR="0093714E" w:rsidRPr="009B0DD0">
        <w:rPr>
          <w:rFonts w:eastAsiaTheme="minorHAnsi"/>
          <w:color w:val="000000"/>
          <w:lang w:val="en-IN"/>
        </w:rPr>
        <w:t>antiproliferative</w:t>
      </w:r>
      <w:r w:rsidR="0093714E" w:rsidRPr="009B0DD0">
        <w:t xml:space="preserve"> activity</w:t>
      </w:r>
      <w:r w:rsidR="00506B91" w:rsidRPr="009B0DD0">
        <w:rPr>
          <w:rFonts w:eastAsiaTheme="minorHAnsi"/>
          <w:color w:val="000000"/>
          <w:lang w:val="en-IN"/>
        </w:rPr>
        <w:t>.</w:t>
      </w:r>
    </w:p>
    <w:p w:rsidR="005339BF" w:rsidRPr="005339BF" w:rsidRDefault="005339BF" w:rsidP="005E5999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color w:val="000000"/>
          <w:lang w:val="en-IN"/>
        </w:rPr>
      </w:pPr>
    </w:p>
    <w:p w:rsidR="0090424D" w:rsidRPr="009B0DD0" w:rsidRDefault="00506B91" w:rsidP="00A000DE">
      <w:pPr>
        <w:autoSpaceDE w:val="0"/>
        <w:autoSpaceDN w:val="0"/>
        <w:adjustRightInd w:val="0"/>
        <w:spacing w:line="360" w:lineRule="auto"/>
        <w:jc w:val="center"/>
        <w:rPr>
          <w:rFonts w:eastAsiaTheme="minorHAnsi"/>
          <w:b/>
          <w:color w:val="000000"/>
          <w:lang w:val="en-IN"/>
        </w:rPr>
      </w:pPr>
      <w:r w:rsidRPr="009B0DD0">
        <w:rPr>
          <w:rFonts w:eastAsiaTheme="minorHAnsi"/>
          <w:b/>
          <w:color w:val="000000"/>
          <w:lang w:val="en-IN"/>
        </w:rPr>
        <w:t xml:space="preserve">1. </w:t>
      </w:r>
      <w:r w:rsidR="00F90380" w:rsidRPr="009B0DD0">
        <w:rPr>
          <w:rFonts w:eastAsiaTheme="minorHAnsi"/>
          <w:b/>
          <w:color w:val="000000"/>
          <w:lang w:val="en-IN"/>
        </w:rPr>
        <w:t>Introduction</w:t>
      </w:r>
    </w:p>
    <w:p w:rsidR="00355444" w:rsidRDefault="00C72840" w:rsidP="005E5999">
      <w:pPr>
        <w:autoSpaceDE w:val="0"/>
        <w:autoSpaceDN w:val="0"/>
        <w:adjustRightInd w:val="0"/>
        <w:spacing w:line="360" w:lineRule="auto"/>
        <w:jc w:val="both"/>
      </w:pPr>
      <w:r>
        <w:t xml:space="preserve">     </w:t>
      </w:r>
      <w:r w:rsidR="00883796">
        <w:t>Pyr</w:t>
      </w:r>
      <w:r w:rsidR="00AA1166">
        <w:t>azol</w:t>
      </w:r>
      <w:r w:rsidR="00883796">
        <w:t>e</w:t>
      </w:r>
      <w:r w:rsidR="00AA1166">
        <w:t xml:space="preserve">s </w:t>
      </w:r>
      <w:r w:rsidR="007F77F5">
        <w:t xml:space="preserve">and their derivatives </w:t>
      </w:r>
      <w:r w:rsidR="00AA1166">
        <w:t>have found various applications in pharmaceutical and agrochemicals.</w:t>
      </w:r>
      <w:r w:rsidR="000D4F03" w:rsidRPr="00B85253">
        <w:rPr>
          <w:vertAlign w:val="superscript"/>
        </w:rPr>
        <w:t>1</w:t>
      </w:r>
      <w:r w:rsidR="00B85253">
        <w:t xml:space="preserve"> </w:t>
      </w:r>
      <w:r w:rsidR="00883796">
        <w:t>T</w:t>
      </w:r>
      <w:r w:rsidR="007F77F5">
        <w:t xml:space="preserve">he synthesis of </w:t>
      </w:r>
      <w:r w:rsidR="00883796">
        <w:t xml:space="preserve">pyrazoles </w:t>
      </w:r>
      <w:r w:rsidR="007F77F5">
        <w:t>have led to potent drugs molecules.</w:t>
      </w:r>
      <w:r w:rsidR="00883796">
        <w:t xml:space="preserve"> Celebrex</w:t>
      </w:r>
      <w:r w:rsidR="007F77F5">
        <w:t>,</w:t>
      </w:r>
      <w:r w:rsidR="00883796">
        <w:t xml:space="preserve"> a cyclooxygenase-2</w:t>
      </w:r>
      <w:r w:rsidR="007F77F5">
        <w:t xml:space="preserve"> inhibitor </w:t>
      </w:r>
      <w:r w:rsidR="00883796">
        <w:t>(Cox-2) used as potent anti-inflammatory</w:t>
      </w:r>
      <w:r w:rsidR="00355444">
        <w:t>.</w:t>
      </w:r>
      <w:r w:rsidR="00E35F32" w:rsidRPr="00990120">
        <w:rPr>
          <w:vertAlign w:val="superscript"/>
        </w:rPr>
        <w:t>2</w:t>
      </w:r>
      <w:r w:rsidR="00355444">
        <w:t xml:space="preserve"> </w:t>
      </w:r>
      <w:r w:rsidR="00883796">
        <w:t xml:space="preserve">Viagra </w:t>
      </w:r>
      <w:r w:rsidR="00355444">
        <w:t>used for the treatment of erectile dysfunction</w:t>
      </w:r>
      <w:r w:rsidR="00E210BE">
        <w:t>,</w:t>
      </w:r>
      <w:r w:rsidR="00355444">
        <w:t xml:space="preserve"> </w:t>
      </w:r>
      <w:r w:rsidR="00EF711B">
        <w:t xml:space="preserve">an </w:t>
      </w:r>
      <w:r w:rsidR="00883796">
        <w:t>inhibitor of 5-phasphodiestrase</w:t>
      </w:r>
      <w:r w:rsidR="00EF711B">
        <w:t>. Acomplia is another drug used for the treatment of obesity.</w:t>
      </w:r>
      <w:r w:rsidR="00E35F32" w:rsidRPr="00990120">
        <w:rPr>
          <w:vertAlign w:val="superscript"/>
        </w:rPr>
        <w:t>3</w:t>
      </w:r>
      <w:r w:rsidR="00883796">
        <w:t xml:space="preserve"> </w:t>
      </w:r>
      <w:r w:rsidR="004E686C">
        <w:t>3-Formy</w:t>
      </w:r>
      <w:r w:rsidR="00E210BE">
        <w:t>l</w:t>
      </w:r>
      <w:r w:rsidR="004E686C">
        <w:t>chromone</w:t>
      </w:r>
      <w:r w:rsidR="00E35F32">
        <w:t xml:space="preserve"> </w:t>
      </w:r>
      <w:r w:rsidR="00355444">
        <w:t>is an important heterocyclic compound hav</w:t>
      </w:r>
      <w:r w:rsidR="00E210BE">
        <w:t xml:space="preserve">e </w:t>
      </w:r>
      <w:r w:rsidR="00355444">
        <w:t xml:space="preserve">an electrophilic center (C-2), conjugated carbonyl group (C-3) and an </w:t>
      </w:r>
      <w:r w:rsidR="00355444">
        <w:lastRenderedPageBreak/>
        <w:t>unsaturated keto group (C-4).</w:t>
      </w:r>
      <w:r w:rsidR="00E35F32">
        <w:rPr>
          <w:vertAlign w:val="superscript"/>
        </w:rPr>
        <w:t>4-12</w:t>
      </w:r>
      <w:r w:rsidR="00E35F32">
        <w:t xml:space="preserve"> </w:t>
      </w:r>
      <w:r w:rsidR="00355444">
        <w:t>V</w:t>
      </w:r>
      <w:r w:rsidR="00EF711B">
        <w:t xml:space="preserve">arious biologically important heterocyclic compounds have been prepared by </w:t>
      </w:r>
      <w:r w:rsidR="00355444">
        <w:t>utilizing 3-formy</w:t>
      </w:r>
      <w:r w:rsidR="00E210BE">
        <w:t>l</w:t>
      </w:r>
      <w:r w:rsidR="00355444">
        <w:t>chromones</w:t>
      </w:r>
      <w:r w:rsidR="004E686C">
        <w:t xml:space="preserve">. </w:t>
      </w:r>
    </w:p>
    <w:p w:rsidR="00DF1EBA" w:rsidRDefault="00355444" w:rsidP="005E5999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color w:val="000000"/>
          <w:lang w:val="en-IN"/>
        </w:rPr>
      </w:pPr>
      <w:r>
        <w:t xml:space="preserve">      </w:t>
      </w:r>
      <w:r w:rsidR="00DF1EBA" w:rsidRPr="00B4546A">
        <w:t>In the course of our efforts in discovery and identification of biologically active compounds,</w:t>
      </w:r>
      <w:r w:rsidR="00990120">
        <w:rPr>
          <w:vertAlign w:val="superscript"/>
        </w:rPr>
        <w:t>13-1</w:t>
      </w:r>
      <w:r w:rsidR="0032250D">
        <w:rPr>
          <w:vertAlign w:val="superscript"/>
        </w:rPr>
        <w:t>6</w:t>
      </w:r>
      <w:r w:rsidR="00DF1EBA" w:rsidRPr="00B4546A">
        <w:t xml:space="preserve"> we </w:t>
      </w:r>
      <w:r w:rsidR="00212DB7">
        <w:t xml:space="preserve">focused </w:t>
      </w:r>
      <w:r w:rsidR="00DF1EBA">
        <w:t xml:space="preserve">research </w:t>
      </w:r>
      <w:r w:rsidR="00E25843">
        <w:t xml:space="preserve">on </w:t>
      </w:r>
      <w:r w:rsidR="00DF1EBA">
        <w:t>3-formylchromone</w:t>
      </w:r>
      <w:r>
        <w:t>s</w:t>
      </w:r>
      <w:r w:rsidR="00DF1EBA">
        <w:t xml:space="preserve"> and prepared series of </w:t>
      </w:r>
      <w:r w:rsidR="00E210BE">
        <w:t xml:space="preserve">bioactive </w:t>
      </w:r>
      <w:r w:rsidR="00212DB7" w:rsidRPr="00212DB7">
        <w:rPr>
          <w:rFonts w:eastAsia="Calibri"/>
        </w:rPr>
        <w:t>4</w:t>
      </w:r>
      <w:r w:rsidR="00212DB7" w:rsidRPr="00212DB7">
        <w:rPr>
          <w:rFonts w:eastAsia="Calibri"/>
          <w:i/>
        </w:rPr>
        <w:t>H</w:t>
      </w:r>
      <w:r w:rsidR="00212DB7" w:rsidRPr="00212DB7">
        <w:rPr>
          <w:rFonts w:eastAsia="Calibri"/>
        </w:rPr>
        <w:t>-chromen-1,2,3,4-tetrahydropyrimidine-5-carboxylates</w:t>
      </w:r>
      <w:r w:rsidR="00DF1EBA" w:rsidRPr="00B4546A">
        <w:t>.</w:t>
      </w:r>
      <w:r w:rsidR="00990120">
        <w:rPr>
          <w:vertAlign w:val="superscript"/>
        </w:rPr>
        <w:t>1</w:t>
      </w:r>
      <w:r w:rsidR="0032250D">
        <w:rPr>
          <w:vertAlign w:val="superscript"/>
        </w:rPr>
        <w:t>7</w:t>
      </w:r>
      <w:r w:rsidR="00DF1EBA" w:rsidRPr="00B4546A">
        <w:t xml:space="preserve"> Further, we have reported </w:t>
      </w:r>
      <w:r w:rsidR="00DF1EBA" w:rsidRPr="00DF1EBA">
        <w:rPr>
          <w:rFonts w:eastAsia="Calibri"/>
        </w:rPr>
        <w:t>pyridine</w:t>
      </w:r>
      <w:r w:rsidR="00DF1EBA" w:rsidRPr="00DF1EBA">
        <w:t xml:space="preserve">, </w:t>
      </w:r>
      <w:r w:rsidR="00DF1EBA" w:rsidRPr="00DF1EBA">
        <w:rPr>
          <w:rFonts w:eastAsia="Calibri"/>
        </w:rPr>
        <w:t>pyridone</w:t>
      </w:r>
      <w:r w:rsidR="00DF1EBA" w:rsidRPr="00DF1EBA">
        <w:t xml:space="preserve"> and </w:t>
      </w:r>
      <w:r w:rsidR="00DF1EBA" w:rsidRPr="00DF1EBA">
        <w:rPr>
          <w:bCs/>
        </w:rPr>
        <w:t>benzopyrido</w:t>
      </w:r>
      <w:r w:rsidR="00E83946">
        <w:rPr>
          <w:bCs/>
        </w:rPr>
        <w:t xml:space="preserve"> </w:t>
      </w:r>
      <w:r w:rsidR="00DF1EBA" w:rsidRPr="00DF1EBA">
        <w:rPr>
          <w:bCs/>
        </w:rPr>
        <w:t>carboxylates</w:t>
      </w:r>
      <w:r w:rsidR="00DF1EBA" w:rsidRPr="00DF1EBA">
        <w:t xml:space="preserve"> by </w:t>
      </w:r>
      <w:r w:rsidR="00DF1EBA">
        <w:t xml:space="preserve">three-component, one-pot </w:t>
      </w:r>
      <w:r w:rsidR="00DF1EBA" w:rsidRPr="00DF1EBA">
        <w:t>reaction of 3-formylchromones, benzylamines, 2-am</w:t>
      </w:r>
      <w:r w:rsidR="00B85253">
        <w:t>inophenols with 3-oxobutanoates</w:t>
      </w:r>
      <w:r w:rsidR="00DF1EBA" w:rsidRPr="00B4546A">
        <w:t>.</w:t>
      </w:r>
      <w:r w:rsidR="0032250D">
        <w:rPr>
          <w:vertAlign w:val="superscript"/>
        </w:rPr>
        <w:t>18</w:t>
      </w:r>
      <w:r w:rsidR="00DF1EBA" w:rsidRPr="00B4546A">
        <w:t xml:space="preserve"> </w:t>
      </w:r>
      <w:r w:rsidR="004E686C">
        <w:t xml:space="preserve">However, to the best our knowledge there is no report available in the literature for the preparation of 3-formylchromone based phenylhydrazones, </w:t>
      </w:r>
      <w:r w:rsidR="004E686C" w:rsidRPr="004E686C">
        <w:t>1</w:t>
      </w:r>
      <w:r w:rsidR="004E686C" w:rsidRPr="004E686C">
        <w:rPr>
          <w:i/>
        </w:rPr>
        <w:t>H</w:t>
      </w:r>
      <w:r w:rsidR="004E686C" w:rsidRPr="004E686C">
        <w:t>-pyrazolecarboxylates</w:t>
      </w:r>
      <w:r w:rsidR="004E686C">
        <w:t>,</w:t>
      </w:r>
      <w:r w:rsidR="004E686C" w:rsidRPr="004E686C">
        <w:t xml:space="preserve"> pyrazolylmethanones</w:t>
      </w:r>
      <w:r w:rsidR="004E686C">
        <w:t xml:space="preserve"> and their </w:t>
      </w:r>
      <w:r w:rsidR="006B328D" w:rsidRPr="001C1C95">
        <w:rPr>
          <w:rFonts w:eastAsiaTheme="minorHAnsi"/>
          <w:color w:val="000000"/>
          <w:lang w:val="en-IN"/>
        </w:rPr>
        <w:t>antiproliferative activity</w:t>
      </w:r>
      <w:r w:rsidR="006B328D">
        <w:t>.</w:t>
      </w:r>
    </w:p>
    <w:p w:rsidR="00282542" w:rsidRDefault="00506B91" w:rsidP="00A000DE">
      <w:pPr>
        <w:spacing w:line="360" w:lineRule="auto"/>
        <w:jc w:val="center"/>
      </w:pPr>
      <w:r>
        <w:rPr>
          <w:b/>
        </w:rPr>
        <w:t>2. Result</w:t>
      </w:r>
      <w:r w:rsidR="00FA50BF">
        <w:rPr>
          <w:b/>
        </w:rPr>
        <w:t>s</w:t>
      </w:r>
      <w:r>
        <w:rPr>
          <w:b/>
        </w:rPr>
        <w:t xml:space="preserve"> and Discussion</w:t>
      </w:r>
    </w:p>
    <w:p w:rsidR="00A000DE" w:rsidRDefault="00FA50BF" w:rsidP="005E5999">
      <w:pPr>
        <w:spacing w:line="360" w:lineRule="auto"/>
        <w:jc w:val="both"/>
      </w:pPr>
      <w:r>
        <w:rPr>
          <w:b/>
          <w:bCs/>
        </w:rPr>
        <w:t xml:space="preserve">2.1. Preparation </w:t>
      </w:r>
      <w:r w:rsidR="00A730C0" w:rsidRPr="00A730C0">
        <w:rPr>
          <w:b/>
          <w:bCs/>
        </w:rPr>
        <w:t xml:space="preserve">of </w:t>
      </w:r>
      <w:r w:rsidR="00A730C0" w:rsidRPr="00A730C0">
        <w:rPr>
          <w:b/>
        </w:rPr>
        <w:t>phenylhydrazonomethyl-4</w:t>
      </w:r>
      <w:r w:rsidR="00A730C0" w:rsidRPr="00A730C0">
        <w:rPr>
          <w:b/>
          <w:i/>
        </w:rPr>
        <w:t>H</w:t>
      </w:r>
      <w:r w:rsidR="00A730C0" w:rsidRPr="00A730C0">
        <w:rPr>
          <w:b/>
        </w:rPr>
        <w:t>-chromenone</w:t>
      </w:r>
      <w:r w:rsidR="00A730C0">
        <w:rPr>
          <w:b/>
        </w:rPr>
        <w:t>s</w:t>
      </w:r>
      <w:r w:rsidR="00A730C0" w:rsidRPr="00A730C0">
        <w:rPr>
          <w:b/>
        </w:rPr>
        <w:t xml:space="preserve"> </w:t>
      </w:r>
      <w:r w:rsidR="00A730C0" w:rsidRPr="00FA50BF">
        <w:t>(</w:t>
      </w:r>
      <w:r w:rsidR="00A730C0" w:rsidRPr="00A730C0">
        <w:rPr>
          <w:b/>
        </w:rPr>
        <w:t>3a-z</w:t>
      </w:r>
      <w:r w:rsidR="00A730C0" w:rsidRPr="00FA50BF">
        <w:t>)</w:t>
      </w:r>
    </w:p>
    <w:p w:rsidR="001D0B9A" w:rsidRDefault="00A000DE" w:rsidP="005E5999">
      <w:pPr>
        <w:spacing w:line="360" w:lineRule="auto"/>
        <w:jc w:val="both"/>
      </w:pPr>
      <w:r>
        <w:t xml:space="preserve">       </w:t>
      </w:r>
      <w:r w:rsidR="00E25843">
        <w:rPr>
          <w:b/>
        </w:rPr>
        <w:t xml:space="preserve"> </w:t>
      </w:r>
      <w:r w:rsidR="00A17F64" w:rsidRPr="00127AA9">
        <w:t xml:space="preserve">Scheme </w:t>
      </w:r>
      <w:r w:rsidR="000F704E" w:rsidRPr="00127AA9">
        <w:t>1</w:t>
      </w:r>
      <w:r w:rsidR="00127AA9" w:rsidRPr="00127AA9">
        <w:t>-3</w:t>
      </w:r>
      <w:r w:rsidR="000F704E">
        <w:t xml:space="preserve"> describes the </w:t>
      </w:r>
      <w:r w:rsidR="00FA50BF">
        <w:t xml:space="preserve">preparation </w:t>
      </w:r>
      <w:r w:rsidR="000F704E">
        <w:t xml:space="preserve">of </w:t>
      </w:r>
      <w:r w:rsidR="00FA50BF">
        <w:t>2-phenylhydrazono</w:t>
      </w:r>
      <w:r w:rsidR="000F704E" w:rsidRPr="000F704E">
        <w:t>methyl-4</w:t>
      </w:r>
      <w:r w:rsidR="000F704E" w:rsidRPr="000F704E">
        <w:rPr>
          <w:i/>
        </w:rPr>
        <w:t>H</w:t>
      </w:r>
      <w:r w:rsidR="000F704E" w:rsidRPr="000F704E">
        <w:t>-chromenone</w:t>
      </w:r>
      <w:r w:rsidR="000F704E">
        <w:t>s</w:t>
      </w:r>
      <w:r w:rsidR="00127AA9">
        <w:t xml:space="preserve"> </w:t>
      </w:r>
      <w:r w:rsidR="00127AA9" w:rsidRPr="00127AA9">
        <w:rPr>
          <w:b/>
        </w:rPr>
        <w:t>3a-z</w:t>
      </w:r>
      <w:r w:rsidR="000F704E" w:rsidRPr="000A788A">
        <w:t>.</w:t>
      </w:r>
      <w:r w:rsidR="000F704E">
        <w:t xml:space="preserve"> </w:t>
      </w:r>
      <w:r w:rsidR="00127AA9">
        <w:t xml:space="preserve">The </w:t>
      </w:r>
      <w:r w:rsidR="00FA50BF">
        <w:t xml:space="preserve">required </w:t>
      </w:r>
      <w:r w:rsidR="00E25843">
        <w:t>3-formylchromones</w:t>
      </w:r>
      <w:r w:rsidR="00127AA9">
        <w:t xml:space="preserve"> </w:t>
      </w:r>
      <w:r w:rsidR="00127AA9">
        <w:rPr>
          <w:b/>
        </w:rPr>
        <w:t>1a-f</w:t>
      </w:r>
      <w:r w:rsidR="00127AA9">
        <w:t xml:space="preserve"> were prepared as per our earlier reported method.</w:t>
      </w:r>
      <w:r w:rsidR="00990120">
        <w:rPr>
          <w:vertAlign w:val="superscript"/>
        </w:rPr>
        <w:t>1</w:t>
      </w:r>
      <w:r w:rsidR="0032250D">
        <w:rPr>
          <w:vertAlign w:val="superscript"/>
        </w:rPr>
        <w:t>7</w:t>
      </w:r>
      <w:r w:rsidR="00127AA9">
        <w:t xml:space="preserve"> </w:t>
      </w:r>
      <w:r w:rsidR="00184C42">
        <w:t xml:space="preserve">Condensation of carbaldehydes </w:t>
      </w:r>
      <w:r w:rsidR="00282542">
        <w:rPr>
          <w:b/>
        </w:rPr>
        <w:t>1</w:t>
      </w:r>
      <w:r w:rsidR="00184C42">
        <w:rPr>
          <w:b/>
        </w:rPr>
        <w:t>a</w:t>
      </w:r>
      <w:r w:rsidR="00127AA9">
        <w:rPr>
          <w:b/>
        </w:rPr>
        <w:t>-</w:t>
      </w:r>
      <w:r w:rsidR="00282542">
        <w:rPr>
          <w:b/>
        </w:rPr>
        <w:t>d</w:t>
      </w:r>
      <w:r w:rsidR="00184C42">
        <w:rPr>
          <w:b/>
        </w:rPr>
        <w:t xml:space="preserve"> </w:t>
      </w:r>
      <w:r w:rsidR="00975F7B">
        <w:t>with phenyl</w:t>
      </w:r>
      <w:r w:rsidR="00184C42">
        <w:t xml:space="preserve">hydrazine hydrochlorides </w:t>
      </w:r>
      <w:r w:rsidR="00184C42">
        <w:rPr>
          <w:b/>
        </w:rPr>
        <w:t>2a</w:t>
      </w:r>
      <w:r w:rsidR="00A730C0">
        <w:rPr>
          <w:b/>
        </w:rPr>
        <w:t>-</w:t>
      </w:r>
      <w:r w:rsidR="00282542">
        <w:rPr>
          <w:b/>
        </w:rPr>
        <w:t>i</w:t>
      </w:r>
      <w:r w:rsidR="00184C42">
        <w:t xml:space="preserve"> in </w:t>
      </w:r>
      <w:r w:rsidR="00127AA9">
        <w:t xml:space="preserve">the </w:t>
      </w:r>
      <w:r w:rsidR="00184C42">
        <w:t xml:space="preserve">presence of acetic acid in </w:t>
      </w:r>
      <w:r w:rsidR="00127AA9">
        <w:t>m</w:t>
      </w:r>
      <w:r w:rsidR="00184C42">
        <w:t xml:space="preserve">ethanol at 60 </w:t>
      </w:r>
      <w:r w:rsidR="00127AA9" w:rsidRPr="00127AA9">
        <w:t>°</w:t>
      </w:r>
      <w:r w:rsidR="00184C42">
        <w:t>C</w:t>
      </w:r>
      <w:r w:rsidR="00127AA9">
        <w:t xml:space="preserve"> provided </w:t>
      </w:r>
      <w:r w:rsidR="00FA50BF">
        <w:t xml:space="preserve">the </w:t>
      </w:r>
      <w:r w:rsidR="00E25843">
        <w:t xml:space="preserve">corresponding hydrazones </w:t>
      </w:r>
      <w:r w:rsidR="00127AA9">
        <w:rPr>
          <w:b/>
        </w:rPr>
        <w:t xml:space="preserve">3a-v </w:t>
      </w:r>
      <w:r w:rsidR="00127AA9">
        <w:t xml:space="preserve">as yellow </w:t>
      </w:r>
      <w:r w:rsidR="00FA50BF">
        <w:t xml:space="preserve">color </w:t>
      </w:r>
      <w:r w:rsidR="00127AA9">
        <w:t>solids (</w:t>
      </w:r>
      <w:r w:rsidR="00127AA9">
        <w:rPr>
          <w:b/>
        </w:rPr>
        <w:t>Scheme 1</w:t>
      </w:r>
      <w:r w:rsidR="00AD1C2C" w:rsidRPr="00AD1C2C">
        <w:t>,</w:t>
      </w:r>
      <w:r w:rsidR="00AD1C2C">
        <w:rPr>
          <w:b/>
        </w:rPr>
        <w:t xml:space="preserve"> </w:t>
      </w:r>
      <w:r w:rsidR="00AD1C2C" w:rsidRPr="0069407B">
        <w:t>Table 1</w:t>
      </w:r>
      <w:r w:rsidR="00127AA9">
        <w:t>)</w:t>
      </w:r>
      <w:r w:rsidR="00184C42">
        <w:t xml:space="preserve">. </w:t>
      </w:r>
      <w:r w:rsidR="00127AA9">
        <w:t>The compounds are new and characterized by spectral data.</w:t>
      </w:r>
    </w:p>
    <w:p w:rsidR="00F57EC2" w:rsidRDefault="00870084" w:rsidP="001D0B9A">
      <w:pPr>
        <w:spacing w:line="360" w:lineRule="auto"/>
        <w:jc w:val="both"/>
      </w:pPr>
      <w:r>
        <w:object w:dxaOrig="8422" w:dyaOrig="36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1.2pt;height:184.8pt" o:ole="">
            <v:imagedata r:id="rId9" o:title=""/>
          </v:shape>
          <o:OLEObject Type="Embed" ProgID="ChemDraw.Document.6.0" ShapeID="_x0000_i1025" DrawAspect="Content" ObjectID="_1554040708" r:id="rId10"/>
        </w:object>
      </w:r>
    </w:p>
    <w:p w:rsidR="00F57EC2" w:rsidRPr="00184C42" w:rsidRDefault="00F57EC2" w:rsidP="00F57EC2"/>
    <w:p w:rsidR="005D2849" w:rsidRDefault="00F57EC2" w:rsidP="005E5999">
      <w:pPr>
        <w:tabs>
          <w:tab w:val="left" w:pos="3990"/>
        </w:tabs>
        <w:spacing w:line="360" w:lineRule="auto"/>
        <w:jc w:val="both"/>
      </w:pPr>
      <w:r w:rsidRPr="005E5999">
        <w:rPr>
          <w:b/>
        </w:rPr>
        <w:t>Scheme 1</w:t>
      </w:r>
      <w:r w:rsidR="00DB06EE" w:rsidRPr="005E5999">
        <w:t>.</w:t>
      </w:r>
      <w:r w:rsidR="00FA50BF" w:rsidRPr="005E5999">
        <w:t xml:space="preserve"> </w:t>
      </w:r>
      <w:r w:rsidR="00FA50BF" w:rsidRPr="005E5999">
        <w:rPr>
          <w:bCs/>
        </w:rPr>
        <w:t xml:space="preserve">Preparation </w:t>
      </w:r>
      <w:r w:rsidR="00DB06EE" w:rsidRPr="005E5999">
        <w:rPr>
          <w:bCs/>
        </w:rPr>
        <w:t xml:space="preserve">of </w:t>
      </w:r>
      <w:r w:rsidR="00DB06EE" w:rsidRPr="005E5999">
        <w:t>phenylhydrazonomethyl-4</w:t>
      </w:r>
      <w:r w:rsidR="00DB06EE" w:rsidRPr="005E5999">
        <w:rPr>
          <w:i/>
        </w:rPr>
        <w:t>H</w:t>
      </w:r>
      <w:r w:rsidR="00DB06EE" w:rsidRPr="005E5999">
        <w:t>-chromenones</w:t>
      </w:r>
      <w:r w:rsidR="00D64151" w:rsidRPr="005E5999">
        <w:t xml:space="preserve"> (</w:t>
      </w:r>
      <w:r w:rsidR="00D64151" w:rsidRPr="005E5999">
        <w:rPr>
          <w:b/>
        </w:rPr>
        <w:t>3a-v</w:t>
      </w:r>
      <w:r w:rsidR="00D64151" w:rsidRPr="005E5999">
        <w:t>)</w:t>
      </w:r>
    </w:p>
    <w:p w:rsidR="005E5999" w:rsidRPr="005E5999" w:rsidRDefault="005E5999" w:rsidP="005E5999">
      <w:pPr>
        <w:tabs>
          <w:tab w:val="left" w:pos="3990"/>
        </w:tabs>
        <w:spacing w:line="360" w:lineRule="auto"/>
        <w:jc w:val="both"/>
      </w:pPr>
    </w:p>
    <w:p w:rsidR="00184C42" w:rsidRPr="00723827" w:rsidRDefault="00975F7B" w:rsidP="005E5999">
      <w:pPr>
        <w:spacing w:line="360" w:lineRule="auto"/>
        <w:jc w:val="both"/>
      </w:pPr>
      <w:r>
        <w:t xml:space="preserve">     </w:t>
      </w:r>
      <w:r w:rsidR="00A000DE">
        <w:t xml:space="preserve">   </w:t>
      </w:r>
      <w:r w:rsidR="00127AA9">
        <w:t>The compounds</w:t>
      </w:r>
      <w:r w:rsidR="00FA50BF">
        <w:t xml:space="preserve"> 2-phenylhydrazono</w:t>
      </w:r>
      <w:r w:rsidR="00184C42" w:rsidRPr="00184C42">
        <w:t>methyl-5</w:t>
      </w:r>
      <w:r w:rsidR="00184C42" w:rsidRPr="00184C42">
        <w:rPr>
          <w:i/>
        </w:rPr>
        <w:t>H</w:t>
      </w:r>
      <w:r w:rsidR="00184C42" w:rsidRPr="00184C42">
        <w:t>-furo[3,2</w:t>
      </w:r>
      <w:r w:rsidR="00184C42" w:rsidRPr="00184C42">
        <w:rPr>
          <w:i/>
        </w:rPr>
        <w:t>-g</w:t>
      </w:r>
      <w:r w:rsidR="00184C42" w:rsidRPr="00184C42">
        <w:t xml:space="preserve">]chromenone </w:t>
      </w:r>
      <w:r w:rsidR="000F704E">
        <w:rPr>
          <w:b/>
        </w:rPr>
        <w:t>3</w:t>
      </w:r>
      <w:r w:rsidR="00184C42" w:rsidRPr="00184C42">
        <w:rPr>
          <w:b/>
        </w:rPr>
        <w:t>w</w:t>
      </w:r>
      <w:r w:rsidR="00D75550">
        <w:rPr>
          <w:b/>
        </w:rPr>
        <w:t xml:space="preserve"> </w:t>
      </w:r>
      <w:r w:rsidR="00184C42" w:rsidRPr="00184C42">
        <w:t>and 5</w:t>
      </w:r>
      <w:r w:rsidR="00184C42" w:rsidRPr="00184C42">
        <w:rPr>
          <w:i/>
        </w:rPr>
        <w:t>H</w:t>
      </w:r>
      <w:r w:rsidR="00184C42" w:rsidRPr="00184C42">
        <w:t>-furo[3,2-</w:t>
      </w:r>
      <w:r w:rsidR="00184C42" w:rsidRPr="00184C42">
        <w:rPr>
          <w:i/>
        </w:rPr>
        <w:t>g</w:t>
      </w:r>
      <w:r w:rsidR="00FA50BF">
        <w:t>]chromen</w:t>
      </w:r>
      <w:r w:rsidR="00184C42" w:rsidRPr="00184C42">
        <w:t xml:space="preserve">one </w:t>
      </w:r>
      <w:r w:rsidR="000F704E">
        <w:rPr>
          <w:b/>
        </w:rPr>
        <w:t>3</w:t>
      </w:r>
      <w:r w:rsidR="00184C42" w:rsidRPr="00184C42">
        <w:rPr>
          <w:b/>
        </w:rPr>
        <w:t>x</w:t>
      </w:r>
      <w:r w:rsidR="00127AA9">
        <w:t xml:space="preserve"> were prepared by the c</w:t>
      </w:r>
      <w:r w:rsidR="00184C42" w:rsidRPr="00184C42">
        <w:t xml:space="preserve">ondensation of </w:t>
      </w:r>
      <w:r w:rsidR="00184C42" w:rsidRPr="00184C42">
        <w:rPr>
          <w:color w:val="000000"/>
        </w:rPr>
        <w:t>5-oxo-5</w:t>
      </w:r>
      <w:r w:rsidR="00184C42" w:rsidRPr="00184C42">
        <w:rPr>
          <w:i/>
          <w:color w:val="000000"/>
        </w:rPr>
        <w:t>H</w:t>
      </w:r>
      <w:r w:rsidR="00184C42" w:rsidRPr="00184C42">
        <w:rPr>
          <w:color w:val="000000"/>
        </w:rPr>
        <w:t>-furo[3,2-</w:t>
      </w:r>
      <w:r w:rsidR="00184C42" w:rsidRPr="00184C42">
        <w:rPr>
          <w:i/>
          <w:color w:val="000000"/>
        </w:rPr>
        <w:t>g</w:t>
      </w:r>
      <w:r w:rsidR="00184C42" w:rsidRPr="00184C42">
        <w:rPr>
          <w:color w:val="000000"/>
        </w:rPr>
        <w:t>]</w:t>
      </w:r>
      <w:r w:rsidR="00184C42" w:rsidRPr="00723827">
        <w:t xml:space="preserve">chromene-6-carbaldehyde </w:t>
      </w:r>
      <w:r w:rsidR="000F704E" w:rsidRPr="00723827">
        <w:rPr>
          <w:b/>
        </w:rPr>
        <w:t>1</w:t>
      </w:r>
      <w:r w:rsidR="00184C42" w:rsidRPr="00723827">
        <w:rPr>
          <w:b/>
        </w:rPr>
        <w:t xml:space="preserve">e </w:t>
      </w:r>
      <w:r w:rsidR="00184C42" w:rsidRPr="00723827">
        <w:t>with phenylhydrazine</w:t>
      </w:r>
      <w:r w:rsidR="00AD1C2C" w:rsidRPr="00723827">
        <w:t xml:space="preserve"> </w:t>
      </w:r>
      <w:r w:rsidR="00184C42" w:rsidRPr="00723827">
        <w:t xml:space="preserve">hydrochlorides </w:t>
      </w:r>
      <w:r w:rsidR="00AD1C2C" w:rsidRPr="00723827">
        <w:rPr>
          <w:b/>
        </w:rPr>
        <w:t>2a</w:t>
      </w:r>
      <w:r w:rsidR="00A730C0" w:rsidRPr="00723827">
        <w:t>-</w:t>
      </w:r>
      <w:r w:rsidR="00870084" w:rsidRPr="00723827">
        <w:rPr>
          <w:b/>
        </w:rPr>
        <w:t>b</w:t>
      </w:r>
      <w:r w:rsidR="00AD1C2C" w:rsidRPr="00723827">
        <w:rPr>
          <w:b/>
        </w:rPr>
        <w:t xml:space="preserve"> </w:t>
      </w:r>
      <w:r w:rsidR="00EC7DC0">
        <w:t>(</w:t>
      </w:r>
      <w:r w:rsidR="00F57EC2" w:rsidRPr="00723827">
        <w:rPr>
          <w:b/>
        </w:rPr>
        <w:t>Scheme 2</w:t>
      </w:r>
      <w:r w:rsidR="00AD1C2C" w:rsidRPr="00723827">
        <w:t>,</w:t>
      </w:r>
      <w:r w:rsidR="00AD1C2C" w:rsidRPr="00723827">
        <w:rPr>
          <w:b/>
        </w:rPr>
        <w:t xml:space="preserve"> </w:t>
      </w:r>
      <w:r w:rsidR="00AD1C2C" w:rsidRPr="00723827">
        <w:t>Table 1)</w:t>
      </w:r>
      <w:r w:rsidR="00184C42" w:rsidRPr="00723827">
        <w:t xml:space="preserve">. </w:t>
      </w:r>
    </w:p>
    <w:p w:rsidR="00F57EC2" w:rsidRPr="00184C42" w:rsidRDefault="00870084" w:rsidP="00F57EC2">
      <w:pPr>
        <w:spacing w:line="360" w:lineRule="auto"/>
        <w:jc w:val="center"/>
        <w:rPr>
          <w:b/>
        </w:rPr>
      </w:pPr>
      <w:r>
        <w:object w:dxaOrig="8669" w:dyaOrig="1984">
          <v:shape id="_x0000_i1026" type="#_x0000_t75" style="width:433.25pt;height:99.45pt" o:ole="">
            <v:imagedata r:id="rId11" o:title=""/>
          </v:shape>
          <o:OLEObject Type="Embed" ProgID="ChemDraw.Document.6.0" ShapeID="_x0000_i1026" DrawAspect="Content" ObjectID="_1554040709" r:id="rId12"/>
        </w:object>
      </w:r>
    </w:p>
    <w:p w:rsidR="00F57EC2" w:rsidRPr="005E5999" w:rsidRDefault="00F57EC2" w:rsidP="005E5999">
      <w:pPr>
        <w:spacing w:line="360" w:lineRule="auto"/>
        <w:jc w:val="both"/>
        <w:rPr>
          <w:b/>
        </w:rPr>
      </w:pPr>
      <w:r w:rsidRPr="005E5999">
        <w:rPr>
          <w:b/>
        </w:rPr>
        <w:t>Scheme 2</w:t>
      </w:r>
      <w:r w:rsidR="00DB06EE" w:rsidRPr="005E5999">
        <w:t xml:space="preserve">. </w:t>
      </w:r>
      <w:r w:rsidR="00FA50BF" w:rsidRPr="005E5999">
        <w:rPr>
          <w:bCs/>
        </w:rPr>
        <w:t xml:space="preserve">Preparation </w:t>
      </w:r>
      <w:r w:rsidR="00DB06EE" w:rsidRPr="005E5999">
        <w:rPr>
          <w:bCs/>
        </w:rPr>
        <w:t xml:space="preserve">of </w:t>
      </w:r>
      <w:r w:rsidR="00DB06EE" w:rsidRPr="005E5999">
        <w:t>phenylhydrazonomethyl-5</w:t>
      </w:r>
      <w:r w:rsidR="00DB06EE" w:rsidRPr="005E5999">
        <w:rPr>
          <w:i/>
        </w:rPr>
        <w:t>H</w:t>
      </w:r>
      <w:r w:rsidR="00DB06EE" w:rsidRPr="005E5999">
        <w:t>-</w:t>
      </w:r>
      <w:proofErr w:type="gramStart"/>
      <w:r w:rsidR="00DB06EE" w:rsidRPr="005E5999">
        <w:t>furo[</w:t>
      </w:r>
      <w:proofErr w:type="gramEnd"/>
      <w:r w:rsidR="00DB06EE" w:rsidRPr="005E5999">
        <w:t>3,2</w:t>
      </w:r>
      <w:r w:rsidR="00DB06EE" w:rsidRPr="005E5999">
        <w:rPr>
          <w:i/>
        </w:rPr>
        <w:t>-g</w:t>
      </w:r>
      <w:r w:rsidR="00DB06EE" w:rsidRPr="005E5999">
        <w:t>]chromenone</w:t>
      </w:r>
      <w:r w:rsidR="00D64151" w:rsidRPr="005E5999">
        <w:t>s (</w:t>
      </w:r>
      <w:r w:rsidR="00D64151" w:rsidRPr="005E5999">
        <w:rPr>
          <w:b/>
        </w:rPr>
        <w:t>3w-x</w:t>
      </w:r>
      <w:r w:rsidR="00D64151" w:rsidRPr="005E5999">
        <w:t>)</w:t>
      </w:r>
    </w:p>
    <w:p w:rsidR="005E5999" w:rsidRDefault="002E4549" w:rsidP="005E5999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</w:t>
      </w:r>
      <w:r w:rsidR="00C72840">
        <w:rPr>
          <w:color w:val="000000"/>
        </w:rPr>
        <w:t xml:space="preserve"> </w:t>
      </w:r>
    </w:p>
    <w:p w:rsidR="00F57EC2" w:rsidRPr="00666BC4" w:rsidRDefault="00D75550" w:rsidP="005E5999">
      <w:pPr>
        <w:spacing w:line="360" w:lineRule="auto"/>
        <w:jc w:val="both"/>
      </w:pPr>
      <w:r>
        <w:rPr>
          <w:color w:val="000000"/>
        </w:rPr>
        <w:t xml:space="preserve">       </w:t>
      </w:r>
      <w:r w:rsidR="00AD1C2C">
        <w:rPr>
          <w:color w:val="000000"/>
        </w:rPr>
        <w:t>The compounds</w:t>
      </w:r>
      <w:r w:rsidR="005C201D">
        <w:rPr>
          <w:color w:val="000000"/>
        </w:rPr>
        <w:t xml:space="preserve"> </w:t>
      </w:r>
      <w:r w:rsidR="00184C42" w:rsidRPr="00184C42">
        <w:t>2-phenylhydrazonomethyl-4</w:t>
      </w:r>
      <w:r w:rsidR="00184C42" w:rsidRPr="00184C42">
        <w:rPr>
          <w:i/>
        </w:rPr>
        <w:t>H</w:t>
      </w:r>
      <w:r w:rsidR="00184C42" w:rsidRPr="00184C42">
        <w:t>-furo[2,3-</w:t>
      </w:r>
      <w:r w:rsidR="00184C42" w:rsidRPr="00184C42">
        <w:rPr>
          <w:i/>
        </w:rPr>
        <w:t>h</w:t>
      </w:r>
      <w:r w:rsidR="005C201D">
        <w:t>]chromen</w:t>
      </w:r>
      <w:r w:rsidR="00184C42" w:rsidRPr="00184C42">
        <w:t xml:space="preserve">one </w:t>
      </w:r>
      <w:r w:rsidR="000F704E">
        <w:rPr>
          <w:b/>
        </w:rPr>
        <w:t>3</w:t>
      </w:r>
      <w:r w:rsidR="00184C42" w:rsidRPr="00184C42">
        <w:rPr>
          <w:b/>
        </w:rPr>
        <w:t>y</w:t>
      </w:r>
      <w:r w:rsidR="00184C42" w:rsidRPr="00184C42">
        <w:t xml:space="preserve"> and </w:t>
      </w:r>
      <w:r w:rsidR="00184C42" w:rsidRPr="00184C42">
        <w:rPr>
          <w:i/>
        </w:rPr>
        <w:t>m</w:t>
      </w:r>
      <w:r w:rsidR="005C201D">
        <w:t>-tolyl</w:t>
      </w:r>
      <w:r w:rsidR="00184C42" w:rsidRPr="00184C42">
        <w:t>hydrazonomethyl-4</w:t>
      </w:r>
      <w:r w:rsidR="00184C42" w:rsidRPr="00184C42">
        <w:rPr>
          <w:i/>
        </w:rPr>
        <w:t>H</w:t>
      </w:r>
      <w:r w:rsidR="00184C42" w:rsidRPr="00184C42">
        <w:t>-furo[2,3-</w:t>
      </w:r>
      <w:r w:rsidR="00184C42" w:rsidRPr="00184C42">
        <w:rPr>
          <w:i/>
        </w:rPr>
        <w:t>h</w:t>
      </w:r>
      <w:r w:rsidR="00184C42" w:rsidRPr="00184C42">
        <w:t xml:space="preserve">]chromenone </w:t>
      </w:r>
      <w:r w:rsidR="000F704E">
        <w:rPr>
          <w:b/>
        </w:rPr>
        <w:t>3</w:t>
      </w:r>
      <w:r w:rsidR="00184C42" w:rsidRPr="00184C42">
        <w:rPr>
          <w:b/>
        </w:rPr>
        <w:t>z</w:t>
      </w:r>
      <w:r w:rsidR="00AD1C2C">
        <w:t xml:space="preserve"> were prepared by the c</w:t>
      </w:r>
      <w:r w:rsidR="00AD1C2C" w:rsidRPr="00184C42">
        <w:t>ondensation of</w:t>
      </w:r>
      <w:r w:rsidR="00184C42" w:rsidRPr="00184C42">
        <w:t xml:space="preserve"> </w:t>
      </w:r>
      <w:r w:rsidR="00184C42" w:rsidRPr="00184C42">
        <w:rPr>
          <w:color w:val="000000"/>
        </w:rPr>
        <w:t>4-oxo-4</w:t>
      </w:r>
      <w:r w:rsidR="00184C42" w:rsidRPr="00184C42">
        <w:rPr>
          <w:i/>
          <w:color w:val="000000"/>
        </w:rPr>
        <w:t>H</w:t>
      </w:r>
      <w:r w:rsidR="00184C42" w:rsidRPr="00184C42">
        <w:rPr>
          <w:color w:val="000000"/>
        </w:rPr>
        <w:t>-furo[2,3-</w:t>
      </w:r>
      <w:r w:rsidR="00184C42" w:rsidRPr="00184C42">
        <w:rPr>
          <w:i/>
          <w:color w:val="000000"/>
        </w:rPr>
        <w:t>h</w:t>
      </w:r>
      <w:r w:rsidR="00184C42" w:rsidRPr="00184C42">
        <w:rPr>
          <w:color w:val="000000"/>
        </w:rPr>
        <w:t xml:space="preserve">]chromene-3-carbaldehyde </w:t>
      </w:r>
      <w:r w:rsidR="000F704E">
        <w:rPr>
          <w:b/>
          <w:color w:val="000000"/>
        </w:rPr>
        <w:t>1</w:t>
      </w:r>
      <w:r w:rsidR="00184C42" w:rsidRPr="00184C42">
        <w:rPr>
          <w:b/>
          <w:color w:val="000000"/>
        </w:rPr>
        <w:t>f</w:t>
      </w:r>
      <w:r w:rsidR="00184C42" w:rsidRPr="00184C42">
        <w:rPr>
          <w:color w:val="000000"/>
        </w:rPr>
        <w:t xml:space="preserve"> with phenylhydrazine</w:t>
      </w:r>
      <w:r w:rsidR="00AD1C2C">
        <w:rPr>
          <w:color w:val="000000"/>
        </w:rPr>
        <w:t xml:space="preserve"> </w:t>
      </w:r>
      <w:r w:rsidR="00184C42" w:rsidRPr="00184C42">
        <w:rPr>
          <w:color w:val="000000"/>
        </w:rPr>
        <w:t xml:space="preserve">hydrochlorides </w:t>
      </w:r>
      <w:r w:rsidR="00AD1C2C">
        <w:rPr>
          <w:b/>
          <w:color w:val="000000"/>
        </w:rPr>
        <w:t>2a</w:t>
      </w:r>
      <w:r w:rsidR="00A730C0">
        <w:rPr>
          <w:color w:val="000000"/>
        </w:rPr>
        <w:t>-</w:t>
      </w:r>
      <w:r w:rsidR="00184C42" w:rsidRPr="00184C42">
        <w:rPr>
          <w:b/>
          <w:color w:val="000000"/>
        </w:rPr>
        <w:t>b</w:t>
      </w:r>
      <w:r w:rsidR="00184C42" w:rsidRPr="00184C42">
        <w:rPr>
          <w:color w:val="000000"/>
        </w:rPr>
        <w:t xml:space="preserve"> </w:t>
      </w:r>
      <w:r w:rsidR="00EC7DC0">
        <w:rPr>
          <w:color w:val="000000"/>
        </w:rPr>
        <w:t>(</w:t>
      </w:r>
      <w:r w:rsidR="000F704E">
        <w:rPr>
          <w:b/>
        </w:rPr>
        <w:t>Scheme</w:t>
      </w:r>
      <w:r w:rsidR="00F57EC2">
        <w:rPr>
          <w:b/>
        </w:rPr>
        <w:t xml:space="preserve"> 3</w:t>
      </w:r>
      <w:r w:rsidR="00AD1C2C" w:rsidRPr="00AD1C2C">
        <w:t>,</w:t>
      </w:r>
      <w:r w:rsidR="00AD1C2C" w:rsidRPr="00AD1C2C">
        <w:rPr>
          <w:color w:val="000000"/>
        </w:rPr>
        <w:t xml:space="preserve"> </w:t>
      </w:r>
      <w:r w:rsidR="00AD1C2C">
        <w:rPr>
          <w:color w:val="000000"/>
        </w:rPr>
        <w:t>Table 1</w:t>
      </w:r>
      <w:r w:rsidR="00AD1C2C" w:rsidRPr="00AD1C2C">
        <w:t>)</w:t>
      </w:r>
      <w:r w:rsidR="00184C42" w:rsidRPr="00184C42">
        <w:t>.</w:t>
      </w:r>
    </w:p>
    <w:p w:rsidR="00F57EC2" w:rsidRPr="00184C42" w:rsidRDefault="00870084" w:rsidP="00F57EC2">
      <w:pPr>
        <w:spacing w:line="360" w:lineRule="auto"/>
        <w:jc w:val="center"/>
        <w:rPr>
          <w:b/>
        </w:rPr>
      </w:pPr>
      <w:r>
        <w:object w:dxaOrig="8028" w:dyaOrig="2030">
          <v:shape id="_x0000_i1027" type="#_x0000_t75" style="width:401.2pt;height:101.55pt" o:ole="">
            <v:imagedata r:id="rId13" o:title=""/>
          </v:shape>
          <o:OLEObject Type="Embed" ProgID="ChemDraw.Document.6.0" ShapeID="_x0000_i1027" DrawAspect="Content" ObjectID="_1554040710" r:id="rId14"/>
        </w:object>
      </w:r>
    </w:p>
    <w:p w:rsidR="00AD1C2C" w:rsidRPr="005E5999" w:rsidRDefault="00F57EC2" w:rsidP="005E5999">
      <w:pPr>
        <w:tabs>
          <w:tab w:val="left" w:pos="3810"/>
        </w:tabs>
        <w:spacing w:line="360" w:lineRule="auto"/>
        <w:jc w:val="both"/>
      </w:pPr>
      <w:r w:rsidRPr="005E5999">
        <w:rPr>
          <w:b/>
          <w:bCs/>
        </w:rPr>
        <w:t>Scheme 3</w:t>
      </w:r>
      <w:r w:rsidR="00DB06EE" w:rsidRPr="005E5999">
        <w:rPr>
          <w:bCs/>
        </w:rPr>
        <w:t>.</w:t>
      </w:r>
      <w:r w:rsidR="00DB06EE" w:rsidRPr="005E5999">
        <w:t xml:space="preserve"> </w:t>
      </w:r>
      <w:r w:rsidR="005C201D" w:rsidRPr="005E5999">
        <w:rPr>
          <w:bCs/>
        </w:rPr>
        <w:t>Preparation</w:t>
      </w:r>
      <w:r w:rsidR="00DB06EE" w:rsidRPr="005E5999">
        <w:rPr>
          <w:bCs/>
        </w:rPr>
        <w:t xml:space="preserve"> of </w:t>
      </w:r>
      <w:r w:rsidR="00DB06EE" w:rsidRPr="005E5999">
        <w:t>phenylhydrazonomethyl-4</w:t>
      </w:r>
      <w:r w:rsidR="00DB06EE" w:rsidRPr="005E5999">
        <w:rPr>
          <w:i/>
        </w:rPr>
        <w:t>H</w:t>
      </w:r>
      <w:r w:rsidR="00DB06EE" w:rsidRPr="005E5999">
        <w:t>-</w:t>
      </w:r>
      <w:proofErr w:type="gramStart"/>
      <w:r w:rsidR="00DB06EE" w:rsidRPr="005E5999">
        <w:t>furo[</w:t>
      </w:r>
      <w:proofErr w:type="gramEnd"/>
      <w:r w:rsidR="00DB06EE" w:rsidRPr="005E5999">
        <w:t>2,3-</w:t>
      </w:r>
      <w:r w:rsidR="00DB06EE" w:rsidRPr="005E5999">
        <w:rPr>
          <w:i/>
        </w:rPr>
        <w:t>h</w:t>
      </w:r>
      <w:r w:rsidR="00DB06EE" w:rsidRPr="005E5999">
        <w:t>]chromenone</w:t>
      </w:r>
      <w:r w:rsidR="00D64151" w:rsidRPr="005E5999">
        <w:t>s (</w:t>
      </w:r>
      <w:r w:rsidR="00D64151" w:rsidRPr="005E5999">
        <w:rPr>
          <w:b/>
        </w:rPr>
        <w:t>3y-z</w:t>
      </w:r>
      <w:r w:rsidR="00D64151" w:rsidRPr="005E5999">
        <w:t>)</w:t>
      </w:r>
    </w:p>
    <w:p w:rsidR="00021938" w:rsidRDefault="00021938" w:rsidP="005E5999">
      <w:pPr>
        <w:tabs>
          <w:tab w:val="left" w:pos="3810"/>
        </w:tabs>
        <w:spacing w:line="360" w:lineRule="auto"/>
        <w:jc w:val="both"/>
        <w:rPr>
          <w:b/>
          <w:bCs/>
        </w:rPr>
      </w:pPr>
    </w:p>
    <w:p w:rsidR="00A000DE" w:rsidRDefault="005C201D" w:rsidP="005E5999">
      <w:pPr>
        <w:spacing w:line="360" w:lineRule="auto"/>
        <w:jc w:val="both"/>
      </w:pPr>
      <w:r>
        <w:rPr>
          <w:b/>
          <w:bCs/>
        </w:rPr>
        <w:t xml:space="preserve">2.2. </w:t>
      </w:r>
      <w:r w:rsidR="00056DF6" w:rsidRPr="00021938">
        <w:rPr>
          <w:b/>
        </w:rPr>
        <w:t xml:space="preserve">[3+2] </w:t>
      </w:r>
      <w:r w:rsidR="00D75550">
        <w:rPr>
          <w:b/>
        </w:rPr>
        <w:t>C</w:t>
      </w:r>
      <w:r w:rsidR="00056DF6" w:rsidRPr="00021938">
        <w:rPr>
          <w:b/>
        </w:rPr>
        <w:t>ycloaddition reaction of chromenophenylhydrazone with activated alkynes</w:t>
      </w:r>
      <w:r w:rsidR="00D75550">
        <w:rPr>
          <w:b/>
        </w:rPr>
        <w:t>:</w:t>
      </w:r>
      <w:r w:rsidR="00056DF6" w:rsidRPr="00021938">
        <w:rPr>
          <w:b/>
        </w:rPr>
        <w:t xml:space="preserve"> </w:t>
      </w:r>
      <w:r w:rsidR="00D75550">
        <w:rPr>
          <w:b/>
          <w:bCs/>
        </w:rPr>
        <w:t>p</w:t>
      </w:r>
      <w:r w:rsidRPr="00021938">
        <w:rPr>
          <w:b/>
          <w:bCs/>
        </w:rPr>
        <w:t xml:space="preserve">reparation </w:t>
      </w:r>
      <w:r w:rsidR="00056DF6" w:rsidRPr="00021938">
        <w:rPr>
          <w:b/>
          <w:bCs/>
        </w:rPr>
        <w:t>o</w:t>
      </w:r>
      <w:r w:rsidR="00AD1C2C" w:rsidRPr="00021938">
        <w:rPr>
          <w:b/>
          <w:bCs/>
        </w:rPr>
        <w:t xml:space="preserve">f </w:t>
      </w:r>
      <w:r w:rsidR="00985770" w:rsidRPr="00021938">
        <w:rPr>
          <w:b/>
        </w:rPr>
        <w:t xml:space="preserve">pyrazolecarboxylates </w:t>
      </w:r>
      <w:r w:rsidR="00985770" w:rsidRPr="00056DF6">
        <w:rPr>
          <w:b/>
          <w:i/>
        </w:rPr>
        <w:t>(</w:t>
      </w:r>
      <w:r w:rsidR="00985770">
        <w:rPr>
          <w:b/>
        </w:rPr>
        <w:t>5a-x</w:t>
      </w:r>
      <w:r w:rsidR="00AD1C2C" w:rsidRPr="00056DF6">
        <w:t>)</w:t>
      </w:r>
    </w:p>
    <w:p w:rsidR="00AD1C2C" w:rsidRDefault="00A000DE" w:rsidP="005E5999">
      <w:pPr>
        <w:spacing w:line="360" w:lineRule="auto"/>
        <w:jc w:val="both"/>
        <w:rPr>
          <w:b/>
        </w:rPr>
      </w:pPr>
      <w:r>
        <w:t xml:space="preserve">      </w:t>
      </w:r>
      <w:r w:rsidR="00D75550">
        <w:t xml:space="preserve"> </w:t>
      </w:r>
      <w:r w:rsidR="00021938">
        <w:t xml:space="preserve">Scheme 4-7 describes the preparation of </w:t>
      </w:r>
      <w:r w:rsidR="00021938" w:rsidRPr="00021938">
        <w:t>pyrazolecarboxylates</w:t>
      </w:r>
      <w:r w:rsidR="00021938">
        <w:t>. Initially</w:t>
      </w:r>
      <w:r w:rsidR="00D75550">
        <w:t>,</w:t>
      </w:r>
      <w:r w:rsidR="00021938">
        <w:t xml:space="preserve"> we have conducted the cycloaddition reaction of </w:t>
      </w:r>
      <w:r w:rsidR="00AD1C2C">
        <w:rPr>
          <w:b/>
        </w:rPr>
        <w:t>3</w:t>
      </w:r>
      <w:r w:rsidR="00AD1C2C" w:rsidRPr="00184C42">
        <w:rPr>
          <w:b/>
        </w:rPr>
        <w:t>a</w:t>
      </w:r>
      <w:r w:rsidR="00AD1C2C" w:rsidRPr="00184C42">
        <w:t xml:space="preserve"> with </w:t>
      </w:r>
      <w:r w:rsidR="00A730C0" w:rsidRPr="00714D4B">
        <w:rPr>
          <w:b/>
        </w:rPr>
        <w:t>4a</w:t>
      </w:r>
      <w:r w:rsidR="00021938">
        <w:t xml:space="preserve"> </w:t>
      </w:r>
      <w:r w:rsidR="00714D4B" w:rsidRPr="00184C42">
        <w:t xml:space="preserve">in acetonitrile </w:t>
      </w:r>
      <w:r w:rsidR="00D75550">
        <w:t xml:space="preserve">solvent </w:t>
      </w:r>
      <w:r w:rsidR="00714D4B" w:rsidRPr="00184C42">
        <w:t>under reflux condition</w:t>
      </w:r>
      <w:r w:rsidR="003A2463">
        <w:t xml:space="preserve">s. </w:t>
      </w:r>
      <w:r w:rsidR="00714D4B">
        <w:t xml:space="preserve">This </w:t>
      </w:r>
      <w:r w:rsidR="00021938">
        <w:t xml:space="preserve">reaction </w:t>
      </w:r>
      <w:r w:rsidR="00714D4B">
        <w:t xml:space="preserve">provided </w:t>
      </w:r>
      <w:r w:rsidR="00021938">
        <w:t xml:space="preserve">two compounds </w:t>
      </w:r>
      <w:r w:rsidR="0073693F" w:rsidRPr="0073693F">
        <w:t>1</w:t>
      </w:r>
      <w:r w:rsidR="0073693F" w:rsidRPr="0073693F">
        <w:rPr>
          <w:i/>
        </w:rPr>
        <w:t>H</w:t>
      </w:r>
      <w:r w:rsidR="0073693F" w:rsidRPr="0073693F">
        <w:t>-pyrazole-4,5-dicarboxylate</w:t>
      </w:r>
      <w:r w:rsidR="0073693F">
        <w:t xml:space="preserve"> </w:t>
      </w:r>
      <w:r w:rsidR="00714D4B">
        <w:rPr>
          <w:b/>
        </w:rPr>
        <w:t>5</w:t>
      </w:r>
      <w:r w:rsidR="00AD1C2C" w:rsidRPr="00184C42">
        <w:rPr>
          <w:b/>
        </w:rPr>
        <w:t>a</w:t>
      </w:r>
      <w:r w:rsidR="00AD1C2C" w:rsidRPr="00184C42">
        <w:t xml:space="preserve"> </w:t>
      </w:r>
      <w:r w:rsidR="00021938">
        <w:t xml:space="preserve">and </w:t>
      </w:r>
      <w:r w:rsidR="00AD1C2C" w:rsidRPr="00184C42">
        <w:t>(2-hydroxyphenyl) (1-phenyl-1</w:t>
      </w:r>
      <w:r w:rsidR="00AD1C2C" w:rsidRPr="00184C42">
        <w:rPr>
          <w:i/>
        </w:rPr>
        <w:t>H</w:t>
      </w:r>
      <w:r w:rsidR="00AD1C2C" w:rsidRPr="00184C42">
        <w:t xml:space="preserve">-pyrazol-4-yl) methanone </w:t>
      </w:r>
      <w:r w:rsidR="00714D4B">
        <w:rPr>
          <w:b/>
        </w:rPr>
        <w:t>6</w:t>
      </w:r>
      <w:r w:rsidR="00AD1C2C" w:rsidRPr="00184C42">
        <w:rPr>
          <w:b/>
        </w:rPr>
        <w:t xml:space="preserve">a </w:t>
      </w:r>
      <w:r w:rsidR="00714D4B" w:rsidRPr="00A730C0">
        <w:t>(</w:t>
      </w:r>
      <w:r w:rsidR="00714D4B">
        <w:rPr>
          <w:b/>
        </w:rPr>
        <w:t>Scheme 4</w:t>
      </w:r>
      <w:r w:rsidR="00714D4B" w:rsidRPr="00A730C0">
        <w:t>)</w:t>
      </w:r>
      <w:r w:rsidR="00AD1C2C" w:rsidRPr="00184C42">
        <w:t xml:space="preserve">. </w:t>
      </w:r>
      <w:r w:rsidR="00021938">
        <w:t xml:space="preserve">These </w:t>
      </w:r>
      <w:r w:rsidR="00D75550">
        <w:t>c</w:t>
      </w:r>
      <w:r w:rsidR="00AD1C2C" w:rsidRPr="00184C42">
        <w:t>ompound</w:t>
      </w:r>
      <w:r w:rsidR="00714D4B">
        <w:t>s</w:t>
      </w:r>
      <w:r w:rsidR="00AD1C2C" w:rsidRPr="00184C42">
        <w:rPr>
          <w:b/>
        </w:rPr>
        <w:t xml:space="preserve"> </w:t>
      </w:r>
      <w:r w:rsidR="00714D4B">
        <w:t xml:space="preserve">were </w:t>
      </w:r>
      <w:r w:rsidR="003A2463">
        <w:t xml:space="preserve">separated by column chromatography and </w:t>
      </w:r>
      <w:r w:rsidR="00AD1C2C" w:rsidRPr="00184C42">
        <w:t>characterized by</w:t>
      </w:r>
      <w:r w:rsidR="00AD1C2C" w:rsidRPr="00184C42">
        <w:rPr>
          <w:b/>
        </w:rPr>
        <w:t xml:space="preserve"> </w:t>
      </w:r>
      <w:r w:rsidR="00AD1C2C" w:rsidRPr="00184C42">
        <w:t xml:space="preserve">spectral data. </w:t>
      </w:r>
    </w:p>
    <w:p w:rsidR="00AD1C2C" w:rsidRDefault="002E4549" w:rsidP="00AD1C2C">
      <w:pPr>
        <w:spacing w:line="480" w:lineRule="auto"/>
        <w:jc w:val="center"/>
        <w:rPr>
          <w:b/>
          <w:bCs/>
        </w:rPr>
      </w:pPr>
      <w:r>
        <w:object w:dxaOrig="10526" w:dyaOrig="2162">
          <v:shape id="_x0000_i1028" type="#_x0000_t75" style="width:451.15pt;height:92.8pt" o:ole="">
            <v:imagedata r:id="rId15" o:title=""/>
          </v:shape>
          <o:OLEObject Type="Embed" ProgID="ChemDraw.Document.6.0" ShapeID="_x0000_i1028" DrawAspect="Content" ObjectID="_1554040711" r:id="rId16"/>
        </w:object>
      </w:r>
    </w:p>
    <w:p w:rsidR="00AD1C2C" w:rsidRDefault="00AD1C2C" w:rsidP="005E5999">
      <w:pPr>
        <w:spacing w:line="360" w:lineRule="auto"/>
        <w:jc w:val="both"/>
      </w:pPr>
      <w:r w:rsidRPr="005E5999">
        <w:rPr>
          <w:b/>
          <w:bCs/>
        </w:rPr>
        <w:t>Scheme 4</w:t>
      </w:r>
      <w:r w:rsidR="00DB06EE" w:rsidRPr="005E5999">
        <w:rPr>
          <w:bCs/>
        </w:rPr>
        <w:t>.</w:t>
      </w:r>
      <w:r w:rsidR="00DB06EE" w:rsidRPr="005E5999">
        <w:rPr>
          <w:b/>
          <w:bCs/>
        </w:rPr>
        <w:t xml:space="preserve"> </w:t>
      </w:r>
      <w:r w:rsidR="00A842AC" w:rsidRPr="005E5999">
        <w:rPr>
          <w:bCs/>
        </w:rPr>
        <w:t xml:space="preserve">Preparation </w:t>
      </w:r>
      <w:r w:rsidR="00DB06EE" w:rsidRPr="005E5999">
        <w:rPr>
          <w:bCs/>
        </w:rPr>
        <w:t xml:space="preserve">of </w:t>
      </w:r>
      <w:r w:rsidR="00DB06EE" w:rsidRPr="005E5999">
        <w:t>1</w:t>
      </w:r>
      <w:r w:rsidR="00DB06EE" w:rsidRPr="005E5999">
        <w:rPr>
          <w:i/>
        </w:rPr>
        <w:t>H</w:t>
      </w:r>
      <w:r w:rsidR="00DB06EE" w:rsidRPr="005E5999">
        <w:t>-pyrazole-4</w:t>
      </w:r>
      <w:proofErr w:type="gramStart"/>
      <w:r w:rsidR="00DB06EE" w:rsidRPr="005E5999">
        <w:t>,5</w:t>
      </w:r>
      <w:proofErr w:type="gramEnd"/>
      <w:r w:rsidR="00DB06EE" w:rsidRPr="005E5999">
        <w:t>-dicarboxylate</w:t>
      </w:r>
    </w:p>
    <w:p w:rsidR="005E5999" w:rsidRPr="005E5999" w:rsidRDefault="005E5999" w:rsidP="005E5999">
      <w:pPr>
        <w:spacing w:line="360" w:lineRule="auto"/>
        <w:jc w:val="both"/>
        <w:rPr>
          <w:b/>
          <w:bCs/>
        </w:rPr>
      </w:pPr>
    </w:p>
    <w:p w:rsidR="00714D4B" w:rsidRDefault="00380A73" w:rsidP="005E5999">
      <w:pPr>
        <w:spacing w:line="360" w:lineRule="auto"/>
        <w:jc w:val="both"/>
        <w:rPr>
          <w:bCs/>
        </w:rPr>
      </w:pPr>
      <w:r>
        <w:rPr>
          <w:bCs/>
        </w:rPr>
        <w:lastRenderedPageBreak/>
        <w:t xml:space="preserve">    </w:t>
      </w:r>
      <w:r w:rsidR="0073693F">
        <w:rPr>
          <w:bCs/>
        </w:rPr>
        <w:t xml:space="preserve">    </w:t>
      </w:r>
      <w:r w:rsidR="00C72840">
        <w:rPr>
          <w:bCs/>
        </w:rPr>
        <w:t xml:space="preserve"> </w:t>
      </w:r>
      <w:r w:rsidR="00714D4B" w:rsidRPr="00A0291F">
        <w:rPr>
          <w:bCs/>
        </w:rPr>
        <w:t>In</w:t>
      </w:r>
      <w:r w:rsidR="00A0291F" w:rsidRPr="00A0291F">
        <w:rPr>
          <w:bCs/>
        </w:rPr>
        <w:t xml:space="preserve"> </w:t>
      </w:r>
      <w:r w:rsidR="00714D4B" w:rsidRPr="00A0291F">
        <w:rPr>
          <w:bCs/>
        </w:rPr>
        <w:t xml:space="preserve">order to </w:t>
      </w:r>
      <w:r w:rsidR="003A2463">
        <w:rPr>
          <w:bCs/>
        </w:rPr>
        <w:t xml:space="preserve">prepare </w:t>
      </w:r>
      <w:r w:rsidR="0073693F">
        <w:rPr>
          <w:bCs/>
        </w:rPr>
        <w:t xml:space="preserve">the </w:t>
      </w:r>
      <w:r w:rsidR="00714D4B" w:rsidRPr="00A0291F">
        <w:rPr>
          <w:bCs/>
        </w:rPr>
        <w:t xml:space="preserve">compound </w:t>
      </w:r>
      <w:r w:rsidR="00714D4B" w:rsidRPr="00A0291F">
        <w:rPr>
          <w:b/>
          <w:bCs/>
        </w:rPr>
        <w:t>5a</w:t>
      </w:r>
      <w:r w:rsidR="0073693F">
        <w:rPr>
          <w:b/>
          <w:bCs/>
        </w:rPr>
        <w:t xml:space="preserve"> </w:t>
      </w:r>
      <w:r w:rsidR="003A2463" w:rsidRPr="003A2463">
        <w:rPr>
          <w:bCs/>
        </w:rPr>
        <w:t>in a</w:t>
      </w:r>
      <w:r w:rsidR="00EC7DC0">
        <w:rPr>
          <w:bCs/>
        </w:rPr>
        <w:t xml:space="preserve">n exclusive </w:t>
      </w:r>
      <w:r w:rsidR="003A2463">
        <w:rPr>
          <w:bCs/>
        </w:rPr>
        <w:t>manner</w:t>
      </w:r>
      <w:r w:rsidR="00714D4B" w:rsidRPr="00A0291F">
        <w:rPr>
          <w:bCs/>
        </w:rPr>
        <w:t>, w</w:t>
      </w:r>
      <w:r w:rsidR="00A0291F">
        <w:rPr>
          <w:bCs/>
        </w:rPr>
        <w:t>e</w:t>
      </w:r>
      <w:r w:rsidR="00714D4B" w:rsidRPr="00A0291F">
        <w:rPr>
          <w:bCs/>
        </w:rPr>
        <w:t xml:space="preserve"> have carried out the </w:t>
      </w:r>
      <w:r w:rsidR="00A842AC">
        <w:rPr>
          <w:bCs/>
        </w:rPr>
        <w:t xml:space="preserve">bromination </w:t>
      </w:r>
      <w:r w:rsidR="00D75550">
        <w:rPr>
          <w:bCs/>
        </w:rPr>
        <w:t xml:space="preserve">reaction </w:t>
      </w:r>
      <w:r w:rsidR="00714D4B" w:rsidRPr="00A0291F">
        <w:rPr>
          <w:bCs/>
        </w:rPr>
        <w:t xml:space="preserve">of </w:t>
      </w:r>
      <w:r w:rsidR="00A0291F" w:rsidRPr="00A0291F">
        <w:rPr>
          <w:b/>
          <w:bCs/>
        </w:rPr>
        <w:t>3a</w:t>
      </w:r>
      <w:r w:rsidR="00A0291F" w:rsidRPr="00A0291F">
        <w:rPr>
          <w:bCs/>
        </w:rPr>
        <w:t xml:space="preserve"> with </w:t>
      </w:r>
      <w:r w:rsidR="00A0291F" w:rsidRPr="00A0291F">
        <w:rPr>
          <w:bCs/>
          <w:i/>
        </w:rPr>
        <w:t>N</w:t>
      </w:r>
      <w:r w:rsidR="003A2463">
        <w:rPr>
          <w:bCs/>
        </w:rPr>
        <w:t>-bromo</w:t>
      </w:r>
      <w:r w:rsidR="00A0291F" w:rsidRPr="00A0291F">
        <w:rPr>
          <w:bCs/>
        </w:rPr>
        <w:t>succinamide</w:t>
      </w:r>
      <w:r w:rsidR="00A0291F">
        <w:rPr>
          <w:bCs/>
        </w:rPr>
        <w:t xml:space="preserve"> (NBS)</w:t>
      </w:r>
      <w:r w:rsidR="00A0291F" w:rsidRPr="00A0291F">
        <w:rPr>
          <w:bCs/>
        </w:rPr>
        <w:t xml:space="preserve"> in </w:t>
      </w:r>
      <w:r w:rsidR="00975F7B">
        <w:rPr>
          <w:bCs/>
        </w:rPr>
        <w:t xml:space="preserve">carbon tetrachloride </w:t>
      </w:r>
      <w:r w:rsidR="003A2463">
        <w:rPr>
          <w:bCs/>
        </w:rPr>
        <w:t xml:space="preserve">at </w:t>
      </w:r>
      <w:r w:rsidR="00975F7B">
        <w:rPr>
          <w:bCs/>
        </w:rPr>
        <w:t xml:space="preserve">55-60 </w:t>
      </w:r>
      <w:r w:rsidR="00EC7DC0">
        <w:rPr>
          <w:bCs/>
        </w:rPr>
        <w:t>°</w:t>
      </w:r>
      <w:r w:rsidR="00975F7B">
        <w:rPr>
          <w:bCs/>
        </w:rPr>
        <w:t>C</w:t>
      </w:r>
      <w:r w:rsidR="00A842AC">
        <w:rPr>
          <w:bCs/>
        </w:rPr>
        <w:t xml:space="preserve">. </w:t>
      </w:r>
      <w:r w:rsidR="00D75550">
        <w:rPr>
          <w:bCs/>
        </w:rPr>
        <w:t>The</w:t>
      </w:r>
      <w:r w:rsidR="00A842AC">
        <w:rPr>
          <w:bCs/>
        </w:rPr>
        <w:t xml:space="preserve"> reaction was monitored by TLC</w:t>
      </w:r>
      <w:r w:rsidR="00975F7B">
        <w:rPr>
          <w:bCs/>
        </w:rPr>
        <w:t xml:space="preserve"> </w:t>
      </w:r>
      <w:r w:rsidR="00A842AC">
        <w:rPr>
          <w:bCs/>
        </w:rPr>
        <w:t xml:space="preserve">(3-4 h) </w:t>
      </w:r>
      <w:r w:rsidR="00A842AC" w:rsidRPr="00D75550">
        <w:rPr>
          <w:bCs/>
        </w:rPr>
        <w:t xml:space="preserve">and </w:t>
      </w:r>
      <w:r w:rsidR="00D75550">
        <w:rPr>
          <w:bCs/>
        </w:rPr>
        <w:t xml:space="preserve">the usual </w:t>
      </w:r>
      <w:r w:rsidR="00A842AC" w:rsidRPr="00D75550">
        <w:rPr>
          <w:bCs/>
        </w:rPr>
        <w:t>workup</w:t>
      </w:r>
      <w:r w:rsidR="00A842AC">
        <w:rPr>
          <w:bCs/>
        </w:rPr>
        <w:t xml:space="preserve"> afforded </w:t>
      </w:r>
      <w:r w:rsidR="00A0291F">
        <w:rPr>
          <w:bCs/>
        </w:rPr>
        <w:t xml:space="preserve">the </w:t>
      </w:r>
      <w:r w:rsidR="00A0291F" w:rsidRPr="00A0291F">
        <w:rPr>
          <w:bCs/>
        </w:rPr>
        <w:t xml:space="preserve">corresponding </w:t>
      </w:r>
      <w:r w:rsidR="00975F7B">
        <w:rPr>
          <w:bCs/>
        </w:rPr>
        <w:t>α-</w:t>
      </w:r>
      <w:r w:rsidR="00A0291F" w:rsidRPr="00A0291F">
        <w:rPr>
          <w:bCs/>
        </w:rPr>
        <w:t xml:space="preserve">bromo </w:t>
      </w:r>
      <w:r w:rsidR="00A730C0">
        <w:rPr>
          <w:bCs/>
        </w:rPr>
        <w:t>phenylhydrazono</w:t>
      </w:r>
      <w:r w:rsidR="00975F7B">
        <w:rPr>
          <w:bCs/>
        </w:rPr>
        <w:t>chromone</w:t>
      </w:r>
      <w:r w:rsidR="003A2463">
        <w:rPr>
          <w:bCs/>
        </w:rPr>
        <w:t>.</w:t>
      </w:r>
      <w:r w:rsidR="0032250D">
        <w:rPr>
          <w:bCs/>
          <w:vertAlign w:val="superscript"/>
        </w:rPr>
        <w:t>19</w:t>
      </w:r>
      <w:r w:rsidR="003A2463">
        <w:rPr>
          <w:bCs/>
        </w:rPr>
        <w:t xml:space="preserve"> </w:t>
      </w:r>
      <w:r w:rsidR="00D75550">
        <w:rPr>
          <w:bCs/>
        </w:rPr>
        <w:t>N</w:t>
      </w:r>
      <w:r w:rsidR="00A842AC">
        <w:rPr>
          <w:bCs/>
        </w:rPr>
        <w:t xml:space="preserve">ext, we have carried out the 3+2 </w:t>
      </w:r>
      <w:r w:rsidR="007F343F">
        <w:rPr>
          <w:bCs/>
        </w:rPr>
        <w:t>cycloaddition reaction</w:t>
      </w:r>
      <w:r w:rsidR="00A842AC">
        <w:rPr>
          <w:bCs/>
        </w:rPr>
        <w:t xml:space="preserve"> of </w:t>
      </w:r>
      <w:r w:rsidR="0073693F" w:rsidRPr="00184C42">
        <w:t>d</w:t>
      </w:r>
      <w:r w:rsidR="0073693F">
        <w:t xml:space="preserve">imethyl acetylenedicarboxylate </w:t>
      </w:r>
      <w:r w:rsidR="00A0291F" w:rsidRPr="00A0291F">
        <w:rPr>
          <w:b/>
          <w:bCs/>
        </w:rPr>
        <w:t>4a</w:t>
      </w:r>
      <w:r w:rsidR="0073693F">
        <w:rPr>
          <w:b/>
          <w:bCs/>
        </w:rPr>
        <w:t xml:space="preserve"> </w:t>
      </w:r>
      <w:r w:rsidR="00A0291F" w:rsidRPr="00A0291F">
        <w:rPr>
          <w:bCs/>
        </w:rPr>
        <w:t>in the presence of triethyl amine</w:t>
      </w:r>
      <w:r w:rsidR="00A842AC">
        <w:rPr>
          <w:bCs/>
        </w:rPr>
        <w:t xml:space="preserve">. This </w:t>
      </w:r>
      <w:r w:rsidR="00A0291F" w:rsidRPr="00A0291F">
        <w:rPr>
          <w:bCs/>
        </w:rPr>
        <w:t>provided</w:t>
      </w:r>
      <w:r w:rsidR="00A842AC">
        <w:rPr>
          <w:bCs/>
        </w:rPr>
        <w:t xml:space="preserve"> the</w:t>
      </w:r>
      <w:r w:rsidR="00A0291F" w:rsidRPr="00A0291F">
        <w:rPr>
          <w:bCs/>
        </w:rPr>
        <w:t xml:space="preserve"> </w:t>
      </w:r>
      <w:r w:rsidR="0073693F" w:rsidRPr="0073693F">
        <w:t>1</w:t>
      </w:r>
      <w:r w:rsidR="0073693F" w:rsidRPr="0073693F">
        <w:rPr>
          <w:i/>
        </w:rPr>
        <w:t>H</w:t>
      </w:r>
      <w:r w:rsidR="0073693F" w:rsidRPr="0073693F">
        <w:t>-pyrazole-4</w:t>
      </w:r>
      <w:proofErr w:type="gramStart"/>
      <w:r w:rsidR="0073693F" w:rsidRPr="0073693F">
        <w:t>,5</w:t>
      </w:r>
      <w:proofErr w:type="gramEnd"/>
      <w:r w:rsidR="0073693F" w:rsidRPr="0073693F">
        <w:t>-dicarboxylate</w:t>
      </w:r>
      <w:r w:rsidR="00A0291F" w:rsidRPr="00A0291F">
        <w:rPr>
          <w:bCs/>
        </w:rPr>
        <w:t xml:space="preserve"> </w:t>
      </w:r>
      <w:r w:rsidR="00A0291F" w:rsidRPr="00A0291F">
        <w:rPr>
          <w:b/>
          <w:bCs/>
        </w:rPr>
        <w:t>5a</w:t>
      </w:r>
      <w:r w:rsidR="00975F7B" w:rsidRPr="00975F7B">
        <w:rPr>
          <w:bCs/>
        </w:rPr>
        <w:t xml:space="preserve"> </w:t>
      </w:r>
      <w:r w:rsidR="00975F7B" w:rsidRPr="00A0291F">
        <w:rPr>
          <w:bCs/>
        </w:rPr>
        <w:t>in very good yield</w:t>
      </w:r>
      <w:r w:rsidR="00975F7B">
        <w:rPr>
          <w:bCs/>
        </w:rPr>
        <w:t>.</w:t>
      </w:r>
      <w:r w:rsidR="0073693F">
        <w:rPr>
          <w:b/>
          <w:bCs/>
        </w:rPr>
        <w:t xml:space="preserve"> </w:t>
      </w:r>
      <w:r w:rsidR="00A0291F">
        <w:rPr>
          <w:bCs/>
        </w:rPr>
        <w:t>Similarly</w:t>
      </w:r>
      <w:r w:rsidR="00EC7DC0">
        <w:rPr>
          <w:bCs/>
        </w:rPr>
        <w:t>,</w:t>
      </w:r>
      <w:r w:rsidR="00A0291F">
        <w:rPr>
          <w:bCs/>
        </w:rPr>
        <w:t xml:space="preserve"> the </w:t>
      </w:r>
      <w:r w:rsidR="00A842AC">
        <w:rPr>
          <w:bCs/>
        </w:rPr>
        <w:t>α-</w:t>
      </w:r>
      <w:r w:rsidR="00A842AC" w:rsidRPr="00A0291F">
        <w:rPr>
          <w:bCs/>
        </w:rPr>
        <w:t xml:space="preserve">bromo </w:t>
      </w:r>
      <w:r w:rsidR="00A842AC">
        <w:rPr>
          <w:bCs/>
        </w:rPr>
        <w:t>phenyl</w:t>
      </w:r>
      <w:r w:rsidR="00A0291F">
        <w:rPr>
          <w:bCs/>
        </w:rPr>
        <w:t xml:space="preserve">hydrazone </w:t>
      </w:r>
      <w:r w:rsidR="00A0291F" w:rsidRPr="00A0291F">
        <w:rPr>
          <w:b/>
          <w:bCs/>
        </w:rPr>
        <w:t>3</w:t>
      </w:r>
      <w:r w:rsidR="00975F7B">
        <w:rPr>
          <w:b/>
          <w:bCs/>
        </w:rPr>
        <w:t xml:space="preserve">a </w:t>
      </w:r>
      <w:r w:rsidR="00EC7DC0" w:rsidRPr="00EC7DC0">
        <w:rPr>
          <w:bCs/>
        </w:rPr>
        <w:t>was</w:t>
      </w:r>
      <w:r w:rsidR="00EC7DC0">
        <w:rPr>
          <w:b/>
          <w:bCs/>
        </w:rPr>
        <w:t xml:space="preserve"> </w:t>
      </w:r>
      <w:r w:rsidR="00975F7B">
        <w:rPr>
          <w:bCs/>
        </w:rPr>
        <w:t xml:space="preserve">reacted with </w:t>
      </w:r>
      <w:r w:rsidR="00975F7B" w:rsidRPr="00184C42">
        <w:t>d</w:t>
      </w:r>
      <w:r w:rsidR="00975F7B">
        <w:t xml:space="preserve">iethyl acetylenedicarboxylate </w:t>
      </w:r>
      <w:r w:rsidR="00975F7B" w:rsidRPr="0073693F">
        <w:rPr>
          <w:b/>
        </w:rPr>
        <w:t>4b</w:t>
      </w:r>
      <w:r w:rsidR="00975F7B" w:rsidRPr="00A0291F">
        <w:rPr>
          <w:bCs/>
        </w:rPr>
        <w:t xml:space="preserve"> </w:t>
      </w:r>
      <w:r w:rsidR="002724DB">
        <w:rPr>
          <w:bCs/>
        </w:rPr>
        <w:t xml:space="preserve">under similar conditions. This </w:t>
      </w:r>
      <w:r w:rsidR="00975F7B">
        <w:rPr>
          <w:bCs/>
        </w:rPr>
        <w:t xml:space="preserve">provided </w:t>
      </w:r>
      <w:r w:rsidR="00EC7DC0">
        <w:rPr>
          <w:bCs/>
        </w:rPr>
        <w:t xml:space="preserve">the corresponding </w:t>
      </w:r>
      <w:r w:rsidR="002724DB">
        <w:rPr>
          <w:bCs/>
        </w:rPr>
        <w:t xml:space="preserve">pyrazolecarboxylate </w:t>
      </w:r>
      <w:r w:rsidR="00975F7B">
        <w:rPr>
          <w:b/>
          <w:bCs/>
        </w:rPr>
        <w:t>5r</w:t>
      </w:r>
      <w:r w:rsidR="00975F7B" w:rsidRPr="00A0291F">
        <w:rPr>
          <w:bCs/>
        </w:rPr>
        <w:t>.</w:t>
      </w:r>
      <w:r w:rsidR="002724DB">
        <w:rPr>
          <w:bCs/>
        </w:rPr>
        <w:t xml:space="preserve"> Next</w:t>
      </w:r>
      <w:r w:rsidR="00975F7B">
        <w:rPr>
          <w:bCs/>
        </w:rPr>
        <w:t xml:space="preserve">, </w:t>
      </w:r>
      <w:r w:rsidR="002724DB">
        <w:rPr>
          <w:bCs/>
        </w:rPr>
        <w:t xml:space="preserve">we have carried out the bromination of </w:t>
      </w:r>
      <w:r w:rsidR="00975F7B">
        <w:rPr>
          <w:b/>
          <w:bCs/>
        </w:rPr>
        <w:t>3</w:t>
      </w:r>
      <w:r w:rsidR="00A730C0">
        <w:rPr>
          <w:b/>
          <w:bCs/>
        </w:rPr>
        <w:t>b-</w:t>
      </w:r>
      <w:r w:rsidR="00A0291F" w:rsidRPr="00A0291F">
        <w:rPr>
          <w:b/>
          <w:bCs/>
        </w:rPr>
        <w:t>c</w:t>
      </w:r>
      <w:r w:rsidR="00A0291F" w:rsidRPr="00A0291F">
        <w:rPr>
          <w:bCs/>
        </w:rPr>
        <w:t>,</w:t>
      </w:r>
      <w:r w:rsidR="00A0291F" w:rsidRPr="00A0291F">
        <w:rPr>
          <w:b/>
          <w:bCs/>
        </w:rPr>
        <w:t xml:space="preserve"> 3</w:t>
      </w:r>
      <w:r w:rsidR="00A730C0">
        <w:rPr>
          <w:b/>
          <w:bCs/>
        </w:rPr>
        <w:t>e</w:t>
      </w:r>
      <w:r w:rsidR="00A0291F" w:rsidRPr="00A0291F">
        <w:rPr>
          <w:bCs/>
        </w:rPr>
        <w:t>,</w:t>
      </w:r>
      <w:r w:rsidR="00A0291F" w:rsidRPr="00A0291F">
        <w:rPr>
          <w:b/>
          <w:bCs/>
        </w:rPr>
        <w:t xml:space="preserve"> 3h-</w:t>
      </w:r>
      <w:r w:rsidR="00A730C0">
        <w:rPr>
          <w:b/>
          <w:bCs/>
        </w:rPr>
        <w:t>l</w:t>
      </w:r>
      <w:r w:rsidR="00A0291F" w:rsidRPr="00A0291F">
        <w:rPr>
          <w:bCs/>
        </w:rPr>
        <w:t>,</w:t>
      </w:r>
      <w:r w:rsidR="00A730C0">
        <w:rPr>
          <w:b/>
          <w:bCs/>
        </w:rPr>
        <w:t xml:space="preserve"> 3</w:t>
      </w:r>
      <w:r w:rsidR="00A0291F" w:rsidRPr="00A0291F">
        <w:rPr>
          <w:b/>
          <w:bCs/>
        </w:rPr>
        <w:t xml:space="preserve">n </w:t>
      </w:r>
      <w:r w:rsidR="00A0291F" w:rsidRPr="00A0291F">
        <w:rPr>
          <w:bCs/>
        </w:rPr>
        <w:t>and</w:t>
      </w:r>
      <w:r w:rsidR="00A0291F" w:rsidRPr="00A0291F">
        <w:rPr>
          <w:b/>
          <w:bCs/>
        </w:rPr>
        <w:t xml:space="preserve"> 3p-v</w:t>
      </w:r>
      <w:r w:rsidR="00A0291F">
        <w:rPr>
          <w:bCs/>
        </w:rPr>
        <w:t xml:space="preserve"> </w:t>
      </w:r>
      <w:r w:rsidR="00BB3F84">
        <w:rPr>
          <w:bCs/>
        </w:rPr>
        <w:t xml:space="preserve">and </w:t>
      </w:r>
      <w:r w:rsidR="00A0291F">
        <w:rPr>
          <w:bCs/>
        </w:rPr>
        <w:t xml:space="preserve">followed by </w:t>
      </w:r>
      <w:r w:rsidR="00EC7DC0">
        <w:rPr>
          <w:bCs/>
        </w:rPr>
        <w:t xml:space="preserve">cycloaddition </w:t>
      </w:r>
      <w:r w:rsidR="00975F7B">
        <w:rPr>
          <w:bCs/>
        </w:rPr>
        <w:t xml:space="preserve">reaction with </w:t>
      </w:r>
      <w:r w:rsidR="00A0291F" w:rsidRPr="00714D4B">
        <w:rPr>
          <w:b/>
        </w:rPr>
        <w:t>4a</w:t>
      </w:r>
      <w:r w:rsidR="00A0291F">
        <w:rPr>
          <w:bCs/>
        </w:rPr>
        <w:t xml:space="preserve"> </w:t>
      </w:r>
      <w:r w:rsidR="0073693F">
        <w:rPr>
          <w:bCs/>
        </w:rPr>
        <w:t xml:space="preserve">provided the series of </w:t>
      </w:r>
      <w:r w:rsidR="0073693F" w:rsidRPr="0073693F">
        <w:t>1</w:t>
      </w:r>
      <w:r w:rsidR="0073693F" w:rsidRPr="0073693F">
        <w:rPr>
          <w:i/>
        </w:rPr>
        <w:t>H</w:t>
      </w:r>
      <w:r w:rsidR="0073693F" w:rsidRPr="0073693F">
        <w:t>-pyrazole-4</w:t>
      </w:r>
      <w:proofErr w:type="gramStart"/>
      <w:r w:rsidR="0073693F" w:rsidRPr="0073693F">
        <w:t>,5</w:t>
      </w:r>
      <w:proofErr w:type="gramEnd"/>
      <w:r w:rsidR="0073693F" w:rsidRPr="0073693F">
        <w:t>-dicarboxylates</w:t>
      </w:r>
      <w:r w:rsidR="0073693F">
        <w:t xml:space="preserve"> </w:t>
      </w:r>
      <w:r w:rsidR="0073693F" w:rsidRPr="0073693F">
        <w:rPr>
          <w:b/>
        </w:rPr>
        <w:t>5b-q</w:t>
      </w:r>
      <w:r w:rsidR="0073693F">
        <w:t xml:space="preserve"> </w:t>
      </w:r>
      <w:r w:rsidR="0073693F" w:rsidRPr="00A730C0">
        <w:t>(</w:t>
      </w:r>
      <w:r w:rsidR="0073693F" w:rsidRPr="0073693F">
        <w:rPr>
          <w:b/>
        </w:rPr>
        <w:t>Scheme 5</w:t>
      </w:r>
      <w:r w:rsidR="0073693F" w:rsidRPr="006E0EED">
        <w:t>,</w:t>
      </w:r>
      <w:r w:rsidR="0073693F">
        <w:rPr>
          <w:b/>
        </w:rPr>
        <w:t xml:space="preserve"> </w:t>
      </w:r>
      <w:r w:rsidR="0073693F" w:rsidRPr="0069407B">
        <w:t>Table 2</w:t>
      </w:r>
      <w:r w:rsidR="0073693F">
        <w:t>).</w:t>
      </w:r>
      <w:r w:rsidR="00985770" w:rsidRPr="00985770">
        <w:t xml:space="preserve"> </w:t>
      </w:r>
      <w:r w:rsidR="00BB3F84">
        <w:t>All the c</w:t>
      </w:r>
      <w:r w:rsidR="00985770" w:rsidRPr="00184C42">
        <w:t>ompound</w:t>
      </w:r>
      <w:r w:rsidR="00985770">
        <w:t>s</w:t>
      </w:r>
      <w:r w:rsidR="00985770" w:rsidRPr="00184C42">
        <w:t xml:space="preserve"> </w:t>
      </w:r>
      <w:r w:rsidR="00985770">
        <w:rPr>
          <w:b/>
        </w:rPr>
        <w:t>5</w:t>
      </w:r>
      <w:r w:rsidR="00985770" w:rsidRPr="00184C42">
        <w:rPr>
          <w:b/>
        </w:rPr>
        <w:t>a</w:t>
      </w:r>
      <w:r w:rsidR="0069407B">
        <w:rPr>
          <w:b/>
        </w:rPr>
        <w:t>-r</w:t>
      </w:r>
      <w:r w:rsidR="00985770" w:rsidRPr="00184C42">
        <w:rPr>
          <w:b/>
        </w:rPr>
        <w:t xml:space="preserve"> </w:t>
      </w:r>
      <w:r w:rsidR="00EC7DC0">
        <w:t>a</w:t>
      </w:r>
      <w:r w:rsidR="00A730C0">
        <w:t>r</w:t>
      </w:r>
      <w:r w:rsidR="006E0EED">
        <w:t xml:space="preserve">e new and </w:t>
      </w:r>
      <w:r w:rsidR="00985770" w:rsidRPr="00184C42">
        <w:t>characterized by</w:t>
      </w:r>
      <w:r w:rsidR="00985770" w:rsidRPr="00184C42">
        <w:rPr>
          <w:b/>
        </w:rPr>
        <w:t xml:space="preserve"> </w:t>
      </w:r>
      <w:r w:rsidR="006E0EED" w:rsidRPr="00A730C0">
        <w:t>s</w:t>
      </w:r>
      <w:r w:rsidR="00985770" w:rsidRPr="00184C42">
        <w:t>pectral data</w:t>
      </w:r>
      <w:r w:rsidR="00985770">
        <w:t>.</w:t>
      </w:r>
      <w:r w:rsidR="00A0291F" w:rsidRPr="0073693F">
        <w:rPr>
          <w:bCs/>
        </w:rPr>
        <w:t xml:space="preserve"> </w:t>
      </w:r>
    </w:p>
    <w:p w:rsidR="00AD1C2C" w:rsidRDefault="006E0EED" w:rsidP="00AD1C2C">
      <w:pPr>
        <w:spacing w:line="480" w:lineRule="auto"/>
        <w:jc w:val="center"/>
      </w:pPr>
      <w:r>
        <w:object w:dxaOrig="7997" w:dyaOrig="2465">
          <v:shape id="_x0000_i1029" type="#_x0000_t75" style="width:399.95pt;height:123.2pt" o:ole="">
            <v:imagedata r:id="rId17" o:title=""/>
          </v:shape>
          <o:OLEObject Type="Embed" ProgID="ChemDraw.Document.6.0" ShapeID="_x0000_i1029" DrawAspect="Content" ObjectID="_1554040712" r:id="rId18"/>
        </w:object>
      </w:r>
    </w:p>
    <w:p w:rsidR="00AD1C2C" w:rsidRPr="005E5999" w:rsidRDefault="00AD1C2C" w:rsidP="005E5999">
      <w:pPr>
        <w:spacing w:line="360" w:lineRule="auto"/>
        <w:jc w:val="both"/>
        <w:rPr>
          <w:bCs/>
        </w:rPr>
      </w:pPr>
      <w:r w:rsidRPr="005E5999">
        <w:rPr>
          <w:b/>
          <w:bCs/>
        </w:rPr>
        <w:t>Scheme 5</w:t>
      </w:r>
      <w:r w:rsidR="00DB06EE" w:rsidRPr="005E5999">
        <w:rPr>
          <w:bCs/>
        </w:rPr>
        <w:t xml:space="preserve">. </w:t>
      </w:r>
      <w:r w:rsidR="00BB3F84" w:rsidRPr="005E5999">
        <w:rPr>
          <w:bCs/>
        </w:rPr>
        <w:t xml:space="preserve">Preparation </w:t>
      </w:r>
      <w:r w:rsidR="00DB06EE" w:rsidRPr="005E5999">
        <w:rPr>
          <w:bCs/>
        </w:rPr>
        <w:t xml:space="preserve">of </w:t>
      </w:r>
      <w:r w:rsidR="00DB06EE" w:rsidRPr="005E5999">
        <w:t>1</w:t>
      </w:r>
      <w:r w:rsidR="00DB06EE" w:rsidRPr="005E5999">
        <w:rPr>
          <w:i/>
        </w:rPr>
        <w:t>H</w:t>
      </w:r>
      <w:r w:rsidR="00DB06EE" w:rsidRPr="005E5999">
        <w:t>-pyrazole-4</w:t>
      </w:r>
      <w:proofErr w:type="gramStart"/>
      <w:r w:rsidR="00DB06EE" w:rsidRPr="005E5999">
        <w:t>,5</w:t>
      </w:r>
      <w:proofErr w:type="gramEnd"/>
      <w:r w:rsidR="00DB06EE" w:rsidRPr="005E5999">
        <w:t>-dicarboxylates</w:t>
      </w:r>
      <w:r w:rsidR="00D64151" w:rsidRPr="005E5999">
        <w:t xml:space="preserve"> (</w:t>
      </w:r>
      <w:r w:rsidR="00D64151" w:rsidRPr="005E5999">
        <w:rPr>
          <w:b/>
        </w:rPr>
        <w:t>5a-r</w:t>
      </w:r>
      <w:r w:rsidR="00D64151" w:rsidRPr="005E5999">
        <w:t>)</w:t>
      </w:r>
    </w:p>
    <w:p w:rsidR="00AD1C2C" w:rsidRPr="00184C42" w:rsidRDefault="00D75550" w:rsidP="005E5999">
      <w:pPr>
        <w:spacing w:line="360" w:lineRule="auto"/>
        <w:jc w:val="both"/>
        <w:rPr>
          <w:b/>
        </w:rPr>
      </w:pPr>
      <w:r>
        <w:t xml:space="preserve">      </w:t>
      </w:r>
      <w:r w:rsidR="00380A73">
        <w:t xml:space="preserve"> </w:t>
      </w:r>
      <w:r w:rsidR="00BB3F84">
        <w:t>After successfully</w:t>
      </w:r>
      <w:r w:rsidR="00AD1C2C" w:rsidRPr="00184C42">
        <w:t xml:space="preserve"> preparation of </w:t>
      </w:r>
      <w:r w:rsidR="0073693F" w:rsidRPr="0073693F">
        <w:t>1</w:t>
      </w:r>
      <w:r w:rsidR="0073693F" w:rsidRPr="0073693F">
        <w:rPr>
          <w:i/>
        </w:rPr>
        <w:t>H</w:t>
      </w:r>
      <w:r w:rsidR="0073693F" w:rsidRPr="0073693F">
        <w:t>-pyrazole-4</w:t>
      </w:r>
      <w:proofErr w:type="gramStart"/>
      <w:r w:rsidR="0073693F" w:rsidRPr="0073693F">
        <w:t>,5</w:t>
      </w:r>
      <w:proofErr w:type="gramEnd"/>
      <w:r w:rsidR="0073693F" w:rsidRPr="0073693F">
        <w:t>-dicarboxylate</w:t>
      </w:r>
      <w:r w:rsidR="0073693F">
        <w:t>s</w:t>
      </w:r>
      <w:r w:rsidR="00AD1C2C" w:rsidRPr="00184C42">
        <w:t xml:space="preserve"> </w:t>
      </w:r>
      <w:r w:rsidR="0073693F">
        <w:rPr>
          <w:b/>
        </w:rPr>
        <w:t>5</w:t>
      </w:r>
      <w:r w:rsidR="00AD1C2C">
        <w:rPr>
          <w:b/>
        </w:rPr>
        <w:t>a-r</w:t>
      </w:r>
      <w:r w:rsidR="00AD1C2C" w:rsidRPr="00EC7DC0">
        <w:t>,</w:t>
      </w:r>
      <w:r w:rsidR="00AD1C2C" w:rsidRPr="00184C42">
        <w:t xml:space="preserve"> </w:t>
      </w:r>
      <w:r w:rsidR="00EC7DC0">
        <w:t xml:space="preserve">next, </w:t>
      </w:r>
      <w:r w:rsidR="00AD1C2C" w:rsidRPr="00184C42">
        <w:t xml:space="preserve">the </w:t>
      </w:r>
      <w:r w:rsidR="00BB3F84">
        <w:t>cycloaddition was</w:t>
      </w:r>
      <w:r w:rsidR="00AD1C2C" w:rsidRPr="00184C42">
        <w:t xml:space="preserve"> extended to prepare </w:t>
      </w:r>
      <w:r>
        <w:t xml:space="preserve">the </w:t>
      </w:r>
      <w:r w:rsidR="0073693F">
        <w:t xml:space="preserve">linear </w:t>
      </w:r>
      <w:r w:rsidR="00B853D5" w:rsidRPr="0073693F">
        <w:t>1</w:t>
      </w:r>
      <w:r w:rsidR="00B853D5" w:rsidRPr="0073693F">
        <w:rPr>
          <w:i/>
        </w:rPr>
        <w:t>H</w:t>
      </w:r>
      <w:r w:rsidR="00B853D5" w:rsidRPr="0073693F">
        <w:t>-pyrazole-4,5-dicarboxylate</w:t>
      </w:r>
      <w:r w:rsidR="00B853D5">
        <w:t>s</w:t>
      </w:r>
      <w:r w:rsidR="00AD1C2C" w:rsidRPr="00184C42">
        <w:t xml:space="preserve"> </w:t>
      </w:r>
      <w:r w:rsidR="00B853D5">
        <w:rPr>
          <w:b/>
        </w:rPr>
        <w:t>5</w:t>
      </w:r>
      <w:r w:rsidR="00AD1C2C">
        <w:rPr>
          <w:b/>
        </w:rPr>
        <w:t>s-u</w:t>
      </w:r>
      <w:r w:rsidR="00BB3F84" w:rsidRPr="00BB3F84">
        <w:t>.</w:t>
      </w:r>
      <w:r w:rsidR="00AD1C2C" w:rsidRPr="00184C42">
        <w:rPr>
          <w:b/>
        </w:rPr>
        <w:t xml:space="preserve"> </w:t>
      </w:r>
      <w:r w:rsidR="00BB3F84" w:rsidRPr="00BB3F84">
        <w:t>Accordingly</w:t>
      </w:r>
      <w:r w:rsidRPr="00BB3F84">
        <w:t>,</w:t>
      </w:r>
      <w:r>
        <w:rPr>
          <w:b/>
        </w:rPr>
        <w:t xml:space="preserve"> </w:t>
      </w:r>
      <w:r w:rsidRPr="00985770">
        <w:t>the</w:t>
      </w:r>
      <w:r w:rsidR="00B853D5" w:rsidRPr="00985770">
        <w:t xml:space="preserve"> cycload</w:t>
      </w:r>
      <w:r w:rsidR="00761E25">
        <w:t>d</w:t>
      </w:r>
      <w:r w:rsidR="00B853D5" w:rsidRPr="00985770">
        <w:t xml:space="preserve">ition </w:t>
      </w:r>
      <w:r w:rsidRPr="00985770">
        <w:t>of</w:t>
      </w:r>
      <w:r>
        <w:rPr>
          <w:b/>
        </w:rPr>
        <w:t xml:space="preserve"> 3w</w:t>
      </w:r>
      <w:r w:rsidR="00AD1C2C" w:rsidRPr="00131439">
        <w:t xml:space="preserve"> </w:t>
      </w:r>
      <w:r w:rsidR="00B853D5">
        <w:t xml:space="preserve">with </w:t>
      </w:r>
      <w:r w:rsidR="00BB3F84">
        <w:t xml:space="preserve">activated alkynes </w:t>
      </w:r>
      <w:r w:rsidR="00B853D5" w:rsidRPr="00985770">
        <w:rPr>
          <w:b/>
        </w:rPr>
        <w:t>4a-b</w:t>
      </w:r>
      <w:r w:rsidR="00761E25">
        <w:rPr>
          <w:b/>
        </w:rPr>
        <w:t xml:space="preserve"> </w:t>
      </w:r>
      <w:r w:rsidR="00761E25" w:rsidRPr="00761E25">
        <w:t>and</w:t>
      </w:r>
      <w:r w:rsidR="00B853D5">
        <w:t xml:space="preserve"> </w:t>
      </w:r>
      <w:r w:rsidR="00B853D5" w:rsidRPr="00985770">
        <w:rPr>
          <w:b/>
        </w:rPr>
        <w:t>3x</w:t>
      </w:r>
      <w:r w:rsidR="00B853D5">
        <w:t xml:space="preserve"> with </w:t>
      </w:r>
      <w:r w:rsidR="00B853D5" w:rsidRPr="00985770">
        <w:rPr>
          <w:b/>
        </w:rPr>
        <w:t>4a</w:t>
      </w:r>
      <w:r w:rsidR="00B853D5">
        <w:t xml:space="preserve"> </w:t>
      </w:r>
      <w:r w:rsidR="00F34BE9">
        <w:t xml:space="preserve">were </w:t>
      </w:r>
      <w:r w:rsidR="00BB3F84">
        <w:t xml:space="preserve">carried out </w:t>
      </w:r>
      <w:r w:rsidR="00B853D5">
        <w:t xml:space="preserve">under optimized conditions </w:t>
      </w:r>
      <w:r w:rsidR="00F34BE9">
        <w:t xml:space="preserve">provided </w:t>
      </w:r>
      <w:r w:rsidR="00F34BE9">
        <w:rPr>
          <w:b/>
        </w:rPr>
        <w:t>5s-u</w:t>
      </w:r>
      <w:r w:rsidR="00F34BE9">
        <w:t xml:space="preserve"> </w:t>
      </w:r>
      <w:r w:rsidR="00B853D5">
        <w:t>(</w:t>
      </w:r>
      <w:r w:rsidR="00AD1C2C">
        <w:rPr>
          <w:b/>
        </w:rPr>
        <w:t>Scheme 6</w:t>
      </w:r>
      <w:r w:rsidR="00B853D5" w:rsidRPr="00985770">
        <w:t>,</w:t>
      </w:r>
      <w:r w:rsidR="00B853D5">
        <w:rPr>
          <w:b/>
        </w:rPr>
        <w:t xml:space="preserve"> </w:t>
      </w:r>
      <w:r w:rsidR="00B853D5" w:rsidRPr="0069407B">
        <w:t>Table 2</w:t>
      </w:r>
      <w:r w:rsidR="00B853D5">
        <w:rPr>
          <w:b/>
        </w:rPr>
        <w:t>)</w:t>
      </w:r>
      <w:r w:rsidR="00AD1C2C" w:rsidRPr="00184C42">
        <w:t>.</w:t>
      </w:r>
      <w:r w:rsidR="00985770" w:rsidRPr="00985770">
        <w:t xml:space="preserve"> </w:t>
      </w:r>
      <w:r w:rsidR="00BB3F84">
        <w:t>These c</w:t>
      </w:r>
      <w:r w:rsidR="00985770" w:rsidRPr="00184C42">
        <w:t>ompound</w:t>
      </w:r>
      <w:r w:rsidR="00985770">
        <w:t>s</w:t>
      </w:r>
      <w:r w:rsidR="00985770" w:rsidRPr="00184C42">
        <w:t xml:space="preserve"> </w:t>
      </w:r>
      <w:r w:rsidR="00985770">
        <w:rPr>
          <w:b/>
        </w:rPr>
        <w:t>5</w:t>
      </w:r>
      <w:r w:rsidR="0069407B">
        <w:rPr>
          <w:b/>
        </w:rPr>
        <w:t>s-u</w:t>
      </w:r>
      <w:r w:rsidR="00985770" w:rsidRPr="00184C42">
        <w:rPr>
          <w:b/>
        </w:rPr>
        <w:t xml:space="preserve"> </w:t>
      </w:r>
      <w:r w:rsidR="00761E25">
        <w:t>a</w:t>
      </w:r>
      <w:r w:rsidR="006E0EED" w:rsidRPr="006E0EED">
        <w:t>re new and</w:t>
      </w:r>
      <w:r w:rsidR="006E0EED">
        <w:rPr>
          <w:b/>
        </w:rPr>
        <w:t xml:space="preserve"> </w:t>
      </w:r>
      <w:r w:rsidR="00985770" w:rsidRPr="00184C42">
        <w:t>characterized by</w:t>
      </w:r>
      <w:r w:rsidR="00985770" w:rsidRPr="00184C42">
        <w:rPr>
          <w:b/>
        </w:rPr>
        <w:t xml:space="preserve"> </w:t>
      </w:r>
      <w:r w:rsidR="00985770" w:rsidRPr="00184C42">
        <w:t>spectral data</w:t>
      </w:r>
      <w:r w:rsidR="00985770">
        <w:t>.</w:t>
      </w:r>
    </w:p>
    <w:p w:rsidR="00506B91" w:rsidRDefault="006E0EED" w:rsidP="00506B91">
      <w:pPr>
        <w:spacing w:line="480" w:lineRule="auto"/>
        <w:jc w:val="center"/>
      </w:pPr>
      <w:r>
        <w:object w:dxaOrig="8722" w:dyaOrig="3017">
          <v:shape id="_x0000_i1030" type="#_x0000_t75" style="width:436.15pt;height:151.1pt" o:ole="">
            <v:imagedata r:id="rId19" o:title=""/>
          </v:shape>
          <o:OLEObject Type="Embed" ProgID="ChemDraw.Document.6.0" ShapeID="_x0000_i1030" DrawAspect="Content" ObjectID="_1554040713" r:id="rId20"/>
        </w:object>
      </w:r>
    </w:p>
    <w:p w:rsidR="00AD1C2C" w:rsidRDefault="00AD1C2C" w:rsidP="005E5999">
      <w:pPr>
        <w:spacing w:line="360" w:lineRule="auto"/>
        <w:jc w:val="both"/>
      </w:pPr>
      <w:r w:rsidRPr="005E5999">
        <w:rPr>
          <w:b/>
          <w:bCs/>
        </w:rPr>
        <w:t>Scheme 6</w:t>
      </w:r>
      <w:r w:rsidR="00DB06EE" w:rsidRPr="005E5999">
        <w:rPr>
          <w:bCs/>
        </w:rPr>
        <w:t>.</w:t>
      </w:r>
      <w:r w:rsidR="00DB06EE" w:rsidRPr="005E5999">
        <w:t xml:space="preserve"> </w:t>
      </w:r>
      <w:r w:rsidR="00B540D9" w:rsidRPr="005E5999">
        <w:rPr>
          <w:bCs/>
        </w:rPr>
        <w:t>Preparation</w:t>
      </w:r>
      <w:r w:rsidR="00DB06EE" w:rsidRPr="005E5999">
        <w:rPr>
          <w:bCs/>
        </w:rPr>
        <w:t xml:space="preserve"> of 5</w:t>
      </w:r>
      <w:r w:rsidR="00DB06EE" w:rsidRPr="005E5999">
        <w:rPr>
          <w:bCs/>
          <w:i/>
        </w:rPr>
        <w:t>H</w:t>
      </w:r>
      <w:r w:rsidR="00DB06EE" w:rsidRPr="005E5999">
        <w:rPr>
          <w:bCs/>
        </w:rPr>
        <w:t>-</w:t>
      </w:r>
      <w:proofErr w:type="gramStart"/>
      <w:r w:rsidR="00DB06EE" w:rsidRPr="005E5999">
        <w:rPr>
          <w:bCs/>
        </w:rPr>
        <w:t>furo[</w:t>
      </w:r>
      <w:proofErr w:type="gramEnd"/>
      <w:r w:rsidR="00DB06EE" w:rsidRPr="005E5999">
        <w:rPr>
          <w:bCs/>
        </w:rPr>
        <w:t>3,2-g]chromenyl-1-phenyl-1</w:t>
      </w:r>
      <w:r w:rsidR="00DB06EE" w:rsidRPr="005E5999">
        <w:rPr>
          <w:bCs/>
          <w:i/>
        </w:rPr>
        <w:t>H</w:t>
      </w:r>
      <w:r w:rsidR="00DB06EE" w:rsidRPr="005E5999">
        <w:rPr>
          <w:bCs/>
        </w:rPr>
        <w:t>-pyrazole-4,5-dicarboxylates</w:t>
      </w:r>
      <w:r w:rsidR="00D64151" w:rsidRPr="005E5999">
        <w:rPr>
          <w:bCs/>
        </w:rPr>
        <w:t xml:space="preserve"> (</w:t>
      </w:r>
      <w:r w:rsidR="00D64151" w:rsidRPr="005E5999">
        <w:rPr>
          <w:b/>
        </w:rPr>
        <w:t>5s-u</w:t>
      </w:r>
      <w:r w:rsidR="00D64151" w:rsidRPr="005E5999">
        <w:t>)</w:t>
      </w:r>
    </w:p>
    <w:p w:rsidR="00B853D5" w:rsidRPr="00184C42" w:rsidRDefault="001B4B27" w:rsidP="005E5999">
      <w:pPr>
        <w:spacing w:line="360" w:lineRule="auto"/>
        <w:jc w:val="both"/>
        <w:rPr>
          <w:b/>
        </w:rPr>
      </w:pPr>
      <w:r>
        <w:lastRenderedPageBreak/>
        <w:t xml:space="preserve">  </w:t>
      </w:r>
      <w:r w:rsidR="006E0EED">
        <w:t xml:space="preserve">   Similarly, t</w:t>
      </w:r>
      <w:r w:rsidR="00B853D5" w:rsidRPr="00184C42">
        <w:t xml:space="preserve">he </w:t>
      </w:r>
      <w:r w:rsidR="00B853D5">
        <w:t xml:space="preserve">angular </w:t>
      </w:r>
      <w:r w:rsidR="00B853D5" w:rsidRPr="0073693F">
        <w:t>1</w:t>
      </w:r>
      <w:r w:rsidR="00B853D5" w:rsidRPr="0073693F">
        <w:rPr>
          <w:i/>
        </w:rPr>
        <w:t>H</w:t>
      </w:r>
      <w:r w:rsidR="00B853D5" w:rsidRPr="0073693F">
        <w:t>-pyrazole-4,5-dicarboxylate</w:t>
      </w:r>
      <w:r w:rsidR="00B853D5">
        <w:t>s</w:t>
      </w:r>
      <w:r w:rsidR="00B853D5" w:rsidRPr="00184C42">
        <w:t xml:space="preserve"> </w:t>
      </w:r>
      <w:r w:rsidR="00B853D5">
        <w:rPr>
          <w:b/>
        </w:rPr>
        <w:t>5v-x</w:t>
      </w:r>
      <w:r w:rsidR="00B853D5" w:rsidRPr="00184C42">
        <w:rPr>
          <w:b/>
        </w:rPr>
        <w:t xml:space="preserve"> </w:t>
      </w:r>
      <w:r w:rsidR="00B853D5" w:rsidRPr="00B853D5">
        <w:t>were prepared</w:t>
      </w:r>
      <w:r w:rsidR="00B853D5">
        <w:t xml:space="preserve"> </w:t>
      </w:r>
      <w:r w:rsidR="00B540D9">
        <w:t xml:space="preserve">as per the </w:t>
      </w:r>
      <w:r w:rsidR="00B540D9" w:rsidRPr="00F34BE9">
        <w:t xml:space="preserve">procedure </w:t>
      </w:r>
      <w:r w:rsidR="00F34BE9" w:rsidRPr="00F34BE9">
        <w:t xml:space="preserve">adopted </w:t>
      </w:r>
      <w:r w:rsidR="00B540D9" w:rsidRPr="00F34BE9">
        <w:t>in scheme 5</w:t>
      </w:r>
      <w:r w:rsidR="00B540D9">
        <w:t xml:space="preserve"> </w:t>
      </w:r>
      <w:r w:rsidR="00B853D5" w:rsidRPr="00B853D5">
        <w:t>by the</w:t>
      </w:r>
      <w:r w:rsidR="00B853D5">
        <w:rPr>
          <w:b/>
        </w:rPr>
        <w:t xml:space="preserve"> </w:t>
      </w:r>
      <w:r w:rsidR="00B853D5" w:rsidRPr="00B853D5">
        <w:t xml:space="preserve">cycloaddition of  </w:t>
      </w:r>
      <w:r w:rsidR="00B853D5">
        <w:rPr>
          <w:b/>
        </w:rPr>
        <w:t>3y</w:t>
      </w:r>
      <w:r w:rsidR="00B853D5" w:rsidRPr="00131439">
        <w:t xml:space="preserve"> </w:t>
      </w:r>
      <w:r w:rsidR="00B853D5">
        <w:t xml:space="preserve">with </w:t>
      </w:r>
      <w:r w:rsidR="00B853D5" w:rsidRPr="00B853D5">
        <w:rPr>
          <w:b/>
        </w:rPr>
        <w:t>4a-b</w:t>
      </w:r>
      <w:r w:rsidR="00761E25">
        <w:rPr>
          <w:b/>
        </w:rPr>
        <w:t xml:space="preserve"> </w:t>
      </w:r>
      <w:r w:rsidR="00761E25">
        <w:t>and</w:t>
      </w:r>
      <w:r w:rsidR="00B853D5">
        <w:t xml:space="preserve"> </w:t>
      </w:r>
      <w:r w:rsidR="00B853D5" w:rsidRPr="00B853D5">
        <w:rPr>
          <w:b/>
        </w:rPr>
        <w:t>3z</w:t>
      </w:r>
      <w:r w:rsidR="00B853D5">
        <w:t xml:space="preserve"> with </w:t>
      </w:r>
      <w:r w:rsidR="00B853D5" w:rsidRPr="00B853D5">
        <w:rPr>
          <w:b/>
        </w:rPr>
        <w:t>4a</w:t>
      </w:r>
      <w:r w:rsidR="00B853D5">
        <w:t xml:space="preserve"> (</w:t>
      </w:r>
      <w:r w:rsidR="00B853D5">
        <w:rPr>
          <w:b/>
        </w:rPr>
        <w:t>Scheme 7</w:t>
      </w:r>
      <w:r w:rsidR="00B853D5" w:rsidRPr="00B853D5">
        <w:t>,</w:t>
      </w:r>
      <w:r w:rsidR="00B853D5">
        <w:rPr>
          <w:b/>
        </w:rPr>
        <w:t xml:space="preserve"> </w:t>
      </w:r>
      <w:r w:rsidR="00B853D5" w:rsidRPr="006E0EED">
        <w:t>Table 2</w:t>
      </w:r>
      <w:r w:rsidR="00B853D5" w:rsidRPr="00BD6928">
        <w:t>)</w:t>
      </w:r>
      <w:r w:rsidR="00B853D5" w:rsidRPr="00184C42">
        <w:t>.</w:t>
      </w:r>
      <w:r w:rsidR="00985770">
        <w:t xml:space="preserve"> </w:t>
      </w:r>
      <w:r w:rsidR="00B540D9">
        <w:t>These c</w:t>
      </w:r>
      <w:r w:rsidR="00985770" w:rsidRPr="00184C42">
        <w:t>ompound</w:t>
      </w:r>
      <w:r w:rsidR="00985770">
        <w:t>s</w:t>
      </w:r>
      <w:r w:rsidR="00985770" w:rsidRPr="00184C42">
        <w:t xml:space="preserve"> </w:t>
      </w:r>
      <w:r w:rsidR="00985770">
        <w:rPr>
          <w:b/>
        </w:rPr>
        <w:t>5</w:t>
      </w:r>
      <w:r w:rsidR="0069407B">
        <w:rPr>
          <w:b/>
        </w:rPr>
        <w:t>v-x</w:t>
      </w:r>
      <w:r w:rsidR="00985770" w:rsidRPr="00184C42">
        <w:rPr>
          <w:b/>
        </w:rPr>
        <w:t xml:space="preserve"> </w:t>
      </w:r>
      <w:r w:rsidR="006E0EED" w:rsidRPr="006E0EED">
        <w:t>are new and</w:t>
      </w:r>
      <w:r w:rsidR="006E0EED">
        <w:rPr>
          <w:b/>
        </w:rPr>
        <w:t xml:space="preserve"> </w:t>
      </w:r>
      <w:r w:rsidR="00985770" w:rsidRPr="00184C42">
        <w:t>characterized by</w:t>
      </w:r>
      <w:r w:rsidR="00985770" w:rsidRPr="00184C42">
        <w:rPr>
          <w:b/>
        </w:rPr>
        <w:t xml:space="preserve"> </w:t>
      </w:r>
      <w:r w:rsidR="00985770" w:rsidRPr="00184C42">
        <w:t>spectral data</w:t>
      </w:r>
      <w:r w:rsidR="00985770">
        <w:t>.</w:t>
      </w:r>
    </w:p>
    <w:p w:rsidR="00506B91" w:rsidRDefault="006E0EED" w:rsidP="00506B91">
      <w:pPr>
        <w:spacing w:line="480" w:lineRule="auto"/>
        <w:jc w:val="center"/>
      </w:pPr>
      <w:r>
        <w:object w:dxaOrig="8595" w:dyaOrig="3235">
          <v:shape id="_x0000_i1031" type="#_x0000_t75" style="width:429.9pt;height:161.5pt" o:ole="">
            <v:imagedata r:id="rId21" o:title=""/>
          </v:shape>
          <o:OLEObject Type="Embed" ProgID="ChemDraw.Document.6.0" ShapeID="_x0000_i1031" DrawAspect="Content" ObjectID="_1554040714" r:id="rId22"/>
        </w:object>
      </w:r>
    </w:p>
    <w:p w:rsidR="00AD1C2C" w:rsidRDefault="00AD1C2C" w:rsidP="00A339BE">
      <w:pPr>
        <w:spacing w:line="360" w:lineRule="auto"/>
        <w:jc w:val="both"/>
      </w:pPr>
      <w:r w:rsidRPr="005E5999">
        <w:rPr>
          <w:b/>
        </w:rPr>
        <w:t>Scheme 7</w:t>
      </w:r>
      <w:r w:rsidR="00DB06EE" w:rsidRPr="005E5999">
        <w:t xml:space="preserve">. </w:t>
      </w:r>
      <w:r w:rsidR="00B540D9" w:rsidRPr="005E5999">
        <w:rPr>
          <w:bCs/>
        </w:rPr>
        <w:t>Preparation</w:t>
      </w:r>
      <w:r w:rsidR="00DB06EE" w:rsidRPr="005E5999">
        <w:rPr>
          <w:bCs/>
        </w:rPr>
        <w:t xml:space="preserve"> of</w:t>
      </w:r>
      <w:r w:rsidR="00DB06EE" w:rsidRPr="005E5999">
        <w:t xml:space="preserve"> 4</w:t>
      </w:r>
      <w:r w:rsidR="00DB06EE" w:rsidRPr="005E5999">
        <w:rPr>
          <w:i/>
        </w:rPr>
        <w:t>H</w:t>
      </w:r>
      <w:r w:rsidR="00DB06EE" w:rsidRPr="005E5999">
        <w:t>-</w:t>
      </w:r>
      <w:proofErr w:type="gramStart"/>
      <w:r w:rsidR="00DB06EE" w:rsidRPr="005E5999">
        <w:t>furo[</w:t>
      </w:r>
      <w:proofErr w:type="gramEnd"/>
      <w:r w:rsidR="00DB06EE" w:rsidRPr="005E5999">
        <w:t>2,3-h]chromenyl-1-phenyl-1</w:t>
      </w:r>
      <w:r w:rsidR="00DB06EE" w:rsidRPr="005E5999">
        <w:rPr>
          <w:i/>
        </w:rPr>
        <w:t>H</w:t>
      </w:r>
      <w:r w:rsidR="00DB06EE" w:rsidRPr="005E5999">
        <w:t>-pyrazole-4,5-dicarboxylates</w:t>
      </w:r>
      <w:r w:rsidR="00D64151" w:rsidRPr="005E5999">
        <w:t xml:space="preserve"> (</w:t>
      </w:r>
      <w:r w:rsidR="00D64151" w:rsidRPr="005E5999">
        <w:rPr>
          <w:b/>
        </w:rPr>
        <w:t>5v-x</w:t>
      </w:r>
      <w:r w:rsidR="00D64151" w:rsidRPr="005E5999">
        <w:t>)</w:t>
      </w:r>
    </w:p>
    <w:p w:rsidR="00380A73" w:rsidRDefault="00380A73" w:rsidP="00A339BE">
      <w:pPr>
        <w:spacing w:line="360" w:lineRule="auto"/>
        <w:jc w:val="both"/>
      </w:pPr>
    </w:p>
    <w:p w:rsidR="00A000DE" w:rsidRDefault="00B540D9" w:rsidP="00A339BE">
      <w:pPr>
        <w:spacing w:line="360" w:lineRule="auto"/>
        <w:jc w:val="both"/>
      </w:pPr>
      <w:r>
        <w:rPr>
          <w:b/>
        </w:rPr>
        <w:t xml:space="preserve">2.3. Preparation </w:t>
      </w:r>
      <w:r w:rsidR="00AD1C2C" w:rsidRPr="00146F13">
        <w:rPr>
          <w:b/>
        </w:rPr>
        <w:t>of 2-hydroxyphenyl</w:t>
      </w:r>
      <w:r w:rsidR="00761E25">
        <w:rPr>
          <w:b/>
        </w:rPr>
        <w:t>-</w:t>
      </w:r>
      <w:r w:rsidR="00AD1C2C" w:rsidRPr="00146F13">
        <w:rPr>
          <w:b/>
        </w:rPr>
        <w:t>1-phenyl-1</w:t>
      </w:r>
      <w:r w:rsidR="00AD1C2C" w:rsidRPr="00146F13">
        <w:rPr>
          <w:b/>
          <w:i/>
        </w:rPr>
        <w:t>H</w:t>
      </w:r>
      <w:r w:rsidR="00985770">
        <w:rPr>
          <w:b/>
        </w:rPr>
        <w:t xml:space="preserve">-pyrazolylmethanones </w:t>
      </w:r>
      <w:r w:rsidR="00985770" w:rsidRPr="00B540D9">
        <w:t>(</w:t>
      </w:r>
      <w:r w:rsidR="00985770">
        <w:rPr>
          <w:b/>
        </w:rPr>
        <w:t>6</w:t>
      </w:r>
      <w:r w:rsidR="00AD1C2C">
        <w:rPr>
          <w:b/>
        </w:rPr>
        <w:t>a-u</w:t>
      </w:r>
      <w:r w:rsidR="00AD1C2C" w:rsidRPr="00B540D9">
        <w:t>)</w:t>
      </w:r>
    </w:p>
    <w:p w:rsidR="0069407B" w:rsidRDefault="00A000DE" w:rsidP="00A339BE">
      <w:pPr>
        <w:spacing w:line="360" w:lineRule="auto"/>
        <w:jc w:val="both"/>
      </w:pPr>
      <w:r>
        <w:t xml:space="preserve">      </w:t>
      </w:r>
      <w:r w:rsidR="00AD1C2C" w:rsidRPr="007B2FCE">
        <w:t xml:space="preserve"> </w:t>
      </w:r>
      <w:r w:rsidR="00761E25">
        <w:t>As per t</w:t>
      </w:r>
      <w:r w:rsidR="00AD1C2C" w:rsidRPr="007B2FCE">
        <w:t xml:space="preserve">he </w:t>
      </w:r>
      <w:r w:rsidR="00761E25">
        <w:t xml:space="preserve">scheme 4, the </w:t>
      </w:r>
      <w:r w:rsidR="00BD6928">
        <w:t>cyclo</w:t>
      </w:r>
      <w:r w:rsidR="006E0EED">
        <w:t xml:space="preserve">addition </w:t>
      </w:r>
      <w:r w:rsidR="00727500">
        <w:t xml:space="preserve">reaction </w:t>
      </w:r>
      <w:r w:rsidR="0069407B">
        <w:t xml:space="preserve">of </w:t>
      </w:r>
      <w:r w:rsidR="00727500" w:rsidRPr="00727500">
        <w:rPr>
          <w:b/>
        </w:rPr>
        <w:t>3a</w:t>
      </w:r>
      <w:r w:rsidR="00727500">
        <w:t xml:space="preserve"> with </w:t>
      </w:r>
      <w:r w:rsidR="00727500" w:rsidRPr="00727500">
        <w:rPr>
          <w:b/>
        </w:rPr>
        <w:t>4a</w:t>
      </w:r>
      <w:r w:rsidR="00727500">
        <w:t xml:space="preserve"> provide</w:t>
      </w:r>
      <w:r w:rsidR="00F00665">
        <w:t xml:space="preserve">d </w:t>
      </w:r>
      <w:r w:rsidR="00B540D9">
        <w:t xml:space="preserve">two compounds namely </w:t>
      </w:r>
      <w:r w:rsidR="00727500" w:rsidRPr="0073693F">
        <w:t>1</w:t>
      </w:r>
      <w:r w:rsidR="00727500" w:rsidRPr="0073693F">
        <w:rPr>
          <w:i/>
        </w:rPr>
        <w:t>H</w:t>
      </w:r>
      <w:r w:rsidR="00727500" w:rsidRPr="0073693F">
        <w:t>-pyrazole-4</w:t>
      </w:r>
      <w:proofErr w:type="gramStart"/>
      <w:r w:rsidR="00727500" w:rsidRPr="0073693F">
        <w:t>,5</w:t>
      </w:r>
      <w:proofErr w:type="gramEnd"/>
      <w:r w:rsidR="00727500" w:rsidRPr="0073693F">
        <w:t>-dicarboxylate</w:t>
      </w:r>
      <w:r w:rsidR="00727500">
        <w:t xml:space="preserve"> </w:t>
      </w:r>
      <w:r w:rsidR="00727500">
        <w:rPr>
          <w:b/>
        </w:rPr>
        <w:t>5</w:t>
      </w:r>
      <w:r w:rsidR="00727500" w:rsidRPr="00184C42">
        <w:rPr>
          <w:b/>
        </w:rPr>
        <w:t>a</w:t>
      </w:r>
      <w:r w:rsidR="00727500" w:rsidRPr="00184C42">
        <w:t xml:space="preserve"> </w:t>
      </w:r>
      <w:r w:rsidR="00761E25">
        <w:t xml:space="preserve">and </w:t>
      </w:r>
      <w:r w:rsidR="00727500" w:rsidRPr="00184C42">
        <w:t>2-hydroxyphenyl-1</w:t>
      </w:r>
      <w:r w:rsidR="00727500" w:rsidRPr="00184C42">
        <w:rPr>
          <w:i/>
        </w:rPr>
        <w:t>H</w:t>
      </w:r>
      <w:r w:rsidR="00727500" w:rsidRPr="00184C42">
        <w:t xml:space="preserve">-pyrazolylmethanone </w:t>
      </w:r>
      <w:r w:rsidR="00727500">
        <w:rPr>
          <w:b/>
        </w:rPr>
        <w:t>6</w:t>
      </w:r>
      <w:r w:rsidR="00727500" w:rsidRPr="00184C42">
        <w:rPr>
          <w:b/>
        </w:rPr>
        <w:t>a</w:t>
      </w:r>
      <w:r w:rsidR="0069407B">
        <w:t>.</w:t>
      </w:r>
      <w:r w:rsidR="00727500" w:rsidRPr="007B2FCE">
        <w:t xml:space="preserve"> </w:t>
      </w:r>
      <w:r w:rsidR="00B540D9" w:rsidRPr="00F34BE9">
        <w:t xml:space="preserve">We are interested to </w:t>
      </w:r>
      <w:r w:rsidR="00F34BE9">
        <w:t xml:space="preserve">prepare these compounds and </w:t>
      </w:r>
      <w:r w:rsidR="00761E25" w:rsidRPr="00F34BE9">
        <w:t>screen</w:t>
      </w:r>
      <w:r w:rsidR="00F34BE9">
        <w:t>ing of</w:t>
      </w:r>
      <w:r w:rsidR="00761E25" w:rsidRPr="00F34BE9">
        <w:t xml:space="preserve"> the</w:t>
      </w:r>
      <w:r w:rsidR="00F34BE9">
        <w:t>ir</w:t>
      </w:r>
      <w:r w:rsidR="00761E25" w:rsidRPr="00F34BE9">
        <w:t xml:space="preserve"> biological activities</w:t>
      </w:r>
      <w:r w:rsidR="00F34BE9">
        <w:t xml:space="preserve">. </w:t>
      </w:r>
      <w:r w:rsidR="00761E25" w:rsidRPr="00F34BE9">
        <w:t xml:space="preserve"> </w:t>
      </w:r>
      <w:r w:rsidR="00F34BE9">
        <w:t>Therefore</w:t>
      </w:r>
      <w:r w:rsidR="00761E25" w:rsidRPr="00F34BE9">
        <w:t xml:space="preserve">, </w:t>
      </w:r>
      <w:r w:rsidR="00F00665" w:rsidRPr="00F34BE9">
        <w:t>we</w:t>
      </w:r>
      <w:r w:rsidR="0069407B" w:rsidRPr="00F34BE9">
        <w:t xml:space="preserve"> </w:t>
      </w:r>
      <w:r w:rsidR="006E0EED" w:rsidRPr="00F34BE9">
        <w:t xml:space="preserve">have </w:t>
      </w:r>
      <w:r w:rsidR="00F00665" w:rsidRPr="00F34BE9">
        <w:t>prepared</w:t>
      </w:r>
      <w:r w:rsidR="0069407B" w:rsidRPr="00F34BE9">
        <w:t xml:space="preserve"> series of </w:t>
      </w:r>
      <w:r w:rsidR="00761E25" w:rsidRPr="00F34BE9">
        <w:t>1</w:t>
      </w:r>
      <w:r w:rsidR="00761E25" w:rsidRPr="00F34BE9">
        <w:rPr>
          <w:i/>
        </w:rPr>
        <w:t>H</w:t>
      </w:r>
      <w:r w:rsidR="00761E25" w:rsidRPr="00F34BE9">
        <w:t xml:space="preserve">-pyrazolylmethanones </w:t>
      </w:r>
      <w:r w:rsidR="00727500" w:rsidRPr="00F34BE9">
        <w:rPr>
          <w:b/>
        </w:rPr>
        <w:t>6a</w:t>
      </w:r>
      <w:r w:rsidR="0069407B" w:rsidRPr="00F34BE9">
        <w:rPr>
          <w:b/>
        </w:rPr>
        <w:t>-u</w:t>
      </w:r>
      <w:r w:rsidR="0069407B" w:rsidRPr="0069407B">
        <w:t xml:space="preserve"> </w:t>
      </w:r>
      <w:r w:rsidR="00DD689E">
        <w:t xml:space="preserve">and depicted in </w:t>
      </w:r>
      <w:r w:rsidR="00084D5F">
        <w:t>s</w:t>
      </w:r>
      <w:r w:rsidR="0069407B" w:rsidRPr="00084D5F">
        <w:t>cheme 8</w:t>
      </w:r>
      <w:r w:rsidR="00084D5F" w:rsidRPr="00084D5F">
        <w:t>-</w:t>
      </w:r>
      <w:r w:rsidR="0069407B" w:rsidRPr="00084D5F">
        <w:t>9</w:t>
      </w:r>
      <w:r w:rsidR="0069407B">
        <w:t>.</w:t>
      </w:r>
      <w:r w:rsidR="00084D5F">
        <w:rPr>
          <w:b/>
        </w:rPr>
        <w:t xml:space="preserve"> </w:t>
      </w:r>
      <w:r w:rsidR="00F34BE9">
        <w:t>T</w:t>
      </w:r>
      <w:r w:rsidR="0069407B">
        <w:t xml:space="preserve">he </w:t>
      </w:r>
      <w:r w:rsidR="00F34BE9">
        <w:t xml:space="preserve">compound </w:t>
      </w:r>
      <w:r w:rsidR="00727500" w:rsidRPr="0069407B">
        <w:rPr>
          <w:b/>
        </w:rPr>
        <w:t>3a</w:t>
      </w:r>
      <w:r w:rsidR="00727500">
        <w:t xml:space="preserve"> </w:t>
      </w:r>
      <w:r w:rsidR="00F34BE9">
        <w:t xml:space="preserve">was stirred </w:t>
      </w:r>
      <w:r w:rsidR="00727500">
        <w:t xml:space="preserve">in the presence of </w:t>
      </w:r>
      <w:r w:rsidR="00727500" w:rsidRPr="007B2FCE">
        <w:t>K</w:t>
      </w:r>
      <w:r w:rsidR="00727500" w:rsidRPr="007B2FCE">
        <w:rPr>
          <w:vertAlign w:val="subscript"/>
        </w:rPr>
        <w:t>2</w:t>
      </w:r>
      <w:r w:rsidR="00727500" w:rsidRPr="007B2FCE">
        <w:t>CO</w:t>
      </w:r>
      <w:r w:rsidR="00727500" w:rsidRPr="007B2FCE">
        <w:rPr>
          <w:vertAlign w:val="subscript"/>
        </w:rPr>
        <w:t>3</w:t>
      </w:r>
      <w:r w:rsidR="00727500">
        <w:t xml:space="preserve"> in </w:t>
      </w:r>
      <w:r w:rsidR="00F00665">
        <w:t>acetonitrile</w:t>
      </w:r>
      <w:r w:rsidR="00DD689E">
        <w:t xml:space="preserve"> at room temperature. This </w:t>
      </w:r>
      <w:r w:rsidR="00F00665">
        <w:t xml:space="preserve">provided </w:t>
      </w:r>
      <w:r w:rsidR="00761E25">
        <w:t xml:space="preserve">the </w:t>
      </w:r>
      <w:r w:rsidR="00727500" w:rsidRPr="00184C42">
        <w:t>2-hydroxyphenyl</w:t>
      </w:r>
      <w:r w:rsidR="00084D5F">
        <w:t>-</w:t>
      </w:r>
      <w:r w:rsidR="00727500" w:rsidRPr="00184C42">
        <w:t>1</w:t>
      </w:r>
      <w:r w:rsidR="00727500" w:rsidRPr="00184C42">
        <w:rPr>
          <w:i/>
        </w:rPr>
        <w:t>H</w:t>
      </w:r>
      <w:r w:rsidR="00727500" w:rsidRPr="00184C42">
        <w:t xml:space="preserve">-pyrazolylmethanone </w:t>
      </w:r>
      <w:r w:rsidR="00727500">
        <w:rPr>
          <w:b/>
        </w:rPr>
        <w:t>6</w:t>
      </w:r>
      <w:r w:rsidR="00727500" w:rsidRPr="00184C42">
        <w:rPr>
          <w:b/>
        </w:rPr>
        <w:t>a</w:t>
      </w:r>
      <w:r w:rsidR="00DD689E">
        <w:rPr>
          <w:b/>
        </w:rPr>
        <w:t xml:space="preserve"> </w:t>
      </w:r>
      <w:r w:rsidR="00DD689E">
        <w:t>in 88% yield</w:t>
      </w:r>
      <w:r w:rsidR="00727500">
        <w:t xml:space="preserve">. </w:t>
      </w:r>
      <w:r w:rsidR="00727500">
        <w:rPr>
          <w:bCs/>
        </w:rPr>
        <w:t>Similarly</w:t>
      </w:r>
      <w:r w:rsidR="00084D5F">
        <w:rPr>
          <w:bCs/>
        </w:rPr>
        <w:t>, phenyl</w:t>
      </w:r>
      <w:r w:rsidR="00727500">
        <w:rPr>
          <w:bCs/>
        </w:rPr>
        <w:t xml:space="preserve">hydrazones </w:t>
      </w:r>
      <w:r w:rsidR="00BD6928">
        <w:rPr>
          <w:b/>
          <w:bCs/>
        </w:rPr>
        <w:t>3b</w:t>
      </w:r>
      <w:r w:rsidR="00727500" w:rsidRPr="00727500">
        <w:rPr>
          <w:b/>
          <w:bCs/>
        </w:rPr>
        <w:t>-h</w:t>
      </w:r>
      <w:r w:rsidR="00727500" w:rsidRPr="00084D5F">
        <w:rPr>
          <w:bCs/>
        </w:rPr>
        <w:t>,</w:t>
      </w:r>
      <w:r w:rsidR="00727500" w:rsidRPr="00727500">
        <w:rPr>
          <w:b/>
          <w:bCs/>
        </w:rPr>
        <w:t xml:space="preserve"> 3k-</w:t>
      </w:r>
      <w:r w:rsidR="00727500">
        <w:rPr>
          <w:b/>
          <w:bCs/>
        </w:rPr>
        <w:t>s</w:t>
      </w:r>
      <w:r w:rsidR="00727500" w:rsidRPr="00727500">
        <w:rPr>
          <w:b/>
          <w:bCs/>
        </w:rPr>
        <w:t xml:space="preserve"> </w:t>
      </w:r>
      <w:r w:rsidR="00727500" w:rsidRPr="00A0291F">
        <w:rPr>
          <w:bCs/>
        </w:rPr>
        <w:t>and</w:t>
      </w:r>
      <w:r w:rsidR="00727500">
        <w:rPr>
          <w:bCs/>
        </w:rPr>
        <w:t xml:space="preserve"> </w:t>
      </w:r>
      <w:r w:rsidR="00727500" w:rsidRPr="00727500">
        <w:rPr>
          <w:b/>
          <w:bCs/>
        </w:rPr>
        <w:t>3u-v</w:t>
      </w:r>
      <w:r w:rsidR="00727500">
        <w:rPr>
          <w:bCs/>
        </w:rPr>
        <w:t xml:space="preserve"> </w:t>
      </w:r>
      <w:r w:rsidR="00DD689E">
        <w:rPr>
          <w:bCs/>
        </w:rPr>
        <w:t xml:space="preserve">treated </w:t>
      </w:r>
      <w:r w:rsidR="00761E25">
        <w:rPr>
          <w:bCs/>
        </w:rPr>
        <w:t>with</w:t>
      </w:r>
      <w:r w:rsidR="0069407B">
        <w:t xml:space="preserve"> </w:t>
      </w:r>
      <w:r w:rsidR="0069407B" w:rsidRPr="007B2FCE">
        <w:t>K</w:t>
      </w:r>
      <w:r w:rsidR="0069407B" w:rsidRPr="007B2FCE">
        <w:rPr>
          <w:vertAlign w:val="subscript"/>
        </w:rPr>
        <w:t>2</w:t>
      </w:r>
      <w:r w:rsidR="0069407B" w:rsidRPr="007B2FCE">
        <w:t>CO</w:t>
      </w:r>
      <w:r w:rsidR="0069407B" w:rsidRPr="007B2FCE">
        <w:rPr>
          <w:vertAlign w:val="subscript"/>
        </w:rPr>
        <w:t>3</w:t>
      </w:r>
      <w:r w:rsidR="0069407B">
        <w:t xml:space="preserve"> to provide</w:t>
      </w:r>
      <w:r w:rsidR="00761E25">
        <w:t xml:space="preserve"> s</w:t>
      </w:r>
      <w:r w:rsidR="00727500">
        <w:rPr>
          <w:bCs/>
        </w:rPr>
        <w:t xml:space="preserve">eries of </w:t>
      </w:r>
      <w:r w:rsidR="0069407B" w:rsidRPr="00184C42">
        <w:t>2-hydroxyphenyl-1</w:t>
      </w:r>
      <w:r w:rsidR="0069407B" w:rsidRPr="00184C42">
        <w:rPr>
          <w:i/>
        </w:rPr>
        <w:t>H</w:t>
      </w:r>
      <w:r w:rsidR="0069407B" w:rsidRPr="00184C42">
        <w:t>-pyrazolylmethanone</w:t>
      </w:r>
      <w:r w:rsidR="00F00665">
        <w:t>s</w:t>
      </w:r>
      <w:r w:rsidR="0069407B" w:rsidRPr="00184C42">
        <w:t xml:space="preserve"> </w:t>
      </w:r>
      <w:r w:rsidR="0069407B">
        <w:rPr>
          <w:b/>
        </w:rPr>
        <w:t>6b-s</w:t>
      </w:r>
      <w:r w:rsidR="0069407B">
        <w:t xml:space="preserve"> </w:t>
      </w:r>
      <w:r w:rsidR="00727500">
        <w:t>(</w:t>
      </w:r>
      <w:r w:rsidR="00727500" w:rsidRPr="0073693F">
        <w:rPr>
          <w:b/>
        </w:rPr>
        <w:t xml:space="preserve">Scheme </w:t>
      </w:r>
      <w:r w:rsidR="0069407B">
        <w:rPr>
          <w:b/>
        </w:rPr>
        <w:t>8</w:t>
      </w:r>
      <w:r w:rsidR="00727500" w:rsidRPr="00F00665">
        <w:t>,</w:t>
      </w:r>
      <w:r w:rsidR="00727500">
        <w:rPr>
          <w:b/>
        </w:rPr>
        <w:t xml:space="preserve"> </w:t>
      </w:r>
      <w:r w:rsidR="00727500" w:rsidRPr="000D0D0E">
        <w:t xml:space="preserve">Table </w:t>
      </w:r>
      <w:r w:rsidR="0069407B" w:rsidRPr="000D0D0E">
        <w:t>3</w:t>
      </w:r>
      <w:r w:rsidR="00727500">
        <w:t>).</w:t>
      </w:r>
      <w:r w:rsidR="00727500" w:rsidRPr="00985770">
        <w:t xml:space="preserve"> </w:t>
      </w:r>
      <w:r w:rsidR="00DD689E">
        <w:t>These c</w:t>
      </w:r>
      <w:r w:rsidR="00727500" w:rsidRPr="00184C42">
        <w:t>ompound</w:t>
      </w:r>
      <w:r w:rsidR="00727500">
        <w:t>s</w:t>
      </w:r>
      <w:r w:rsidR="0069407B">
        <w:rPr>
          <w:b/>
        </w:rPr>
        <w:t xml:space="preserve"> 6a-s</w:t>
      </w:r>
      <w:r w:rsidR="00727500" w:rsidRPr="00184C42">
        <w:rPr>
          <w:b/>
        </w:rPr>
        <w:t xml:space="preserve"> </w:t>
      </w:r>
      <w:r w:rsidR="00084D5F" w:rsidRPr="00084D5F">
        <w:t>are new and</w:t>
      </w:r>
      <w:r w:rsidR="00084D5F">
        <w:rPr>
          <w:b/>
        </w:rPr>
        <w:t xml:space="preserve"> </w:t>
      </w:r>
      <w:r w:rsidR="00727500" w:rsidRPr="00184C42">
        <w:t>characterized by</w:t>
      </w:r>
      <w:r w:rsidR="00727500" w:rsidRPr="00184C42">
        <w:rPr>
          <w:b/>
        </w:rPr>
        <w:t xml:space="preserve"> </w:t>
      </w:r>
      <w:r w:rsidR="00727500" w:rsidRPr="00184C42">
        <w:t>its spectral data</w:t>
      </w:r>
      <w:r w:rsidR="00727500">
        <w:t>.</w:t>
      </w:r>
    </w:p>
    <w:p w:rsidR="00AD1C2C" w:rsidRPr="007B2FCE" w:rsidRDefault="002E4549" w:rsidP="00AD1C2C">
      <w:pPr>
        <w:jc w:val="center"/>
        <w:rPr>
          <w:b/>
          <w:i/>
        </w:rPr>
      </w:pPr>
      <w:r>
        <w:object w:dxaOrig="7267" w:dyaOrig="2104">
          <v:shape id="_x0000_i1032" type="#_x0000_t75" style="width:363.75pt;height:105.3pt" o:ole="">
            <v:imagedata r:id="rId23" o:title=""/>
          </v:shape>
          <o:OLEObject Type="Embed" ProgID="ChemDraw.Document.6.0" ShapeID="_x0000_i1032" DrawAspect="Content" ObjectID="_1554040715" r:id="rId24"/>
        </w:object>
      </w:r>
    </w:p>
    <w:p w:rsidR="00AD1C2C" w:rsidRDefault="00AD1C2C" w:rsidP="00506B91">
      <w:pPr>
        <w:tabs>
          <w:tab w:val="left" w:pos="3150"/>
        </w:tabs>
        <w:spacing w:line="360" w:lineRule="auto"/>
      </w:pPr>
      <w:r w:rsidRPr="005E5999">
        <w:rPr>
          <w:b/>
        </w:rPr>
        <w:t>Scheme 8</w:t>
      </w:r>
      <w:r w:rsidR="00D64151" w:rsidRPr="005E5999">
        <w:t>.</w:t>
      </w:r>
      <w:r w:rsidR="00D64151" w:rsidRPr="005E5999">
        <w:rPr>
          <w:b/>
        </w:rPr>
        <w:t xml:space="preserve"> </w:t>
      </w:r>
      <w:r w:rsidR="00DD689E" w:rsidRPr="005E5999">
        <w:t xml:space="preserve">Preparation </w:t>
      </w:r>
      <w:r w:rsidR="00D64151" w:rsidRPr="005E5999">
        <w:t>of 2-hydroxyphenyl-1-phenyl-1</w:t>
      </w:r>
      <w:r w:rsidR="00D64151" w:rsidRPr="005E5999">
        <w:rPr>
          <w:i/>
        </w:rPr>
        <w:t>H</w:t>
      </w:r>
      <w:r w:rsidR="00D64151" w:rsidRPr="005E5999">
        <w:t>-pyrazolylmethanones (</w:t>
      </w:r>
      <w:r w:rsidR="00D64151" w:rsidRPr="005E5999">
        <w:rPr>
          <w:b/>
        </w:rPr>
        <w:t>6a-s</w:t>
      </w:r>
      <w:r w:rsidR="00D64151" w:rsidRPr="005E5999">
        <w:t>)</w:t>
      </w:r>
    </w:p>
    <w:p w:rsidR="00380A73" w:rsidRDefault="00380A73" w:rsidP="00506B91">
      <w:pPr>
        <w:tabs>
          <w:tab w:val="left" w:pos="3150"/>
        </w:tabs>
        <w:spacing w:line="360" w:lineRule="auto"/>
      </w:pPr>
    </w:p>
    <w:p w:rsidR="00380A73" w:rsidRPr="005E5999" w:rsidRDefault="00380A73" w:rsidP="00506B91">
      <w:pPr>
        <w:tabs>
          <w:tab w:val="left" w:pos="3150"/>
        </w:tabs>
        <w:spacing w:line="360" w:lineRule="auto"/>
      </w:pPr>
    </w:p>
    <w:p w:rsidR="00AD1C2C" w:rsidRPr="00666BC4" w:rsidRDefault="00DD689E" w:rsidP="005E5999">
      <w:pPr>
        <w:spacing w:line="360" w:lineRule="auto"/>
        <w:jc w:val="both"/>
      </w:pPr>
      <w:r w:rsidRPr="004B19D2">
        <w:rPr>
          <w:color w:val="FF0000"/>
        </w:rPr>
        <w:lastRenderedPageBreak/>
        <w:t xml:space="preserve">      </w:t>
      </w:r>
      <w:r w:rsidRPr="00F34BE9">
        <w:t>N</w:t>
      </w:r>
      <w:r w:rsidR="00761E25" w:rsidRPr="00F34BE9">
        <w:t xml:space="preserve">ext, </w:t>
      </w:r>
      <w:r w:rsidR="00F00665" w:rsidRPr="00F34BE9">
        <w:t xml:space="preserve">the </w:t>
      </w:r>
      <w:r w:rsidR="00761E25" w:rsidRPr="00F34BE9">
        <w:t xml:space="preserve">method </w:t>
      </w:r>
      <w:r w:rsidR="00F00665" w:rsidRPr="00F34BE9">
        <w:t>was extended to prepare linear 1</w:t>
      </w:r>
      <w:r w:rsidR="00F00665" w:rsidRPr="00F34BE9">
        <w:rPr>
          <w:i/>
        </w:rPr>
        <w:t>H</w:t>
      </w:r>
      <w:r w:rsidR="00F00665" w:rsidRPr="00F34BE9">
        <w:t xml:space="preserve">-pyrazolylmethanones </w:t>
      </w:r>
      <w:r w:rsidR="00F00665" w:rsidRPr="00F34BE9">
        <w:rPr>
          <w:b/>
        </w:rPr>
        <w:t xml:space="preserve">6t-u </w:t>
      </w:r>
      <w:r w:rsidRPr="00F34BE9">
        <w:t>as per the method d</w:t>
      </w:r>
      <w:r w:rsidR="00F34BE9">
        <w:t xml:space="preserve">escribed </w:t>
      </w:r>
      <w:r w:rsidRPr="00F34BE9">
        <w:t xml:space="preserve">in scheme 8. The </w:t>
      </w:r>
      <w:r w:rsidR="00F34BE9">
        <w:t>compounds</w:t>
      </w:r>
      <w:r w:rsidR="000D0D0E" w:rsidRPr="00F34BE9">
        <w:rPr>
          <w:b/>
        </w:rPr>
        <w:t xml:space="preserve"> </w:t>
      </w:r>
      <w:r w:rsidR="00F00665" w:rsidRPr="00F34BE9">
        <w:rPr>
          <w:b/>
        </w:rPr>
        <w:t>3w</w:t>
      </w:r>
      <w:r w:rsidR="000D0D0E" w:rsidRPr="00F34BE9">
        <w:rPr>
          <w:b/>
        </w:rPr>
        <w:t>-x</w:t>
      </w:r>
      <w:r w:rsidR="000D0D0E" w:rsidRPr="00F34BE9">
        <w:t xml:space="preserve"> </w:t>
      </w:r>
      <w:r w:rsidR="00F34BE9">
        <w:t xml:space="preserve">were treated </w:t>
      </w:r>
      <w:r w:rsidRPr="00F34BE9">
        <w:t xml:space="preserve">with </w:t>
      </w:r>
      <w:r w:rsidR="000D0D0E" w:rsidRPr="00F34BE9">
        <w:t>K</w:t>
      </w:r>
      <w:r w:rsidR="000D0D0E" w:rsidRPr="00F34BE9">
        <w:rPr>
          <w:vertAlign w:val="subscript"/>
        </w:rPr>
        <w:t>2</w:t>
      </w:r>
      <w:r w:rsidR="000D0D0E" w:rsidRPr="00F34BE9">
        <w:t>CO</w:t>
      </w:r>
      <w:r w:rsidR="000D0D0E" w:rsidRPr="00F34BE9">
        <w:rPr>
          <w:vertAlign w:val="subscript"/>
        </w:rPr>
        <w:t>3</w:t>
      </w:r>
      <w:r w:rsidR="000D0D0E" w:rsidRPr="00F34BE9">
        <w:t xml:space="preserve"> (</w:t>
      </w:r>
      <w:r w:rsidR="000D0D0E" w:rsidRPr="00F34BE9">
        <w:rPr>
          <w:b/>
        </w:rPr>
        <w:t>Scheme 9</w:t>
      </w:r>
      <w:r w:rsidR="000D0D0E" w:rsidRPr="00F34BE9">
        <w:t>, Table 3)</w:t>
      </w:r>
      <w:r w:rsidR="00F34BE9">
        <w:t xml:space="preserve"> under optimized conditions</w:t>
      </w:r>
      <w:r w:rsidR="00C9655A">
        <w:t xml:space="preserve"> and provided </w:t>
      </w:r>
      <w:r w:rsidR="00C9655A" w:rsidRPr="00C9655A">
        <w:rPr>
          <w:b/>
        </w:rPr>
        <w:t>6t-u</w:t>
      </w:r>
      <w:r w:rsidR="000D0D0E" w:rsidRPr="00F34BE9">
        <w:t>.</w:t>
      </w:r>
      <w:r w:rsidR="000D0D0E" w:rsidRPr="00985770">
        <w:t xml:space="preserve"> </w:t>
      </w:r>
      <w:r>
        <w:t>These c</w:t>
      </w:r>
      <w:r w:rsidR="000D0D0E" w:rsidRPr="00184C42">
        <w:t>ompound</w:t>
      </w:r>
      <w:r w:rsidR="000D0D0E">
        <w:t>s</w:t>
      </w:r>
      <w:r w:rsidR="000D0D0E">
        <w:rPr>
          <w:b/>
        </w:rPr>
        <w:t xml:space="preserve"> 6t-u</w:t>
      </w:r>
      <w:r w:rsidR="000D0D0E" w:rsidRPr="00184C42">
        <w:rPr>
          <w:b/>
        </w:rPr>
        <w:t xml:space="preserve"> </w:t>
      </w:r>
      <w:r w:rsidR="00D735B4" w:rsidRPr="00D735B4">
        <w:t>are new and</w:t>
      </w:r>
      <w:r w:rsidR="000D0D0E">
        <w:t xml:space="preserve"> well</w:t>
      </w:r>
      <w:r w:rsidR="000D0D0E" w:rsidRPr="00184C42">
        <w:t xml:space="preserve"> characterized by</w:t>
      </w:r>
      <w:r w:rsidR="000D0D0E" w:rsidRPr="00184C42">
        <w:rPr>
          <w:b/>
        </w:rPr>
        <w:t xml:space="preserve"> </w:t>
      </w:r>
      <w:r w:rsidR="000D0D0E" w:rsidRPr="00184C42">
        <w:t>spectral data</w:t>
      </w:r>
      <w:r w:rsidR="000D0D0E">
        <w:t>.</w:t>
      </w:r>
    </w:p>
    <w:bookmarkStart w:id="0" w:name="_GoBack"/>
    <w:bookmarkEnd w:id="0"/>
    <w:p w:rsidR="00AD1C2C" w:rsidRDefault="002E4549" w:rsidP="00AD1C2C">
      <w:pPr>
        <w:tabs>
          <w:tab w:val="left" w:pos="3468"/>
        </w:tabs>
        <w:spacing w:line="360" w:lineRule="auto"/>
        <w:jc w:val="center"/>
      </w:pPr>
      <w:r>
        <w:object w:dxaOrig="7562" w:dyaOrig="2027">
          <v:shape id="_x0000_i1033" type="#_x0000_t75" style="width:377.9pt;height:101.15pt" o:ole="">
            <v:imagedata r:id="rId25" o:title=""/>
          </v:shape>
          <o:OLEObject Type="Embed" ProgID="ChemDraw.Document.6.0" ShapeID="_x0000_i1033" DrawAspect="Content" ObjectID="_1554040716" r:id="rId26"/>
        </w:object>
      </w:r>
    </w:p>
    <w:p w:rsidR="00AD1C2C" w:rsidRPr="005E5999" w:rsidRDefault="00AD1C2C" w:rsidP="00A339BE">
      <w:pPr>
        <w:tabs>
          <w:tab w:val="left" w:pos="3150"/>
        </w:tabs>
        <w:spacing w:line="360" w:lineRule="auto"/>
        <w:jc w:val="both"/>
        <w:rPr>
          <w:b/>
        </w:rPr>
      </w:pPr>
      <w:r w:rsidRPr="005E5999">
        <w:rPr>
          <w:b/>
        </w:rPr>
        <w:t>Scheme 9</w:t>
      </w:r>
      <w:r w:rsidR="00D64151" w:rsidRPr="005E5999">
        <w:t xml:space="preserve">. </w:t>
      </w:r>
      <w:r w:rsidR="004B19D2" w:rsidRPr="005E5999">
        <w:t>Preparation</w:t>
      </w:r>
      <w:r w:rsidR="00D64151" w:rsidRPr="005E5999">
        <w:t xml:space="preserve"> of hydroxybenzofuranyl-1-phenyl-1</w:t>
      </w:r>
      <w:r w:rsidR="00D64151" w:rsidRPr="005E5999">
        <w:rPr>
          <w:i/>
        </w:rPr>
        <w:t>H</w:t>
      </w:r>
      <w:r w:rsidR="00D64151" w:rsidRPr="005E5999">
        <w:t>-pyrazol-4-yl</w:t>
      </w:r>
      <w:proofErr w:type="gramStart"/>
      <w:r w:rsidR="00D64151" w:rsidRPr="005E5999">
        <w:t>)methanones</w:t>
      </w:r>
      <w:proofErr w:type="gramEnd"/>
      <w:r w:rsidR="00D64151" w:rsidRPr="005E5999">
        <w:t xml:space="preserve"> (</w:t>
      </w:r>
      <w:r w:rsidR="00D64151" w:rsidRPr="005E5999">
        <w:rPr>
          <w:b/>
        </w:rPr>
        <w:t>6t-u</w:t>
      </w:r>
      <w:r w:rsidR="00D64151" w:rsidRPr="005E5999">
        <w:t>)</w:t>
      </w:r>
    </w:p>
    <w:p w:rsidR="00622620" w:rsidRDefault="00506B91" w:rsidP="00A000DE">
      <w:pPr>
        <w:spacing w:line="360" w:lineRule="auto"/>
        <w:jc w:val="center"/>
        <w:rPr>
          <w:b/>
        </w:rPr>
      </w:pPr>
      <w:r>
        <w:rPr>
          <w:b/>
        </w:rPr>
        <w:t xml:space="preserve">3. </w:t>
      </w:r>
      <w:r w:rsidR="00622620" w:rsidRPr="00146F13">
        <w:rPr>
          <w:b/>
        </w:rPr>
        <w:t>Biology</w:t>
      </w:r>
    </w:p>
    <w:p w:rsidR="005339BF" w:rsidRPr="00C9655A" w:rsidRDefault="00A000DE" w:rsidP="00A339BE">
      <w:pPr>
        <w:tabs>
          <w:tab w:val="left" w:pos="0"/>
        </w:tabs>
        <w:spacing w:line="360" w:lineRule="auto"/>
        <w:jc w:val="both"/>
      </w:pPr>
      <w:r>
        <w:t xml:space="preserve">       </w:t>
      </w:r>
      <w:r w:rsidR="00A56A6F" w:rsidRPr="00A56A6F">
        <w:t xml:space="preserve">The </w:t>
      </w:r>
      <w:r w:rsidR="00820548">
        <w:t xml:space="preserve">synthesized compounds </w:t>
      </w:r>
      <w:r w:rsidR="00622620" w:rsidRPr="00A56A6F">
        <w:t>4</w:t>
      </w:r>
      <w:r w:rsidR="00622620" w:rsidRPr="00A56A6F">
        <w:rPr>
          <w:i/>
        </w:rPr>
        <w:t>H</w:t>
      </w:r>
      <w:r w:rsidR="00A56A6F" w:rsidRPr="00A56A6F">
        <w:t>-c</w:t>
      </w:r>
      <w:r w:rsidR="00622620" w:rsidRPr="00A56A6F">
        <w:t xml:space="preserve">hromenphenylhydrazones </w:t>
      </w:r>
      <w:r w:rsidR="007E4EE7" w:rsidRPr="00A56A6F">
        <w:rPr>
          <w:b/>
        </w:rPr>
        <w:t>3a-</w:t>
      </w:r>
      <w:r w:rsidR="00622620" w:rsidRPr="00A56A6F">
        <w:rPr>
          <w:b/>
        </w:rPr>
        <w:t>z</w:t>
      </w:r>
      <w:r w:rsidR="00622620" w:rsidRPr="00A56A6F">
        <w:t>, 1</w:t>
      </w:r>
      <w:r w:rsidR="00622620" w:rsidRPr="00A56A6F">
        <w:rPr>
          <w:i/>
        </w:rPr>
        <w:t>H</w:t>
      </w:r>
      <w:r w:rsidR="00622620" w:rsidRPr="00A56A6F">
        <w:t xml:space="preserve">-pyrazole-4,5-dicarboxylates </w:t>
      </w:r>
      <w:r w:rsidR="00622620" w:rsidRPr="00A56A6F">
        <w:rPr>
          <w:b/>
        </w:rPr>
        <w:t>5a-x</w:t>
      </w:r>
      <w:r w:rsidR="00622620" w:rsidRPr="00A56A6F">
        <w:t>, and 2-hydroxyphenyl-1</w:t>
      </w:r>
      <w:r w:rsidR="00622620" w:rsidRPr="00A56A6F">
        <w:rPr>
          <w:i/>
        </w:rPr>
        <w:t>H</w:t>
      </w:r>
      <w:r w:rsidR="00622620" w:rsidRPr="00A56A6F">
        <w:t>-pyrazol</w:t>
      </w:r>
      <w:r w:rsidR="00A56A6F" w:rsidRPr="00A56A6F">
        <w:t>yl</w:t>
      </w:r>
      <w:r w:rsidR="00622620" w:rsidRPr="00A56A6F">
        <w:t xml:space="preserve">methanones </w:t>
      </w:r>
      <w:r w:rsidR="00622620" w:rsidRPr="00A56A6F">
        <w:rPr>
          <w:b/>
        </w:rPr>
        <w:t>6a-u</w:t>
      </w:r>
      <w:r w:rsidR="00622620" w:rsidRPr="00A56A6F">
        <w:t xml:space="preserve"> were evaluated for their </w:t>
      </w:r>
      <w:r w:rsidR="0093714E" w:rsidRPr="0093714E">
        <w:t>antiproliferative activity</w:t>
      </w:r>
      <w:r w:rsidR="00622620" w:rsidRPr="00A56A6F">
        <w:t xml:space="preserve"> against four cancer cell lines</w:t>
      </w:r>
      <w:r w:rsidR="00820548">
        <w:t>,</w:t>
      </w:r>
      <w:r w:rsidR="00622620" w:rsidRPr="00A56A6F">
        <w:t xml:space="preserve"> </w:t>
      </w:r>
      <w:r w:rsidR="00820548">
        <w:t>viz.,</w:t>
      </w:r>
      <w:r w:rsidR="004B6B16">
        <w:t xml:space="preserve"> A549 (</w:t>
      </w:r>
      <w:r w:rsidR="00622620" w:rsidRPr="00A56A6F">
        <w:t xml:space="preserve">lung), </w:t>
      </w:r>
      <w:r w:rsidR="00EC055E" w:rsidRPr="00A56A6F">
        <w:t xml:space="preserve">HeLa (cervical), </w:t>
      </w:r>
      <w:r w:rsidR="00622620" w:rsidRPr="00A56A6F">
        <w:t xml:space="preserve">DU145 </w:t>
      </w:r>
      <w:r w:rsidR="00EC055E" w:rsidRPr="00A56A6F">
        <w:t>(prostate)</w:t>
      </w:r>
      <w:r w:rsidR="00B85253">
        <w:t>,</w:t>
      </w:r>
      <w:r w:rsidR="00EC055E" w:rsidRPr="00A56A6F">
        <w:t xml:space="preserve"> </w:t>
      </w:r>
      <w:r w:rsidR="00622620" w:rsidRPr="00A56A6F">
        <w:t>MDA</w:t>
      </w:r>
      <w:r w:rsidR="005339BF">
        <w:t xml:space="preserve"> </w:t>
      </w:r>
      <w:r w:rsidR="00622620" w:rsidRPr="00A56A6F">
        <w:t>MB</w:t>
      </w:r>
      <w:r w:rsidR="00AE2448">
        <w:t xml:space="preserve"> </w:t>
      </w:r>
      <w:r w:rsidR="00622620" w:rsidRPr="00A56A6F">
        <w:t>231 (</w:t>
      </w:r>
      <w:r w:rsidR="004B6B16">
        <w:t>breast</w:t>
      </w:r>
      <w:r w:rsidR="00622620" w:rsidRPr="00A56A6F">
        <w:rPr>
          <w:bCs/>
        </w:rPr>
        <w:t>)</w:t>
      </w:r>
      <w:r w:rsidR="00622620" w:rsidRPr="00A56A6F">
        <w:t xml:space="preserve"> </w:t>
      </w:r>
      <w:r w:rsidR="00B85253">
        <w:t>by MTT assay</w:t>
      </w:r>
      <w:r w:rsidR="004B19D2">
        <w:t>.</w:t>
      </w:r>
      <w:r w:rsidR="00990120">
        <w:rPr>
          <w:vertAlign w:val="superscript"/>
        </w:rPr>
        <w:t>1</w:t>
      </w:r>
      <w:r w:rsidR="0032250D">
        <w:rPr>
          <w:vertAlign w:val="superscript"/>
        </w:rPr>
        <w:t>7</w:t>
      </w:r>
      <w:r w:rsidR="00B85253">
        <w:t xml:space="preserve"> </w:t>
      </w:r>
    </w:p>
    <w:p w:rsidR="00622620" w:rsidRDefault="007F70C2" w:rsidP="00A339BE">
      <w:pPr>
        <w:tabs>
          <w:tab w:val="left" w:pos="0"/>
        </w:tabs>
        <w:spacing w:line="360" w:lineRule="auto"/>
        <w:jc w:val="both"/>
      </w:pPr>
      <w:r>
        <w:rPr>
          <w:b/>
        </w:rPr>
        <w:t xml:space="preserve">3.1. </w:t>
      </w:r>
      <w:r w:rsidR="00A000DE">
        <w:rPr>
          <w:b/>
        </w:rPr>
        <w:t>Antiproliferative A</w:t>
      </w:r>
      <w:r w:rsidR="0093714E" w:rsidRPr="0093714E">
        <w:rPr>
          <w:b/>
        </w:rPr>
        <w:t>ctivity</w:t>
      </w:r>
      <w:r w:rsidR="0093714E">
        <w:rPr>
          <w:b/>
        </w:rPr>
        <w:t xml:space="preserve"> </w:t>
      </w:r>
      <w:r w:rsidR="00084021">
        <w:rPr>
          <w:b/>
        </w:rPr>
        <w:t>of</w:t>
      </w:r>
      <w:r w:rsidR="00084021" w:rsidRPr="002E77C8">
        <w:rPr>
          <w:b/>
        </w:rPr>
        <w:t xml:space="preserve"> </w:t>
      </w:r>
      <w:r w:rsidR="002E77C8" w:rsidRPr="002E77C8">
        <w:rPr>
          <w:b/>
        </w:rPr>
        <w:t>4</w:t>
      </w:r>
      <w:r w:rsidR="002E77C8" w:rsidRPr="002E77C8">
        <w:rPr>
          <w:b/>
          <w:i/>
        </w:rPr>
        <w:t>H</w:t>
      </w:r>
      <w:r w:rsidR="002E77C8" w:rsidRPr="002E77C8">
        <w:rPr>
          <w:b/>
        </w:rPr>
        <w:t>-</w:t>
      </w:r>
      <w:r w:rsidR="00A000DE">
        <w:rPr>
          <w:b/>
        </w:rPr>
        <w:t>C</w:t>
      </w:r>
      <w:r w:rsidR="002E77C8" w:rsidRPr="002E77C8">
        <w:rPr>
          <w:b/>
        </w:rPr>
        <w:t>hromen</w:t>
      </w:r>
      <w:r w:rsidR="004B6B16">
        <w:rPr>
          <w:b/>
        </w:rPr>
        <w:t>phenylhydrazones 3a-</w:t>
      </w:r>
      <w:r w:rsidR="002E77C8" w:rsidRPr="002E77C8">
        <w:rPr>
          <w:b/>
        </w:rPr>
        <w:t>z</w:t>
      </w:r>
    </w:p>
    <w:p w:rsidR="005E1A41" w:rsidRDefault="001B4B27" w:rsidP="00A339BE">
      <w:pPr>
        <w:tabs>
          <w:tab w:val="left" w:pos="0"/>
        </w:tabs>
        <w:spacing w:line="360" w:lineRule="auto"/>
        <w:jc w:val="both"/>
      </w:pPr>
      <w:r>
        <w:t xml:space="preserve">   </w:t>
      </w:r>
      <w:r w:rsidR="00212DB7">
        <w:t xml:space="preserve">  </w:t>
      </w:r>
      <w:r w:rsidR="004B6B16">
        <w:t xml:space="preserve">The </w:t>
      </w:r>
      <w:r w:rsidR="006B328D" w:rsidRPr="0093714E">
        <w:t>antiproliferative</w:t>
      </w:r>
      <w:r w:rsidR="006B328D">
        <w:t xml:space="preserve"> </w:t>
      </w:r>
      <w:r w:rsidR="004B19D2">
        <w:t>activity</w:t>
      </w:r>
      <w:r w:rsidR="004B19D2" w:rsidRPr="00876FF9">
        <w:t xml:space="preserve"> </w:t>
      </w:r>
      <w:r w:rsidR="004B19D2">
        <w:t xml:space="preserve">of </w:t>
      </w:r>
      <w:r w:rsidR="00876FF9" w:rsidRPr="00876FF9">
        <w:t>4</w:t>
      </w:r>
      <w:r w:rsidR="00876FF9" w:rsidRPr="00876FF9">
        <w:rPr>
          <w:i/>
        </w:rPr>
        <w:t>H</w:t>
      </w:r>
      <w:r w:rsidR="00876FF9" w:rsidRPr="00876FF9">
        <w:t>-chromenphenylhydrazone</w:t>
      </w:r>
      <w:r w:rsidR="006524F2">
        <w:t>s and their IC</w:t>
      </w:r>
      <w:r w:rsidR="006524F2" w:rsidRPr="006524F2">
        <w:rPr>
          <w:vertAlign w:val="subscript"/>
        </w:rPr>
        <w:t>50</w:t>
      </w:r>
      <w:r w:rsidR="006524F2">
        <w:t xml:space="preserve"> values along with standard </w:t>
      </w:r>
      <w:r w:rsidR="00820548">
        <w:t xml:space="preserve">drug </w:t>
      </w:r>
      <w:r w:rsidR="006524F2">
        <w:t>were presented in Table-1.</w:t>
      </w:r>
      <w:r w:rsidR="004C1BB8">
        <w:t xml:space="preserve"> </w:t>
      </w:r>
      <w:r w:rsidR="006524F2">
        <w:t>Compound</w:t>
      </w:r>
      <w:r w:rsidR="003E3497">
        <w:t>s</w:t>
      </w:r>
      <w:r w:rsidR="006524F2">
        <w:t xml:space="preserve"> </w:t>
      </w:r>
      <w:r w:rsidR="002E77C8" w:rsidRPr="002E4549">
        <w:rPr>
          <w:b/>
        </w:rPr>
        <w:t>3a</w:t>
      </w:r>
      <w:r w:rsidR="003E3497">
        <w:rPr>
          <w:b/>
        </w:rPr>
        <w:t>-r</w:t>
      </w:r>
      <w:r w:rsidR="002E77C8">
        <w:t xml:space="preserve"> </w:t>
      </w:r>
      <w:r w:rsidR="005E1A41">
        <w:t xml:space="preserve">displayed the </w:t>
      </w:r>
      <w:r w:rsidR="003E3497" w:rsidRPr="0093714E">
        <w:t>antiproliferative</w:t>
      </w:r>
      <w:r w:rsidR="003E3497">
        <w:t xml:space="preserve"> </w:t>
      </w:r>
      <w:r w:rsidR="00561E0A">
        <w:t xml:space="preserve">moderate </w:t>
      </w:r>
      <w:r w:rsidR="004B6B16">
        <w:t>activity on A549 c</w:t>
      </w:r>
      <w:r w:rsidR="00BD6928">
        <w:t>ell lines</w:t>
      </w:r>
      <w:r w:rsidR="003E3497">
        <w:t xml:space="preserve"> (IC</w:t>
      </w:r>
      <w:r w:rsidR="003E3497" w:rsidRPr="006524F2">
        <w:rPr>
          <w:vertAlign w:val="subscript"/>
        </w:rPr>
        <w:t>50</w:t>
      </w:r>
      <w:r w:rsidR="003E3497">
        <w:t xml:space="preserve"> 41.2</w:t>
      </w:r>
      <w:r w:rsidR="008B57C9">
        <w:t>-170.1</w:t>
      </w:r>
      <w:r w:rsidR="003E3497" w:rsidRPr="004C1BB8">
        <w:t xml:space="preserve"> </w:t>
      </w:r>
      <w:r w:rsidR="003E3497">
        <w:t>μM)</w:t>
      </w:r>
      <w:r w:rsidR="008B57C9">
        <w:t xml:space="preserve">, </w:t>
      </w:r>
      <w:r w:rsidR="008B57C9" w:rsidRPr="00EE0AC8">
        <w:t>HeLa</w:t>
      </w:r>
      <w:r w:rsidR="008B57C9">
        <w:t xml:space="preserve"> (IC</w:t>
      </w:r>
      <w:r w:rsidR="008B57C9" w:rsidRPr="006524F2">
        <w:rPr>
          <w:vertAlign w:val="subscript"/>
        </w:rPr>
        <w:t>50</w:t>
      </w:r>
      <w:r w:rsidR="008B57C9">
        <w:t xml:space="preserve"> 48.0-494.7</w:t>
      </w:r>
      <w:r w:rsidR="008B57C9" w:rsidRPr="004C1BB8">
        <w:t xml:space="preserve"> </w:t>
      </w:r>
      <w:r w:rsidR="008B57C9">
        <w:t xml:space="preserve">μM), </w:t>
      </w:r>
      <w:r w:rsidR="008B57C9" w:rsidRPr="008C757E">
        <w:t xml:space="preserve">DU145 </w:t>
      </w:r>
      <w:r w:rsidR="008B57C9">
        <w:t>(IC</w:t>
      </w:r>
      <w:r w:rsidR="008B57C9" w:rsidRPr="006524F2">
        <w:rPr>
          <w:vertAlign w:val="subscript"/>
        </w:rPr>
        <w:t>50</w:t>
      </w:r>
      <w:r w:rsidR="008B57C9">
        <w:t xml:space="preserve"> 46.0-355.5</w:t>
      </w:r>
      <w:r w:rsidR="008B57C9" w:rsidRPr="004C1BB8">
        <w:t xml:space="preserve"> </w:t>
      </w:r>
      <w:r w:rsidR="008B57C9">
        <w:t xml:space="preserve">μM), MDA </w:t>
      </w:r>
      <w:r w:rsidR="008B57C9" w:rsidRPr="00AE2448">
        <w:t>MB 231</w:t>
      </w:r>
      <w:r w:rsidR="008B57C9">
        <w:t xml:space="preserve"> (IC</w:t>
      </w:r>
      <w:r w:rsidR="008B57C9" w:rsidRPr="006524F2">
        <w:rPr>
          <w:vertAlign w:val="subscript"/>
        </w:rPr>
        <w:t>50</w:t>
      </w:r>
      <w:r w:rsidR="008B57C9">
        <w:t xml:space="preserve"> 58.0-345.6</w:t>
      </w:r>
      <w:r w:rsidR="008B57C9" w:rsidRPr="004C1BB8">
        <w:t xml:space="preserve"> </w:t>
      </w:r>
      <w:r w:rsidR="008B57C9">
        <w:t xml:space="preserve">μM). </w:t>
      </w:r>
      <w:r w:rsidR="008C757E" w:rsidRPr="00EE0AC8">
        <w:t>Interestingly</w:t>
      </w:r>
      <w:r w:rsidR="00DC7B9D">
        <w:t xml:space="preserve"> compound</w:t>
      </w:r>
      <w:r w:rsidR="008C757E">
        <w:t xml:space="preserve"> </w:t>
      </w:r>
      <w:r w:rsidR="00DC7B9D" w:rsidRPr="008C757E">
        <w:rPr>
          <w:b/>
        </w:rPr>
        <w:t>3s</w:t>
      </w:r>
      <w:r w:rsidR="00DC7B9D">
        <w:t xml:space="preserve"> was shown promising </w:t>
      </w:r>
      <w:r w:rsidR="00DC7B9D" w:rsidRPr="0093714E">
        <w:t>antiproliferative activity</w:t>
      </w:r>
      <w:r w:rsidR="00DC7B9D" w:rsidRPr="008C757E">
        <w:t xml:space="preserve"> on A549</w:t>
      </w:r>
      <w:r w:rsidR="00DC7B9D">
        <w:t xml:space="preserve"> (IC</w:t>
      </w:r>
      <w:r w:rsidR="00DC7B9D" w:rsidRPr="006524F2">
        <w:rPr>
          <w:vertAlign w:val="subscript"/>
        </w:rPr>
        <w:t>50</w:t>
      </w:r>
      <w:r w:rsidR="00DC7B9D">
        <w:t xml:space="preserve"> 19.7</w:t>
      </w:r>
      <w:r w:rsidR="00DC7B9D" w:rsidRPr="004C1BB8">
        <w:t xml:space="preserve"> </w:t>
      </w:r>
      <w:r w:rsidR="00DC7B9D">
        <w:t>μM)</w:t>
      </w:r>
      <w:r w:rsidR="00DC7B9D" w:rsidRPr="008C757E">
        <w:t>, HeLa</w:t>
      </w:r>
      <w:r w:rsidR="00DC7B9D">
        <w:t xml:space="preserve"> (IC</w:t>
      </w:r>
      <w:r w:rsidR="00DC7B9D" w:rsidRPr="006524F2">
        <w:rPr>
          <w:vertAlign w:val="subscript"/>
        </w:rPr>
        <w:t>50</w:t>
      </w:r>
      <w:r w:rsidR="00DC7B9D">
        <w:t xml:space="preserve"> 14.0</w:t>
      </w:r>
      <w:r w:rsidR="00DC7B9D" w:rsidRPr="004C1BB8">
        <w:t xml:space="preserve"> </w:t>
      </w:r>
      <w:r w:rsidR="00DC7B9D">
        <w:t>μM)</w:t>
      </w:r>
      <w:r w:rsidR="00DC7B9D" w:rsidRPr="008C757E">
        <w:t xml:space="preserve"> and DU145 </w:t>
      </w:r>
      <w:r w:rsidR="00DC7B9D">
        <w:t>(IC</w:t>
      </w:r>
      <w:r w:rsidR="00DC7B9D" w:rsidRPr="006524F2">
        <w:rPr>
          <w:vertAlign w:val="subscript"/>
        </w:rPr>
        <w:t>50</w:t>
      </w:r>
      <w:r w:rsidR="00DC7B9D">
        <w:t xml:space="preserve"> 17.8</w:t>
      </w:r>
      <w:r w:rsidR="00DC7B9D" w:rsidRPr="004C1BB8">
        <w:t xml:space="preserve"> </w:t>
      </w:r>
      <w:r w:rsidR="00DC7B9D">
        <w:t xml:space="preserve">μM) </w:t>
      </w:r>
      <w:r w:rsidR="00DC7B9D" w:rsidRPr="008C757E">
        <w:t>cell lines</w:t>
      </w:r>
      <w:r w:rsidR="008C757E" w:rsidRPr="008C757E">
        <w:t xml:space="preserve">. The </w:t>
      </w:r>
      <w:r w:rsidR="008B57C9">
        <w:t xml:space="preserve">compounds </w:t>
      </w:r>
      <w:r w:rsidR="008B57C9" w:rsidRPr="008C757E">
        <w:rPr>
          <w:b/>
        </w:rPr>
        <w:t>3</w:t>
      </w:r>
      <w:r w:rsidR="008B57C9">
        <w:rPr>
          <w:b/>
        </w:rPr>
        <w:t>t-</w:t>
      </w:r>
      <w:r w:rsidR="008B57C9" w:rsidRPr="00CE5FAF">
        <w:rPr>
          <w:b/>
        </w:rPr>
        <w:t>z</w:t>
      </w:r>
      <w:r w:rsidR="008B57C9">
        <w:t xml:space="preserve"> were </w:t>
      </w:r>
      <w:r w:rsidR="00DC7B9D">
        <w:t xml:space="preserve">denoted </w:t>
      </w:r>
      <w:r w:rsidR="00561E0A">
        <w:t xml:space="preserve">moderate </w:t>
      </w:r>
      <w:r w:rsidR="008C757E" w:rsidRPr="008C757E">
        <w:t>activity on A549</w:t>
      </w:r>
      <w:r w:rsidR="004C1BB8">
        <w:t xml:space="preserve"> (IC</w:t>
      </w:r>
      <w:r w:rsidR="004C1BB8" w:rsidRPr="006524F2">
        <w:rPr>
          <w:vertAlign w:val="subscript"/>
        </w:rPr>
        <w:t>50</w:t>
      </w:r>
      <w:r w:rsidR="004C1BB8">
        <w:t xml:space="preserve"> 45.9</w:t>
      </w:r>
      <w:r w:rsidR="008B57C9">
        <w:t>-191.2</w:t>
      </w:r>
      <w:r w:rsidR="004C1BB8" w:rsidRPr="004C1BB8">
        <w:t xml:space="preserve"> </w:t>
      </w:r>
      <w:r w:rsidR="004C1BB8">
        <w:t>μM)</w:t>
      </w:r>
      <w:r w:rsidR="008B57C9">
        <w:t xml:space="preserve">, </w:t>
      </w:r>
      <w:r w:rsidR="008B57C9" w:rsidRPr="00EE0AC8">
        <w:t>HeLa</w:t>
      </w:r>
      <w:r w:rsidR="008B57C9">
        <w:t xml:space="preserve"> (IC</w:t>
      </w:r>
      <w:r w:rsidR="008B57C9" w:rsidRPr="006524F2">
        <w:rPr>
          <w:vertAlign w:val="subscript"/>
        </w:rPr>
        <w:t>50</w:t>
      </w:r>
      <w:r w:rsidR="008B57C9">
        <w:t xml:space="preserve"> 64.7-134.8</w:t>
      </w:r>
      <w:r w:rsidR="008B57C9" w:rsidRPr="004C1BB8">
        <w:t xml:space="preserve"> </w:t>
      </w:r>
      <w:r w:rsidR="008B57C9">
        <w:t xml:space="preserve">μM), </w:t>
      </w:r>
      <w:r w:rsidR="008B57C9" w:rsidRPr="008C757E">
        <w:t xml:space="preserve">DU145 </w:t>
      </w:r>
      <w:r w:rsidR="008B57C9">
        <w:t>(IC</w:t>
      </w:r>
      <w:r w:rsidR="008B57C9" w:rsidRPr="006524F2">
        <w:rPr>
          <w:vertAlign w:val="subscript"/>
        </w:rPr>
        <w:t>50</w:t>
      </w:r>
      <w:r w:rsidR="008B57C9">
        <w:t xml:space="preserve"> 42.1-92.7</w:t>
      </w:r>
      <w:r w:rsidR="008B57C9" w:rsidRPr="004C1BB8">
        <w:t xml:space="preserve"> </w:t>
      </w:r>
      <w:r w:rsidR="008B57C9">
        <w:t xml:space="preserve">μM), MDA </w:t>
      </w:r>
      <w:r w:rsidR="008B57C9" w:rsidRPr="00AE2448">
        <w:t>MB 231</w:t>
      </w:r>
      <w:r w:rsidR="008B57C9">
        <w:t xml:space="preserve"> (IC</w:t>
      </w:r>
      <w:r w:rsidR="008B57C9" w:rsidRPr="006524F2">
        <w:rPr>
          <w:vertAlign w:val="subscript"/>
        </w:rPr>
        <w:t>50</w:t>
      </w:r>
      <w:r w:rsidR="008B57C9">
        <w:t xml:space="preserve"> 69.6-227.1</w:t>
      </w:r>
      <w:r w:rsidR="008B57C9" w:rsidRPr="004C1BB8">
        <w:t xml:space="preserve"> </w:t>
      </w:r>
      <w:r w:rsidR="008B57C9">
        <w:t>μM).</w:t>
      </w: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380A73" w:rsidRDefault="00380A73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Pr="00A339BE" w:rsidRDefault="007C6F7C" w:rsidP="007C6F7C">
      <w:pPr>
        <w:autoSpaceDE w:val="0"/>
        <w:autoSpaceDN w:val="0"/>
        <w:adjustRightInd w:val="0"/>
        <w:spacing w:line="360" w:lineRule="auto"/>
        <w:jc w:val="both"/>
      </w:pPr>
      <w:proofErr w:type="gramStart"/>
      <w:r w:rsidRPr="00A339BE">
        <w:rPr>
          <w:b/>
        </w:rPr>
        <w:lastRenderedPageBreak/>
        <w:t>Table 1</w:t>
      </w:r>
      <w:r w:rsidRPr="00A339BE">
        <w:t>.</w:t>
      </w:r>
      <w:proofErr w:type="gramEnd"/>
      <w:r w:rsidRPr="00A339BE">
        <w:t xml:space="preserve"> Antiproliferative activity of 4</w:t>
      </w:r>
      <w:r w:rsidRPr="00A339BE">
        <w:rPr>
          <w:i/>
        </w:rPr>
        <w:t>H</w:t>
      </w:r>
      <w:r w:rsidRPr="00A339BE">
        <w:t>-chromenphenylhydrazones*</w:t>
      </w:r>
    </w:p>
    <w:tbl>
      <w:tblPr>
        <w:tblStyle w:val="TableGrid"/>
        <w:tblW w:w="95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497"/>
        <w:gridCol w:w="630"/>
        <w:gridCol w:w="457"/>
        <w:gridCol w:w="630"/>
        <w:gridCol w:w="803"/>
        <w:gridCol w:w="1188"/>
        <w:gridCol w:w="1308"/>
        <w:gridCol w:w="1308"/>
        <w:gridCol w:w="1711"/>
      </w:tblGrid>
      <w:tr w:rsidR="007C6F7C" w:rsidRPr="00A339BE" w:rsidTr="002A122A">
        <w:trPr>
          <w:trHeight w:val="333"/>
          <w:jc w:val="center"/>
        </w:trPr>
        <w:tc>
          <w:tcPr>
            <w:tcW w:w="1497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ompounds</w:t>
            </w:r>
          </w:p>
        </w:tc>
        <w:tc>
          <w:tcPr>
            <w:tcW w:w="630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</w:p>
        </w:tc>
        <w:tc>
          <w:tcPr>
            <w:tcW w:w="457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03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188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A549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HeLa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DU145</w:t>
            </w:r>
          </w:p>
        </w:tc>
        <w:tc>
          <w:tcPr>
            <w:tcW w:w="1711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 xml:space="preserve">MDA MB 231 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a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57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70.1±8.4</w:t>
            </w:r>
          </w:p>
        </w:tc>
        <w:tc>
          <w:tcPr>
            <w:tcW w:w="1308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8.5±2.9</w:t>
            </w:r>
          </w:p>
        </w:tc>
        <w:tc>
          <w:tcPr>
            <w:tcW w:w="1308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1.1±3.8</w:t>
            </w:r>
          </w:p>
        </w:tc>
        <w:tc>
          <w:tcPr>
            <w:tcW w:w="1711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8.2±3.1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b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0.6±5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51.7±7.8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7.4±2.6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8.3±4.5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c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9.7±3.9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3.5±4.5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01.9±5.8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5.4±3.9</w:t>
            </w:r>
          </w:p>
        </w:tc>
      </w:tr>
      <w:tr w:rsidR="007C6F7C" w:rsidRPr="00A339BE" w:rsidTr="002A122A">
        <w:trPr>
          <w:trHeight w:val="301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d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7±4.8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2.3±6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2.8±6.8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9.1±3.9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e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6.2±2.8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7.4±4.9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0.7±2.4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5.6±6.4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f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6±2.5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4.5±6.7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9.2±2.9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56.9±11.5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g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9.7±2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7.9±3.8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4±3.1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7.3±4.5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6.4±4.6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04.7±8.3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6.8±2.7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54.2±9.7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i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0.5±6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28.2±8.5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0.4±2.5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24.3±9.4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j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3.3±3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64.6±9.8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02.3±8.9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57.2±9.5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k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6.6±3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7.7±4.8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1.4±3.4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12.5±7.9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l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0.2±3.9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94.7±13.2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03.2±4.9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345.6±16.7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m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1.2±1.3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01.6±8.7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6.7±3.8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8.3±3.5</w:t>
            </w:r>
          </w:p>
        </w:tc>
      </w:tr>
      <w:tr w:rsidR="007C6F7C" w:rsidRPr="00A339BE" w:rsidTr="002A122A">
        <w:trPr>
          <w:trHeight w:val="301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n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2.5±5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8±2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3.5±2.7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1.5±4.1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o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3.1±3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8.5±6.7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0±3.4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6.5±6.8</w:t>
            </w:r>
          </w:p>
        </w:tc>
      </w:tr>
      <w:tr w:rsidR="007C6F7C" w:rsidRPr="00A339BE" w:rsidTr="002A122A">
        <w:trPr>
          <w:trHeight w:val="331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p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3.7±6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8.2±4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52.1±10.2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25.3±9.8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q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2.2±2.8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5±5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355.5±12.1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312.2±18.4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r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5.1±4.8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3.9±4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8.1±3.5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8.5±2.7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s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9.7±2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4±1.7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7.8±2.1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4.2±2.8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t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91.2±12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34.8±9.7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2.1±3.7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9.6±4.1</w:t>
            </w:r>
          </w:p>
        </w:tc>
      </w:tr>
      <w:tr w:rsidR="007C6F7C" w:rsidRPr="00A339BE" w:rsidTr="002A122A">
        <w:trPr>
          <w:trHeight w:val="316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u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6.9±3.7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5.9±4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1.2±7.1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27.1±12.1</w:t>
            </w:r>
          </w:p>
        </w:tc>
      </w:tr>
      <w:tr w:rsidR="007C6F7C" w:rsidRPr="00A339BE" w:rsidTr="002A122A">
        <w:trPr>
          <w:trHeight w:val="301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v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3.4±5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6.6±3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9.6±3.9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5.4±3.3</w:t>
            </w:r>
          </w:p>
        </w:tc>
      </w:tr>
      <w:tr w:rsidR="007C6F7C" w:rsidRPr="00A339BE" w:rsidTr="002A122A">
        <w:trPr>
          <w:trHeight w:val="301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w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4.9±3.6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8.9±3.1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2.7±3.8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8.5±6.7</w:t>
            </w:r>
          </w:p>
        </w:tc>
      </w:tr>
      <w:tr w:rsidR="007C6F7C" w:rsidRPr="00A339BE" w:rsidTr="002A122A">
        <w:trPr>
          <w:trHeight w:val="301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x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1.2±4.9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4.7±2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7.6±1.9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89.3±5.8</w:t>
            </w:r>
          </w:p>
        </w:tc>
      </w:tr>
      <w:tr w:rsidR="007C6F7C" w:rsidRPr="00A339BE" w:rsidTr="002A122A">
        <w:trPr>
          <w:trHeight w:val="301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y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5.9±2.7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83.7±12.9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62.3±2.5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28.3±8.7</w:t>
            </w:r>
          </w:p>
        </w:tc>
      </w:tr>
      <w:tr w:rsidR="007C6F7C" w:rsidRPr="00A339BE" w:rsidTr="002A122A">
        <w:trPr>
          <w:trHeight w:val="301"/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3z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45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8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25.6±8.9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5.7±6.4</w:t>
            </w:r>
          </w:p>
        </w:tc>
        <w:tc>
          <w:tcPr>
            <w:tcW w:w="130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42.1±2.8</w:t>
            </w:r>
          </w:p>
        </w:tc>
        <w:tc>
          <w:tcPr>
            <w:tcW w:w="1711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74.2±4.7</w:t>
            </w:r>
          </w:p>
        </w:tc>
      </w:tr>
      <w:tr w:rsidR="007C6F7C" w:rsidRPr="00A339BE" w:rsidTr="002A122A">
        <w:trPr>
          <w:trHeight w:val="301"/>
          <w:jc w:val="center"/>
        </w:trPr>
        <w:tc>
          <w:tcPr>
            <w:tcW w:w="1497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rFonts w:eastAsia="Calibri"/>
                <w:b/>
                <w:sz w:val="24"/>
                <w:szCs w:val="24"/>
              </w:rPr>
              <w:t>Doxorubicin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457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03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tabs>
                <w:tab w:val="left" w:pos="3990"/>
              </w:tabs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88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3.04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1.1</w:t>
            </w:r>
          </w:p>
        </w:tc>
        <w:tc>
          <w:tcPr>
            <w:tcW w:w="1308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.51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0.9</w:t>
            </w:r>
          </w:p>
        </w:tc>
        <w:tc>
          <w:tcPr>
            <w:tcW w:w="1308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3.73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1.3</w:t>
            </w:r>
          </w:p>
        </w:tc>
        <w:tc>
          <w:tcPr>
            <w:tcW w:w="1711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5.05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1.7</w:t>
            </w:r>
          </w:p>
        </w:tc>
      </w:tr>
    </w:tbl>
    <w:p w:rsidR="007C6F7C" w:rsidRPr="00A339BE" w:rsidRDefault="007C6F7C" w:rsidP="007C6F7C">
      <w:pPr>
        <w:tabs>
          <w:tab w:val="left" w:pos="3150"/>
        </w:tabs>
        <w:spacing w:line="360" w:lineRule="auto"/>
        <w:jc w:val="both"/>
      </w:pPr>
      <w:r w:rsidRPr="00A339BE">
        <w:t>*</w:t>
      </w:r>
      <w:r w:rsidRPr="00A339BE">
        <w:rPr>
          <w:color w:val="C00000"/>
        </w:rPr>
        <w:t xml:space="preserve"> </w:t>
      </w:r>
      <w:r w:rsidRPr="00A339BE">
        <w:t>IC</w:t>
      </w:r>
      <w:r w:rsidRPr="00A339BE">
        <w:rPr>
          <w:vertAlign w:val="subscript"/>
        </w:rPr>
        <w:t>50</w:t>
      </w:r>
      <w:r w:rsidRPr="00A339BE">
        <w:t xml:space="preserve"> (μM) Inhibitory concentration</w:t>
      </w: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  <w:rPr>
          <w:b/>
        </w:rPr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  <w:rPr>
          <w:b/>
        </w:rPr>
      </w:pPr>
    </w:p>
    <w:p w:rsidR="00212DB7" w:rsidRPr="005339BF" w:rsidRDefault="007F70C2" w:rsidP="00A339BE">
      <w:pPr>
        <w:tabs>
          <w:tab w:val="left" w:pos="0"/>
        </w:tabs>
        <w:spacing w:line="360" w:lineRule="auto"/>
        <w:jc w:val="both"/>
        <w:rPr>
          <w:b/>
        </w:rPr>
      </w:pPr>
      <w:r>
        <w:rPr>
          <w:b/>
        </w:rPr>
        <w:lastRenderedPageBreak/>
        <w:t xml:space="preserve">3.2. </w:t>
      </w:r>
      <w:r w:rsidR="0093714E" w:rsidRPr="0093714E">
        <w:rPr>
          <w:b/>
        </w:rPr>
        <w:t xml:space="preserve">Antiproliferative </w:t>
      </w:r>
      <w:r w:rsidR="007C6F7C">
        <w:rPr>
          <w:b/>
        </w:rPr>
        <w:t>A</w:t>
      </w:r>
      <w:r w:rsidR="0093714E" w:rsidRPr="0093714E">
        <w:rPr>
          <w:b/>
        </w:rPr>
        <w:t xml:space="preserve">ctivity </w:t>
      </w:r>
      <w:r w:rsidR="008C757E" w:rsidRPr="0093714E">
        <w:rPr>
          <w:b/>
        </w:rPr>
        <w:t>of</w:t>
      </w:r>
      <w:r w:rsidR="008C757E" w:rsidRPr="008C757E">
        <w:rPr>
          <w:b/>
        </w:rPr>
        <w:t xml:space="preserve"> 1</w:t>
      </w:r>
      <w:r w:rsidR="008C757E" w:rsidRPr="008C757E">
        <w:rPr>
          <w:b/>
          <w:i/>
        </w:rPr>
        <w:t>H</w:t>
      </w:r>
      <w:r w:rsidR="008C757E" w:rsidRPr="008C757E">
        <w:rPr>
          <w:b/>
        </w:rPr>
        <w:t>-</w:t>
      </w:r>
      <w:r w:rsidR="007C6F7C">
        <w:rPr>
          <w:b/>
        </w:rPr>
        <w:t>P</w:t>
      </w:r>
      <w:r w:rsidR="008C757E" w:rsidRPr="008C757E">
        <w:rPr>
          <w:b/>
        </w:rPr>
        <w:t>yrazole-4</w:t>
      </w:r>
      <w:proofErr w:type="gramStart"/>
      <w:r w:rsidR="008C757E" w:rsidRPr="008C757E">
        <w:rPr>
          <w:b/>
        </w:rPr>
        <w:t>,5</w:t>
      </w:r>
      <w:proofErr w:type="gramEnd"/>
      <w:r w:rsidR="008C757E" w:rsidRPr="008C757E">
        <w:rPr>
          <w:b/>
        </w:rPr>
        <w:t>-dicarboxylates 5a-x</w:t>
      </w:r>
    </w:p>
    <w:p w:rsidR="00165C85" w:rsidRDefault="00A64866" w:rsidP="00A339BE">
      <w:pPr>
        <w:tabs>
          <w:tab w:val="left" w:pos="0"/>
        </w:tabs>
        <w:spacing w:line="360" w:lineRule="auto"/>
        <w:jc w:val="both"/>
      </w:pPr>
      <w:r>
        <w:t xml:space="preserve">  </w:t>
      </w:r>
      <w:r w:rsidR="00666BC4">
        <w:t xml:space="preserve">   </w:t>
      </w:r>
      <w:r w:rsidR="00DD4CCF">
        <w:t xml:space="preserve">    </w:t>
      </w:r>
      <w:r w:rsidR="00561E0A">
        <w:t xml:space="preserve">The </w:t>
      </w:r>
      <w:r w:rsidR="00561E0A" w:rsidRPr="0093714E">
        <w:t>antiproliferative</w:t>
      </w:r>
      <w:r w:rsidR="00561E0A">
        <w:t xml:space="preserve"> activity</w:t>
      </w:r>
      <w:r w:rsidR="00561E0A" w:rsidRPr="00876FF9">
        <w:t xml:space="preserve"> </w:t>
      </w:r>
      <w:r w:rsidR="00561E0A">
        <w:t xml:space="preserve">of </w:t>
      </w:r>
      <w:r w:rsidR="00561E0A" w:rsidRPr="00561E0A">
        <w:t>1</w:t>
      </w:r>
      <w:r w:rsidR="00561E0A" w:rsidRPr="00561E0A">
        <w:rPr>
          <w:i/>
        </w:rPr>
        <w:t>H</w:t>
      </w:r>
      <w:r w:rsidR="00561E0A" w:rsidRPr="00561E0A">
        <w:t>-pyrazole-4</w:t>
      </w:r>
      <w:proofErr w:type="gramStart"/>
      <w:r w:rsidR="00561E0A" w:rsidRPr="00561E0A">
        <w:t>,5</w:t>
      </w:r>
      <w:proofErr w:type="gramEnd"/>
      <w:r w:rsidR="00561E0A" w:rsidRPr="00561E0A">
        <w:t xml:space="preserve">-dicarboxylates </w:t>
      </w:r>
      <w:r w:rsidR="00561E0A" w:rsidRPr="00561E0A">
        <w:rPr>
          <w:b/>
        </w:rPr>
        <w:t>5a-x</w:t>
      </w:r>
      <w:r w:rsidR="00561E0A" w:rsidRPr="00561E0A">
        <w:t xml:space="preserve"> </w:t>
      </w:r>
      <w:r w:rsidR="00561E0A">
        <w:t>and their IC</w:t>
      </w:r>
      <w:r w:rsidR="00561E0A" w:rsidRPr="006524F2">
        <w:rPr>
          <w:vertAlign w:val="subscript"/>
        </w:rPr>
        <w:t>50</w:t>
      </w:r>
      <w:r w:rsidR="00561E0A">
        <w:t xml:space="preserve"> values along with standard drug were presented in Table-2. </w:t>
      </w:r>
      <w:r>
        <w:t xml:space="preserve">The </w:t>
      </w:r>
      <w:r w:rsidR="00561E0A">
        <w:t xml:space="preserve">compound </w:t>
      </w:r>
      <w:r w:rsidR="00561E0A" w:rsidRPr="00561E0A">
        <w:rPr>
          <w:b/>
        </w:rPr>
        <w:t>5d</w:t>
      </w:r>
      <w:r w:rsidR="00561E0A">
        <w:t xml:space="preserve"> (IC</w:t>
      </w:r>
      <w:r w:rsidR="00561E0A" w:rsidRPr="006524F2">
        <w:rPr>
          <w:vertAlign w:val="subscript"/>
        </w:rPr>
        <w:t>50</w:t>
      </w:r>
      <w:r w:rsidR="00561E0A">
        <w:t xml:space="preserve"> 24.0</w:t>
      </w:r>
      <w:r w:rsidR="00561E0A" w:rsidRPr="004C1BB8">
        <w:t xml:space="preserve"> </w:t>
      </w:r>
      <w:r w:rsidR="00561E0A">
        <w:t xml:space="preserve">μM) displayed promising activity on A549 cell line. The compound </w:t>
      </w:r>
      <w:r w:rsidR="00561E0A" w:rsidRPr="00165C85">
        <w:rPr>
          <w:b/>
        </w:rPr>
        <w:t>5g</w:t>
      </w:r>
      <w:r w:rsidR="00561E0A">
        <w:t xml:space="preserve"> </w:t>
      </w:r>
      <w:r w:rsidR="00165C85">
        <w:t>(IC</w:t>
      </w:r>
      <w:r w:rsidR="00165C85" w:rsidRPr="006524F2">
        <w:rPr>
          <w:vertAlign w:val="subscript"/>
        </w:rPr>
        <w:t>50</w:t>
      </w:r>
      <w:r w:rsidR="00165C85">
        <w:t xml:space="preserve"> 13.0</w:t>
      </w:r>
      <w:r w:rsidR="00165C85" w:rsidRPr="004C1BB8">
        <w:t xml:space="preserve"> </w:t>
      </w:r>
      <w:r w:rsidR="00165C85">
        <w:t xml:space="preserve">μM) and </w:t>
      </w:r>
      <w:r w:rsidR="00165C85" w:rsidRPr="00165C85">
        <w:rPr>
          <w:b/>
        </w:rPr>
        <w:t>5h</w:t>
      </w:r>
      <w:r w:rsidR="00165C85">
        <w:t xml:space="preserve"> (IC</w:t>
      </w:r>
      <w:r w:rsidR="00165C85" w:rsidRPr="006524F2">
        <w:rPr>
          <w:vertAlign w:val="subscript"/>
        </w:rPr>
        <w:t>50</w:t>
      </w:r>
      <w:r w:rsidR="00165C85">
        <w:t xml:space="preserve"> 19.0</w:t>
      </w:r>
      <w:r w:rsidR="00165C85" w:rsidRPr="004C1BB8">
        <w:t xml:space="preserve"> </w:t>
      </w:r>
      <w:r w:rsidR="00165C85">
        <w:t xml:space="preserve">μM) were </w:t>
      </w:r>
      <w:r w:rsidR="00561E0A">
        <w:t xml:space="preserve">shown </w:t>
      </w:r>
      <w:r w:rsidR="00165C85">
        <w:t xml:space="preserve">promising activity on HeLa and DU145 respectively. The compound </w:t>
      </w:r>
      <w:r w:rsidR="00165C85" w:rsidRPr="00165C85">
        <w:rPr>
          <w:b/>
        </w:rPr>
        <w:t>5m</w:t>
      </w:r>
      <w:r w:rsidR="00165C85">
        <w:t xml:space="preserve"> (IC</w:t>
      </w:r>
      <w:r w:rsidR="00165C85" w:rsidRPr="006524F2">
        <w:rPr>
          <w:vertAlign w:val="subscript"/>
        </w:rPr>
        <w:t>50</w:t>
      </w:r>
      <w:r w:rsidR="00165C85">
        <w:t xml:space="preserve"> 24.0</w:t>
      </w:r>
      <w:r w:rsidR="00165C85" w:rsidRPr="004C1BB8">
        <w:t xml:space="preserve"> </w:t>
      </w:r>
      <w:r w:rsidR="00165C85">
        <w:t xml:space="preserve">μM) displayed promising activity on DU145 cell line. Interestingly, compound </w:t>
      </w:r>
      <w:r w:rsidR="00165C85" w:rsidRPr="00165C85">
        <w:rPr>
          <w:b/>
        </w:rPr>
        <w:t>5p</w:t>
      </w:r>
      <w:r w:rsidR="00165C85">
        <w:t xml:space="preserve"> was shown potent activity on DU145 (IC</w:t>
      </w:r>
      <w:r w:rsidR="00165C85" w:rsidRPr="006524F2">
        <w:rPr>
          <w:vertAlign w:val="subscript"/>
        </w:rPr>
        <w:t>50</w:t>
      </w:r>
      <w:r w:rsidR="00165C85">
        <w:t xml:space="preserve"> 5.0</w:t>
      </w:r>
      <w:r w:rsidR="00165C85" w:rsidRPr="004C1BB8">
        <w:t xml:space="preserve"> </w:t>
      </w:r>
      <w:r w:rsidR="00165C85">
        <w:t>μM) and moderate activity on MDA MB 231 (IC</w:t>
      </w:r>
      <w:r w:rsidR="00165C85" w:rsidRPr="006524F2">
        <w:rPr>
          <w:vertAlign w:val="subscript"/>
        </w:rPr>
        <w:t>50</w:t>
      </w:r>
      <w:r w:rsidR="00165C85">
        <w:t xml:space="preserve"> 19.0</w:t>
      </w:r>
      <w:r w:rsidR="00165C85" w:rsidRPr="004C1BB8">
        <w:t xml:space="preserve"> </w:t>
      </w:r>
      <w:r w:rsidR="00165C85">
        <w:t xml:space="preserve">μM). Compound </w:t>
      </w:r>
      <w:r w:rsidR="00165C85" w:rsidRPr="00165C85">
        <w:rPr>
          <w:b/>
        </w:rPr>
        <w:t>5q</w:t>
      </w:r>
      <w:r w:rsidR="00165C85">
        <w:t xml:space="preserve"> displayed promising activity on MDA MB 231 (IC</w:t>
      </w:r>
      <w:r w:rsidR="00165C85" w:rsidRPr="006524F2">
        <w:rPr>
          <w:vertAlign w:val="subscript"/>
        </w:rPr>
        <w:t>50</w:t>
      </w:r>
      <w:r w:rsidR="00165C85">
        <w:t xml:space="preserve"> 11.0</w:t>
      </w:r>
      <w:r w:rsidR="00165C85" w:rsidRPr="004C1BB8">
        <w:t xml:space="preserve"> </w:t>
      </w:r>
      <w:r w:rsidR="00165C85">
        <w:t xml:space="preserve">μM). The compound </w:t>
      </w:r>
      <w:r w:rsidR="00165C85" w:rsidRPr="00165C85">
        <w:rPr>
          <w:b/>
        </w:rPr>
        <w:t>5s</w:t>
      </w:r>
      <w:r w:rsidR="00165C85">
        <w:t xml:space="preserve"> and </w:t>
      </w:r>
      <w:r w:rsidR="00165C85" w:rsidRPr="00384F31">
        <w:rPr>
          <w:b/>
        </w:rPr>
        <w:t>5u</w:t>
      </w:r>
      <w:r w:rsidR="00165C85">
        <w:t xml:space="preserve"> displayed moderate activity on A549 (IC</w:t>
      </w:r>
      <w:r w:rsidR="00165C85" w:rsidRPr="006524F2">
        <w:rPr>
          <w:vertAlign w:val="subscript"/>
        </w:rPr>
        <w:t>50</w:t>
      </w:r>
      <w:r w:rsidR="00165C85">
        <w:t xml:space="preserve"> </w:t>
      </w:r>
      <w:r w:rsidR="00384F31">
        <w:t>25.0</w:t>
      </w:r>
      <w:r w:rsidR="00165C85" w:rsidRPr="004C1BB8">
        <w:t xml:space="preserve"> </w:t>
      </w:r>
      <w:r w:rsidR="00165C85">
        <w:t>μM) and HeLa (IC</w:t>
      </w:r>
      <w:r w:rsidR="00165C85" w:rsidRPr="006524F2">
        <w:rPr>
          <w:vertAlign w:val="subscript"/>
        </w:rPr>
        <w:t>50</w:t>
      </w:r>
      <w:r w:rsidR="00165C85">
        <w:t xml:space="preserve"> </w:t>
      </w:r>
      <w:r w:rsidR="00384F31">
        <w:t>27.0</w:t>
      </w:r>
      <w:r w:rsidR="00165C85" w:rsidRPr="004C1BB8">
        <w:t xml:space="preserve"> </w:t>
      </w:r>
      <w:r w:rsidR="00165C85">
        <w:t>μM</w:t>
      </w:r>
      <w:r w:rsidR="00384F31">
        <w:t>)</w:t>
      </w:r>
      <w:r w:rsidR="00165C85">
        <w:t xml:space="preserve"> </w:t>
      </w:r>
      <w:r w:rsidR="00384F31">
        <w:t>respectively</w:t>
      </w:r>
      <w:r w:rsidR="00165C85">
        <w:t>.</w:t>
      </w:r>
      <w:r w:rsidR="00384F31">
        <w:t xml:space="preserve"> Compound 5w was shown potent activity on HeLa (IC</w:t>
      </w:r>
      <w:r w:rsidR="00384F31" w:rsidRPr="006524F2">
        <w:rPr>
          <w:vertAlign w:val="subscript"/>
        </w:rPr>
        <w:t>50</w:t>
      </w:r>
      <w:r w:rsidR="00384F31">
        <w:t xml:space="preserve"> 5.0</w:t>
      </w:r>
      <w:r w:rsidR="00384F31" w:rsidRPr="004C1BB8">
        <w:t xml:space="preserve"> </w:t>
      </w:r>
      <w:r w:rsidR="00384F31">
        <w:t>μM) and promising activity on DU145 (IC</w:t>
      </w:r>
      <w:r w:rsidR="00384F31" w:rsidRPr="006524F2">
        <w:rPr>
          <w:vertAlign w:val="subscript"/>
        </w:rPr>
        <w:t>50</w:t>
      </w:r>
      <w:r w:rsidR="00384F31">
        <w:t xml:space="preserve"> 15.0</w:t>
      </w:r>
      <w:r w:rsidR="00384F31" w:rsidRPr="004C1BB8">
        <w:t xml:space="preserve"> </w:t>
      </w:r>
      <w:r w:rsidR="00384F31">
        <w:t xml:space="preserve">μM).   </w:t>
      </w:r>
      <w:r w:rsidR="00165C85">
        <w:t xml:space="preserve"> </w:t>
      </w: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Pr="00A339BE" w:rsidRDefault="007C6F7C" w:rsidP="007C6F7C">
      <w:pPr>
        <w:tabs>
          <w:tab w:val="left" w:pos="0"/>
        </w:tabs>
        <w:spacing w:line="360" w:lineRule="auto"/>
        <w:jc w:val="both"/>
        <w:rPr>
          <w:b/>
        </w:rPr>
      </w:pPr>
      <w:proofErr w:type="gramStart"/>
      <w:r w:rsidRPr="00A339BE">
        <w:rPr>
          <w:b/>
        </w:rPr>
        <w:lastRenderedPageBreak/>
        <w:t>Table 2</w:t>
      </w:r>
      <w:r w:rsidRPr="00A339BE">
        <w:t>.</w:t>
      </w:r>
      <w:proofErr w:type="gramEnd"/>
      <w:r w:rsidRPr="00A339BE">
        <w:t xml:space="preserve"> Antiproliferative activity of 1</w:t>
      </w:r>
      <w:r w:rsidRPr="00A339BE">
        <w:rPr>
          <w:i/>
        </w:rPr>
        <w:t>H</w:t>
      </w:r>
      <w:r w:rsidRPr="00A339BE">
        <w:t>-pyrazole-4</w:t>
      </w:r>
      <w:proofErr w:type="gramStart"/>
      <w:r w:rsidRPr="00A339BE">
        <w:t>,5</w:t>
      </w:r>
      <w:proofErr w:type="gramEnd"/>
      <w:r w:rsidRPr="00A339BE">
        <w:t>-dicarboxylates</w:t>
      </w:r>
    </w:p>
    <w:tbl>
      <w:tblPr>
        <w:tblStyle w:val="TableGrid"/>
        <w:tblW w:w="9832" w:type="dxa"/>
        <w:jc w:val="center"/>
        <w:tblInd w:w="9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497"/>
        <w:gridCol w:w="644"/>
        <w:gridCol w:w="548"/>
        <w:gridCol w:w="677"/>
        <w:gridCol w:w="807"/>
        <w:gridCol w:w="737"/>
        <w:gridCol w:w="1111"/>
        <w:gridCol w:w="1077"/>
        <w:gridCol w:w="1077"/>
        <w:gridCol w:w="1657"/>
      </w:tblGrid>
      <w:tr w:rsidR="007C6F7C" w:rsidRPr="00A339BE" w:rsidTr="002A122A">
        <w:trPr>
          <w:jc w:val="center"/>
        </w:trPr>
        <w:tc>
          <w:tcPr>
            <w:tcW w:w="1497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ompounds</w:t>
            </w:r>
          </w:p>
        </w:tc>
        <w:tc>
          <w:tcPr>
            <w:tcW w:w="644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</w:p>
        </w:tc>
        <w:tc>
          <w:tcPr>
            <w:tcW w:w="548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677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07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1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A549</w:t>
            </w:r>
          </w:p>
        </w:tc>
        <w:tc>
          <w:tcPr>
            <w:tcW w:w="107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HeLa</w:t>
            </w:r>
          </w:p>
        </w:tc>
        <w:tc>
          <w:tcPr>
            <w:tcW w:w="107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DU145</w:t>
            </w:r>
          </w:p>
        </w:tc>
        <w:tc>
          <w:tcPr>
            <w:tcW w:w="16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MDA MB 231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a</w:t>
            </w:r>
          </w:p>
        </w:tc>
        <w:tc>
          <w:tcPr>
            <w:tcW w:w="644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548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tcBorders>
              <w:top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311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6.7</w:t>
            </w:r>
          </w:p>
        </w:tc>
        <w:tc>
          <w:tcPr>
            <w:tcW w:w="1077" w:type="dxa"/>
            <w:tcBorders>
              <w:top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96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5.7</w:t>
            </w:r>
          </w:p>
        </w:tc>
        <w:tc>
          <w:tcPr>
            <w:tcW w:w="1077" w:type="dxa"/>
            <w:tcBorders>
              <w:top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12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5.2</w:t>
            </w:r>
          </w:p>
        </w:tc>
        <w:tc>
          <w:tcPr>
            <w:tcW w:w="1657" w:type="dxa"/>
            <w:tcBorders>
              <w:top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30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8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b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70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5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64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9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87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3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57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5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c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11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9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61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7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28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2.5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d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24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3.8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33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4.1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54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2.5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80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3.2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e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55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5.4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94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9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48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6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f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08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5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39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6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49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5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g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45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4.9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13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 xml:space="preserve"> 2.6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00&gt;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70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4.6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h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51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3.4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35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6.9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19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2.1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31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4.9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i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47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2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81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5.6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98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5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j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65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5.2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330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6.8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88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2.4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28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9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k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83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1.5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72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2.9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19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6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l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56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7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82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5.8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23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2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13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8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m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19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5.7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00&gt;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24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1.4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78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3.4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n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85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6.4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28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7.7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65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2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94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1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o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55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4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13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7.6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00&gt;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65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6.1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p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11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6.1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94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5.1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05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1.0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19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2.1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q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83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8.7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73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.2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00&gt;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11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2.1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r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</w:t>
            </w:r>
            <w:r w:rsidRPr="00A339BE">
              <w:rPr>
                <w:sz w:val="24"/>
                <w:szCs w:val="24"/>
                <w:vertAlign w:val="subscript"/>
              </w:rPr>
              <w:t>2</w:t>
            </w:r>
            <w:r w:rsidRPr="00A339BE">
              <w:rPr>
                <w:sz w:val="24"/>
                <w:szCs w:val="24"/>
              </w:rPr>
              <w:t>H</w:t>
            </w:r>
            <w:r w:rsidRPr="00A339BE">
              <w:rPr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66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0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161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8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84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2.4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s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25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2.5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00&gt;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00&gt;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94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3.9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t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68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3.7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u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</w:t>
            </w:r>
            <w:r w:rsidRPr="00A339BE">
              <w:rPr>
                <w:sz w:val="24"/>
                <w:szCs w:val="24"/>
                <w:vertAlign w:val="subscript"/>
              </w:rPr>
              <w:t>2</w:t>
            </w:r>
            <w:r w:rsidRPr="00A339BE">
              <w:rPr>
                <w:sz w:val="24"/>
                <w:szCs w:val="24"/>
              </w:rPr>
              <w:t>H</w:t>
            </w:r>
            <w:r w:rsidRPr="00A339BE">
              <w:rPr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90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5.10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27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2.2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67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5.1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200&gt;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v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49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2.8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w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115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4.1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05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1.5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15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2.1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sz w:val="24"/>
                <w:szCs w:val="24"/>
              </w:rPr>
            </w:pPr>
            <w:r w:rsidRPr="00A339BE">
              <w:rPr>
                <w:rFonts w:eastAsia="Calibri"/>
                <w:sz w:val="24"/>
                <w:szCs w:val="24"/>
              </w:rPr>
              <w:t>075</w:t>
            </w:r>
            <w:r w:rsidRPr="00A339BE">
              <w:rPr>
                <w:rFonts w:eastAsia="Calibri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sz w:val="24"/>
                <w:szCs w:val="24"/>
              </w:rPr>
              <w:t>4.4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5x</w:t>
            </w:r>
          </w:p>
        </w:tc>
        <w:tc>
          <w:tcPr>
            <w:tcW w:w="644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548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7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737" w:type="dxa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</w:t>
            </w:r>
            <w:r w:rsidRPr="00A339BE">
              <w:rPr>
                <w:sz w:val="24"/>
                <w:szCs w:val="24"/>
                <w:vertAlign w:val="subscript"/>
              </w:rPr>
              <w:t>2</w:t>
            </w:r>
            <w:r w:rsidRPr="00A339BE">
              <w:rPr>
                <w:sz w:val="24"/>
                <w:szCs w:val="24"/>
              </w:rPr>
              <w:t>H</w:t>
            </w:r>
            <w:r w:rsidRPr="00A339BE">
              <w:rPr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111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79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8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33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2.9</w:t>
            </w:r>
          </w:p>
        </w:tc>
        <w:tc>
          <w:tcPr>
            <w:tcW w:w="107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00&gt;</w:t>
            </w:r>
          </w:p>
        </w:tc>
        <w:tc>
          <w:tcPr>
            <w:tcW w:w="1657" w:type="dxa"/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076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4.5</w:t>
            </w:r>
          </w:p>
        </w:tc>
      </w:tr>
      <w:tr w:rsidR="007C6F7C" w:rsidRPr="00A339BE" w:rsidTr="002A122A">
        <w:trPr>
          <w:jc w:val="center"/>
        </w:trPr>
        <w:tc>
          <w:tcPr>
            <w:tcW w:w="1497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rFonts w:eastAsia="Calibri"/>
                <w:b/>
                <w:sz w:val="24"/>
                <w:szCs w:val="24"/>
              </w:rPr>
              <w:t>Doxorubicin</w:t>
            </w:r>
          </w:p>
        </w:tc>
        <w:tc>
          <w:tcPr>
            <w:tcW w:w="644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48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677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:rsidR="007C6F7C" w:rsidRPr="00A339BE" w:rsidRDefault="007C6F7C" w:rsidP="002A122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11" w:type="dxa"/>
            <w:tcBorders>
              <w:bottom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3.04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1.1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3.73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1.3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2.51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0.9</w:t>
            </w:r>
          </w:p>
        </w:tc>
        <w:tc>
          <w:tcPr>
            <w:tcW w:w="1657" w:type="dxa"/>
            <w:tcBorders>
              <w:bottom w:val="single" w:sz="4" w:space="0" w:color="auto"/>
            </w:tcBorders>
            <w:vAlign w:val="center"/>
          </w:tcPr>
          <w:p w:rsidR="007C6F7C" w:rsidRPr="00A339BE" w:rsidRDefault="007C6F7C" w:rsidP="002A122A">
            <w:pPr>
              <w:spacing w:line="36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A339BE">
              <w:rPr>
                <w:rFonts w:eastAsia="Calibri"/>
                <w:color w:val="000000"/>
                <w:sz w:val="24"/>
                <w:szCs w:val="24"/>
              </w:rPr>
              <w:t>5.05</w:t>
            </w:r>
            <w:r w:rsidRPr="00A339BE">
              <w:rPr>
                <w:rFonts w:eastAsia="Calibri"/>
                <w:color w:val="000000"/>
                <w:sz w:val="24"/>
                <w:szCs w:val="24"/>
                <w:u w:val="single"/>
              </w:rPr>
              <w:t>+</w:t>
            </w:r>
            <w:r w:rsidRPr="00A339BE">
              <w:rPr>
                <w:rFonts w:eastAsia="Calibri"/>
                <w:color w:val="000000"/>
                <w:sz w:val="24"/>
                <w:szCs w:val="24"/>
              </w:rPr>
              <w:t>1.7</w:t>
            </w:r>
          </w:p>
        </w:tc>
      </w:tr>
    </w:tbl>
    <w:p w:rsidR="007C6F7C" w:rsidRPr="00A339BE" w:rsidRDefault="007C6F7C" w:rsidP="007C6F7C">
      <w:pPr>
        <w:tabs>
          <w:tab w:val="left" w:pos="3150"/>
        </w:tabs>
        <w:spacing w:line="360" w:lineRule="auto"/>
        <w:jc w:val="both"/>
      </w:pPr>
      <w:r w:rsidRPr="00A339BE">
        <w:t>* IC</w:t>
      </w:r>
      <w:r w:rsidRPr="00A339BE">
        <w:rPr>
          <w:vertAlign w:val="subscript"/>
        </w:rPr>
        <w:t>50</w:t>
      </w:r>
      <w:r w:rsidRPr="00A339BE">
        <w:t xml:space="preserve"> (μM) Inhibitory concentration</w:t>
      </w: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</w:pPr>
    </w:p>
    <w:p w:rsidR="00212DB7" w:rsidRDefault="007F70C2" w:rsidP="00A339BE">
      <w:pPr>
        <w:tabs>
          <w:tab w:val="left" w:pos="0"/>
        </w:tabs>
        <w:spacing w:line="360" w:lineRule="auto"/>
        <w:jc w:val="both"/>
      </w:pPr>
      <w:r>
        <w:rPr>
          <w:b/>
        </w:rPr>
        <w:lastRenderedPageBreak/>
        <w:t xml:space="preserve">3.3. </w:t>
      </w:r>
      <w:r w:rsidR="0093714E" w:rsidRPr="0093714E">
        <w:rPr>
          <w:b/>
        </w:rPr>
        <w:t xml:space="preserve">Antiproliferative </w:t>
      </w:r>
      <w:r w:rsidR="007C6F7C">
        <w:rPr>
          <w:b/>
        </w:rPr>
        <w:t>A</w:t>
      </w:r>
      <w:r w:rsidR="0093714E" w:rsidRPr="0093714E">
        <w:rPr>
          <w:b/>
        </w:rPr>
        <w:t>ctivity</w:t>
      </w:r>
      <w:r w:rsidR="0093714E" w:rsidRPr="00EC055E">
        <w:rPr>
          <w:b/>
        </w:rPr>
        <w:t xml:space="preserve"> </w:t>
      </w:r>
      <w:r w:rsidR="00EC055E" w:rsidRPr="00EC055E">
        <w:rPr>
          <w:b/>
        </w:rPr>
        <w:t>of 2-</w:t>
      </w:r>
      <w:r w:rsidR="007C6F7C">
        <w:rPr>
          <w:b/>
        </w:rPr>
        <w:t>H</w:t>
      </w:r>
      <w:r w:rsidR="00EC055E" w:rsidRPr="00EC055E">
        <w:rPr>
          <w:b/>
        </w:rPr>
        <w:t>ydroxyphenyl-1</w:t>
      </w:r>
      <w:r w:rsidR="00EC055E" w:rsidRPr="00EC055E">
        <w:rPr>
          <w:b/>
          <w:i/>
        </w:rPr>
        <w:t>H</w:t>
      </w:r>
      <w:r w:rsidR="00EC055E" w:rsidRPr="00EC055E">
        <w:rPr>
          <w:b/>
        </w:rPr>
        <w:t>-pyrazol</w:t>
      </w:r>
      <w:r w:rsidR="00F82785">
        <w:rPr>
          <w:b/>
        </w:rPr>
        <w:t>yl</w:t>
      </w:r>
      <w:r w:rsidR="00EC055E" w:rsidRPr="00EC055E">
        <w:rPr>
          <w:b/>
        </w:rPr>
        <w:t>methanones</w:t>
      </w:r>
      <w:r w:rsidR="00EC055E" w:rsidRPr="002E77C8">
        <w:t xml:space="preserve"> </w:t>
      </w:r>
      <w:r w:rsidR="00EC055E" w:rsidRPr="00EC055E">
        <w:rPr>
          <w:b/>
        </w:rPr>
        <w:t>6a-u</w:t>
      </w:r>
    </w:p>
    <w:p w:rsidR="007C7F35" w:rsidRDefault="007935A3" w:rsidP="00A339BE">
      <w:pPr>
        <w:tabs>
          <w:tab w:val="left" w:pos="0"/>
        </w:tabs>
        <w:spacing w:line="360" w:lineRule="auto"/>
        <w:jc w:val="both"/>
      </w:pPr>
      <w:r w:rsidRPr="00AE2448">
        <w:t xml:space="preserve">     </w:t>
      </w:r>
      <w:r w:rsidR="00384F31">
        <w:t xml:space="preserve">     The </w:t>
      </w:r>
      <w:r w:rsidR="00384F31" w:rsidRPr="0093714E">
        <w:t>antiproliferative</w:t>
      </w:r>
      <w:r w:rsidR="00384F31">
        <w:t xml:space="preserve"> activity</w:t>
      </w:r>
      <w:r w:rsidR="00384F31" w:rsidRPr="00876FF9">
        <w:t xml:space="preserve"> </w:t>
      </w:r>
      <w:r w:rsidR="00384F31">
        <w:t xml:space="preserve">of </w:t>
      </w:r>
      <w:r w:rsidR="00384F31" w:rsidRPr="00384F31">
        <w:t>2-hydroxyphenyl-1</w:t>
      </w:r>
      <w:r w:rsidR="00384F31" w:rsidRPr="00384F31">
        <w:rPr>
          <w:i/>
        </w:rPr>
        <w:t>H</w:t>
      </w:r>
      <w:r w:rsidR="00384F31" w:rsidRPr="00384F31">
        <w:t xml:space="preserve">-pyrazolylmethanones </w:t>
      </w:r>
      <w:r w:rsidR="00384F31" w:rsidRPr="00384F31">
        <w:rPr>
          <w:b/>
        </w:rPr>
        <w:t>6a-u</w:t>
      </w:r>
      <w:r w:rsidR="00384F31" w:rsidRPr="00561E0A">
        <w:t xml:space="preserve"> </w:t>
      </w:r>
      <w:r w:rsidR="00384F31">
        <w:t>and their IC</w:t>
      </w:r>
      <w:r w:rsidR="00384F31" w:rsidRPr="006524F2">
        <w:rPr>
          <w:vertAlign w:val="subscript"/>
        </w:rPr>
        <w:t>50</w:t>
      </w:r>
      <w:r w:rsidR="00384F31">
        <w:t xml:space="preserve"> values along with standard drug were presented in Table-3. The compound </w:t>
      </w:r>
      <w:r w:rsidR="00384F31" w:rsidRPr="00384F31">
        <w:rPr>
          <w:b/>
        </w:rPr>
        <w:t>6e</w:t>
      </w:r>
      <w:r w:rsidR="00384F31">
        <w:t xml:space="preserve"> displayed potent activity on HeLa (IC</w:t>
      </w:r>
      <w:r w:rsidR="00384F31" w:rsidRPr="006524F2">
        <w:rPr>
          <w:vertAlign w:val="subscript"/>
        </w:rPr>
        <w:t>50</w:t>
      </w:r>
      <w:r w:rsidR="00384F31">
        <w:t xml:space="preserve"> 10.8</w:t>
      </w:r>
      <w:r w:rsidR="00384F31" w:rsidRPr="004C1BB8">
        <w:t xml:space="preserve"> </w:t>
      </w:r>
      <w:r w:rsidR="00384F31">
        <w:t>μM), promising activity on A549 (IC</w:t>
      </w:r>
      <w:r w:rsidR="00384F31" w:rsidRPr="006524F2">
        <w:rPr>
          <w:vertAlign w:val="subscript"/>
        </w:rPr>
        <w:t>50</w:t>
      </w:r>
      <w:r w:rsidR="00384F31">
        <w:t xml:space="preserve"> 15.6</w:t>
      </w:r>
      <w:r w:rsidR="00384F31" w:rsidRPr="004C1BB8">
        <w:t xml:space="preserve"> </w:t>
      </w:r>
      <w:r w:rsidR="00384F31">
        <w:t>μM) and DU145 (IC</w:t>
      </w:r>
      <w:r w:rsidR="00384F31" w:rsidRPr="006524F2">
        <w:rPr>
          <w:vertAlign w:val="subscript"/>
        </w:rPr>
        <w:t>50</w:t>
      </w:r>
      <w:r w:rsidR="00384F31">
        <w:t xml:space="preserve"> 26.1</w:t>
      </w:r>
      <w:r w:rsidR="00384F31" w:rsidRPr="004C1BB8">
        <w:t xml:space="preserve"> </w:t>
      </w:r>
      <w:r w:rsidR="00384F31">
        <w:t xml:space="preserve">μM). Compound </w:t>
      </w:r>
      <w:r w:rsidR="00384F31" w:rsidRPr="00384F31">
        <w:rPr>
          <w:b/>
        </w:rPr>
        <w:t xml:space="preserve">6j </w:t>
      </w:r>
      <w:r w:rsidR="00384F31">
        <w:t>displayed potent activity on HeLa (IC</w:t>
      </w:r>
      <w:r w:rsidR="00384F31" w:rsidRPr="006524F2">
        <w:rPr>
          <w:vertAlign w:val="subscript"/>
        </w:rPr>
        <w:t>50</w:t>
      </w:r>
      <w:r w:rsidR="00384F31">
        <w:t xml:space="preserve"> 7.9</w:t>
      </w:r>
      <w:r w:rsidR="00384F31" w:rsidRPr="004C1BB8">
        <w:t xml:space="preserve"> </w:t>
      </w:r>
      <w:r w:rsidR="00384F31">
        <w:t>μM), promising activity on A549 (IC</w:t>
      </w:r>
      <w:r w:rsidR="00384F31" w:rsidRPr="006524F2">
        <w:rPr>
          <w:vertAlign w:val="subscript"/>
        </w:rPr>
        <w:t>50</w:t>
      </w:r>
      <w:r w:rsidR="00384F31">
        <w:t xml:space="preserve"> 19.9</w:t>
      </w:r>
      <w:r w:rsidR="00384F31" w:rsidRPr="004C1BB8">
        <w:t xml:space="preserve"> </w:t>
      </w:r>
      <w:r w:rsidR="00384F31">
        <w:t>μM) and DU145 (IC</w:t>
      </w:r>
      <w:r w:rsidR="00384F31" w:rsidRPr="006524F2">
        <w:rPr>
          <w:vertAlign w:val="subscript"/>
        </w:rPr>
        <w:t>50</w:t>
      </w:r>
      <w:r w:rsidR="00384F31">
        <w:t xml:space="preserve"> 16.1</w:t>
      </w:r>
      <w:r w:rsidR="00384F31" w:rsidRPr="004C1BB8">
        <w:t xml:space="preserve"> </w:t>
      </w:r>
      <w:r w:rsidR="00384F31">
        <w:t xml:space="preserve">μM). </w:t>
      </w:r>
    </w:p>
    <w:p w:rsidR="000A788A" w:rsidRDefault="000A788A" w:rsidP="00A339BE">
      <w:pPr>
        <w:tabs>
          <w:tab w:val="left" w:pos="0"/>
        </w:tabs>
        <w:spacing w:line="360" w:lineRule="auto"/>
        <w:jc w:val="both"/>
        <w:rPr>
          <w:b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7F35" w:rsidRDefault="007C7F35" w:rsidP="00254C90">
      <w:pPr>
        <w:spacing w:line="480" w:lineRule="auto"/>
        <w:jc w:val="both"/>
        <w:rPr>
          <w:rFonts w:eastAsia="Calibri"/>
          <w:color w:val="000000"/>
        </w:rPr>
      </w:pPr>
    </w:p>
    <w:p w:rsidR="007C6F7C" w:rsidRDefault="007C6F7C" w:rsidP="00A339BE">
      <w:pPr>
        <w:autoSpaceDE w:val="0"/>
        <w:autoSpaceDN w:val="0"/>
        <w:adjustRightInd w:val="0"/>
        <w:spacing w:line="360" w:lineRule="auto"/>
        <w:jc w:val="both"/>
        <w:rPr>
          <w:b/>
        </w:rPr>
      </w:pPr>
    </w:p>
    <w:p w:rsidR="007C7F35" w:rsidRPr="00A339BE" w:rsidRDefault="007C7F35" w:rsidP="00A339BE">
      <w:pPr>
        <w:tabs>
          <w:tab w:val="left" w:pos="3150"/>
        </w:tabs>
        <w:spacing w:line="360" w:lineRule="auto"/>
        <w:jc w:val="both"/>
      </w:pPr>
    </w:p>
    <w:p w:rsidR="007C7F35" w:rsidRPr="00A339BE" w:rsidRDefault="007C7F35" w:rsidP="00A339BE">
      <w:pPr>
        <w:tabs>
          <w:tab w:val="left" w:pos="3150"/>
        </w:tabs>
        <w:spacing w:line="360" w:lineRule="auto"/>
        <w:jc w:val="both"/>
      </w:pPr>
    </w:p>
    <w:p w:rsidR="00AD1C2C" w:rsidRPr="00A339BE" w:rsidRDefault="00AD1C2C" w:rsidP="00A339BE">
      <w:pPr>
        <w:tabs>
          <w:tab w:val="left" w:pos="3150"/>
        </w:tabs>
        <w:spacing w:line="360" w:lineRule="auto"/>
        <w:rPr>
          <w:b/>
        </w:rPr>
      </w:pPr>
    </w:p>
    <w:p w:rsidR="00AD1C2C" w:rsidRPr="00A339BE" w:rsidRDefault="00AD1C2C" w:rsidP="00A339BE">
      <w:pPr>
        <w:tabs>
          <w:tab w:val="left" w:pos="3150"/>
        </w:tabs>
        <w:spacing w:line="360" w:lineRule="auto"/>
        <w:rPr>
          <w:b/>
        </w:rPr>
      </w:pPr>
    </w:p>
    <w:p w:rsidR="007E4EE7" w:rsidRPr="00A339BE" w:rsidRDefault="007E4EE7" w:rsidP="00A339BE">
      <w:pPr>
        <w:tabs>
          <w:tab w:val="left" w:pos="3150"/>
        </w:tabs>
        <w:spacing w:line="360" w:lineRule="auto"/>
        <w:rPr>
          <w:b/>
        </w:rPr>
      </w:pPr>
    </w:p>
    <w:p w:rsidR="007E4EE7" w:rsidRPr="00A339BE" w:rsidRDefault="007E4EE7" w:rsidP="00A339BE">
      <w:pPr>
        <w:tabs>
          <w:tab w:val="left" w:pos="3150"/>
        </w:tabs>
        <w:spacing w:line="360" w:lineRule="auto"/>
        <w:rPr>
          <w:b/>
        </w:rPr>
      </w:pPr>
    </w:p>
    <w:p w:rsidR="007E4EE7" w:rsidRPr="00A339BE" w:rsidRDefault="007E4EE7" w:rsidP="00A339BE">
      <w:pPr>
        <w:tabs>
          <w:tab w:val="left" w:pos="3150"/>
        </w:tabs>
        <w:spacing w:line="360" w:lineRule="auto"/>
        <w:rPr>
          <w:b/>
        </w:rPr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  <w:rPr>
          <w:b/>
        </w:rPr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  <w:rPr>
          <w:b/>
        </w:rPr>
      </w:pPr>
    </w:p>
    <w:p w:rsidR="007C6F7C" w:rsidRDefault="007C6F7C" w:rsidP="00A339BE">
      <w:pPr>
        <w:tabs>
          <w:tab w:val="left" w:pos="0"/>
        </w:tabs>
        <w:spacing w:line="360" w:lineRule="auto"/>
        <w:jc w:val="both"/>
        <w:rPr>
          <w:b/>
        </w:rPr>
      </w:pPr>
    </w:p>
    <w:p w:rsidR="00AD1C2C" w:rsidRPr="00A339BE" w:rsidRDefault="00F82785" w:rsidP="00A339BE">
      <w:pPr>
        <w:tabs>
          <w:tab w:val="left" w:pos="0"/>
        </w:tabs>
        <w:spacing w:line="360" w:lineRule="auto"/>
        <w:jc w:val="both"/>
        <w:rPr>
          <w:b/>
        </w:rPr>
      </w:pPr>
      <w:proofErr w:type="gramStart"/>
      <w:r w:rsidRPr="00A339BE">
        <w:rPr>
          <w:b/>
        </w:rPr>
        <w:lastRenderedPageBreak/>
        <w:t>Table 3</w:t>
      </w:r>
      <w:r w:rsidR="00084021" w:rsidRPr="00A339BE">
        <w:t>.</w:t>
      </w:r>
      <w:proofErr w:type="gramEnd"/>
      <w:r w:rsidR="00084021" w:rsidRPr="00A339BE">
        <w:t xml:space="preserve"> A</w:t>
      </w:r>
      <w:r w:rsidR="00EF2D10" w:rsidRPr="00A339BE">
        <w:t xml:space="preserve">ntiproliferative activity </w:t>
      </w:r>
      <w:r w:rsidR="00084021" w:rsidRPr="00A339BE">
        <w:t>of 2-hydroxyphenyl-1</w:t>
      </w:r>
      <w:r w:rsidR="00084021" w:rsidRPr="00A339BE">
        <w:rPr>
          <w:i/>
        </w:rPr>
        <w:t>H</w:t>
      </w:r>
      <w:r w:rsidR="00084021" w:rsidRPr="00A339BE">
        <w:t>-pyrazolylmethanones</w:t>
      </w:r>
    </w:p>
    <w:tbl>
      <w:tblPr>
        <w:tblStyle w:val="TableGrid"/>
        <w:tblW w:w="948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497"/>
        <w:gridCol w:w="637"/>
        <w:gridCol w:w="469"/>
        <w:gridCol w:w="630"/>
        <w:gridCol w:w="803"/>
        <w:gridCol w:w="1128"/>
        <w:gridCol w:w="1308"/>
        <w:gridCol w:w="1233"/>
        <w:gridCol w:w="1780"/>
      </w:tblGrid>
      <w:tr w:rsidR="00C150EC" w:rsidRPr="00A339BE" w:rsidTr="005339BF">
        <w:trPr>
          <w:trHeight w:val="285"/>
          <w:jc w:val="center"/>
        </w:trPr>
        <w:tc>
          <w:tcPr>
            <w:tcW w:w="1497" w:type="dxa"/>
            <w:tcBorders>
              <w:top w:val="single" w:sz="4" w:space="0" w:color="auto"/>
              <w:bottom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ompounds</w:t>
            </w: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</w:p>
        </w:tc>
        <w:tc>
          <w:tcPr>
            <w:tcW w:w="469" w:type="dxa"/>
            <w:tcBorders>
              <w:top w:val="single" w:sz="4" w:space="0" w:color="auto"/>
              <w:bottom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bottom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03" w:type="dxa"/>
            <w:tcBorders>
              <w:top w:val="single" w:sz="4" w:space="0" w:color="auto"/>
              <w:bottom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R</w:t>
            </w:r>
            <w:r w:rsidRPr="00A339BE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128" w:type="dxa"/>
            <w:tcBorders>
              <w:top w:val="single" w:sz="4" w:space="0" w:color="auto"/>
              <w:bottom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A549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HeLa</w:t>
            </w:r>
          </w:p>
        </w:tc>
        <w:tc>
          <w:tcPr>
            <w:tcW w:w="1233" w:type="dxa"/>
            <w:tcBorders>
              <w:top w:val="single" w:sz="4" w:space="0" w:color="auto"/>
              <w:bottom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DU145</w:t>
            </w:r>
          </w:p>
        </w:tc>
        <w:tc>
          <w:tcPr>
            <w:tcW w:w="1780" w:type="dxa"/>
            <w:tcBorders>
              <w:top w:val="single" w:sz="4" w:space="0" w:color="auto"/>
              <w:bottom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MDA</w:t>
            </w:r>
            <w:r w:rsidR="005339BF" w:rsidRPr="00A339BE">
              <w:rPr>
                <w:color w:val="000000"/>
                <w:sz w:val="24"/>
                <w:szCs w:val="24"/>
              </w:rPr>
              <w:t xml:space="preserve"> </w:t>
            </w:r>
            <w:r w:rsidRPr="00A339BE">
              <w:rPr>
                <w:color w:val="000000"/>
                <w:sz w:val="24"/>
                <w:szCs w:val="24"/>
              </w:rPr>
              <w:t>MB 231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  <w:tcBorders>
              <w:top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a</w:t>
            </w:r>
          </w:p>
        </w:tc>
        <w:tc>
          <w:tcPr>
            <w:tcW w:w="637" w:type="dxa"/>
            <w:tcBorders>
              <w:top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69" w:type="dxa"/>
            <w:tcBorders>
              <w:top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  <w:tcBorders>
              <w:top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  <w:tcBorders>
              <w:top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  <w:tcBorders>
              <w:top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2060"/>
                <w:sz w:val="24"/>
                <w:szCs w:val="24"/>
              </w:rPr>
              <w:t>44.4±2.4</w:t>
            </w:r>
          </w:p>
        </w:tc>
        <w:tc>
          <w:tcPr>
            <w:tcW w:w="1308" w:type="dxa"/>
            <w:tcBorders>
              <w:top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64.9±9.5</w:t>
            </w:r>
          </w:p>
        </w:tc>
        <w:tc>
          <w:tcPr>
            <w:tcW w:w="1233" w:type="dxa"/>
            <w:tcBorders>
              <w:top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2060"/>
                <w:sz w:val="24"/>
                <w:szCs w:val="24"/>
              </w:rPr>
              <w:t>45.1±2.7</w:t>
            </w:r>
          </w:p>
        </w:tc>
        <w:tc>
          <w:tcPr>
            <w:tcW w:w="1780" w:type="dxa"/>
            <w:tcBorders>
              <w:top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2.1±3.4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b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26.7±6.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6.8±2.8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3.3±3.5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93.5±4.8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c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43.2±9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5.3±3.1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2060"/>
                <w:sz w:val="24"/>
                <w:szCs w:val="24"/>
              </w:rPr>
              <w:t>46.7±6.1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19.3±7.7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d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2.3±2.5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1.1±2.9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7.2±5.8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98.7±3.9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e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15.6±2.7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10.8±1.6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26.1±2.4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45.8±3.1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f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98.5±8.1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3.8±4.1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0±3.8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6.6±5.6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g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2.1±4.6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64.9±5.8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1.2±5.2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91.5±4.9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h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2060"/>
                <w:sz w:val="24"/>
                <w:szCs w:val="24"/>
              </w:rPr>
              <w:t>42.5±3.7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6.9±2.7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3.7±4.9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5.2±3.5</w:t>
            </w:r>
          </w:p>
        </w:tc>
      </w:tr>
      <w:tr w:rsidR="00C150EC" w:rsidRPr="00A339BE" w:rsidTr="005339BF">
        <w:trPr>
          <w:trHeight w:val="300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i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8.5±3.1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2060"/>
                <w:sz w:val="24"/>
                <w:szCs w:val="24"/>
              </w:rPr>
              <w:t>45.5±3.5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2060"/>
                <w:sz w:val="24"/>
                <w:szCs w:val="24"/>
              </w:rPr>
              <w:t>47.2±2.9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78.6±5.1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j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19.9±1.9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7.9±1.1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16.1±2.5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35.2±2.8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k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70.8±4.3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73.7±3.1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245.9±9.7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215.1±12.4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l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2.2±3.5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8.2±3.7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4.4±4.1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19.4±8.9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m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F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9.9±2.9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2060"/>
                <w:sz w:val="24"/>
                <w:szCs w:val="24"/>
              </w:rPr>
              <w:t>49.3±2.1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6.7±1.9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85.4±9.1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n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64.9±7.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7.7±3.9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4.3±2.3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5.2±3.7</w:t>
            </w:r>
          </w:p>
        </w:tc>
      </w:tr>
      <w:tr w:rsidR="00C150EC" w:rsidRPr="00A339BE" w:rsidTr="005339BF">
        <w:trPr>
          <w:trHeight w:val="300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o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2.7±6.4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0.2±3.1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19.5±6.7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75.2±9.4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p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2.9±2.9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71.3±2.4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5.5±3.1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76.5±1.8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q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l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98.3±8.1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1.4±2.9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16.1±5.8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3.5±2.7</w:t>
            </w:r>
          </w:p>
        </w:tc>
      </w:tr>
      <w:tr w:rsidR="00C150EC" w:rsidRPr="00A339BE" w:rsidTr="005339BF">
        <w:trPr>
          <w:trHeight w:val="300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r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220.2±11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70.3±9.8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4.5±6.4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28.3±6.7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s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Br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O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1.3±3.8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1.4±1.9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6.1±2.9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75.8±4.1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t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2060"/>
                <w:sz w:val="24"/>
                <w:szCs w:val="24"/>
              </w:rPr>
              <w:t>45.6±5.4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64.9±11.2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62.4±4.5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6.5±1.6</w:t>
            </w:r>
          </w:p>
        </w:tc>
      </w:tr>
      <w:tr w:rsidR="00C150EC" w:rsidRPr="00A339BE" w:rsidTr="005339BF">
        <w:trPr>
          <w:trHeight w:val="285"/>
          <w:jc w:val="center"/>
        </w:trPr>
        <w:tc>
          <w:tcPr>
            <w:tcW w:w="1497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b/>
                <w:sz w:val="24"/>
                <w:szCs w:val="24"/>
              </w:rPr>
              <w:t>6u</w:t>
            </w:r>
          </w:p>
        </w:tc>
        <w:tc>
          <w:tcPr>
            <w:tcW w:w="637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---</w:t>
            </w:r>
          </w:p>
        </w:tc>
        <w:tc>
          <w:tcPr>
            <w:tcW w:w="469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630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CH</w:t>
            </w:r>
            <w:r w:rsidRPr="00A339B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03" w:type="dxa"/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H</w:t>
            </w:r>
          </w:p>
        </w:tc>
        <w:tc>
          <w:tcPr>
            <w:tcW w:w="112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125.9±9.</w:t>
            </w:r>
          </w:p>
        </w:tc>
        <w:tc>
          <w:tcPr>
            <w:tcW w:w="1308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50.9±3.7</w:t>
            </w:r>
          </w:p>
        </w:tc>
        <w:tc>
          <w:tcPr>
            <w:tcW w:w="1233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82.7±2.3</w:t>
            </w:r>
          </w:p>
        </w:tc>
        <w:tc>
          <w:tcPr>
            <w:tcW w:w="1780" w:type="dxa"/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75.6±2.4</w:t>
            </w:r>
          </w:p>
        </w:tc>
      </w:tr>
      <w:tr w:rsidR="00C150EC" w:rsidRPr="00A339BE" w:rsidTr="005339BF">
        <w:trPr>
          <w:trHeight w:val="331"/>
          <w:jc w:val="center"/>
        </w:trPr>
        <w:tc>
          <w:tcPr>
            <w:tcW w:w="1497" w:type="dxa"/>
            <w:tcBorders>
              <w:bottom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rFonts w:eastAsia="Calibri"/>
                <w:b/>
                <w:sz w:val="24"/>
                <w:szCs w:val="24"/>
              </w:rPr>
              <w:t>Doxorubicin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469" w:type="dxa"/>
            <w:tcBorders>
              <w:bottom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03" w:type="dxa"/>
            <w:tcBorders>
              <w:bottom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7695"/>
              </w:tabs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28" w:type="dxa"/>
            <w:tcBorders>
              <w:bottom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3.04±1.1</w:t>
            </w:r>
          </w:p>
        </w:tc>
        <w:tc>
          <w:tcPr>
            <w:tcW w:w="1308" w:type="dxa"/>
            <w:tcBorders>
              <w:bottom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2.51</w:t>
            </w:r>
            <w:r w:rsidRPr="00A339BE">
              <w:rPr>
                <w:b/>
                <w:sz w:val="24"/>
                <w:szCs w:val="24"/>
              </w:rPr>
              <w:t>+</w:t>
            </w:r>
            <w:r w:rsidRPr="00A339BE">
              <w:rPr>
                <w:sz w:val="24"/>
                <w:szCs w:val="24"/>
              </w:rPr>
              <w:t>0.9</w:t>
            </w:r>
          </w:p>
        </w:tc>
        <w:tc>
          <w:tcPr>
            <w:tcW w:w="1233" w:type="dxa"/>
            <w:tcBorders>
              <w:bottom w:val="single" w:sz="4" w:space="0" w:color="auto"/>
            </w:tcBorders>
          </w:tcPr>
          <w:p w:rsidR="00C150EC" w:rsidRPr="00A339BE" w:rsidRDefault="00C150EC" w:rsidP="00A339BE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A339BE">
              <w:rPr>
                <w:color w:val="000000"/>
                <w:sz w:val="24"/>
                <w:szCs w:val="24"/>
              </w:rPr>
              <w:t>3.73</w:t>
            </w:r>
            <w:r w:rsidRPr="00A339BE">
              <w:rPr>
                <w:b/>
                <w:sz w:val="24"/>
                <w:szCs w:val="24"/>
              </w:rPr>
              <w:t>+</w:t>
            </w:r>
            <w:r w:rsidRPr="00A339BE">
              <w:rPr>
                <w:sz w:val="24"/>
                <w:szCs w:val="24"/>
              </w:rPr>
              <w:t>1.3</w:t>
            </w:r>
          </w:p>
        </w:tc>
        <w:tc>
          <w:tcPr>
            <w:tcW w:w="1780" w:type="dxa"/>
            <w:tcBorders>
              <w:bottom w:val="single" w:sz="4" w:space="0" w:color="auto"/>
            </w:tcBorders>
          </w:tcPr>
          <w:p w:rsidR="00C150EC" w:rsidRPr="00A339BE" w:rsidRDefault="00C150EC" w:rsidP="00A339BE">
            <w:pPr>
              <w:tabs>
                <w:tab w:val="left" w:pos="2258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A339BE">
              <w:rPr>
                <w:sz w:val="24"/>
                <w:szCs w:val="24"/>
              </w:rPr>
              <w:t>5.05+1.7</w:t>
            </w:r>
          </w:p>
        </w:tc>
      </w:tr>
    </w:tbl>
    <w:p w:rsidR="00131439" w:rsidRPr="00A339BE" w:rsidRDefault="00C9655A" w:rsidP="00A339BE">
      <w:pPr>
        <w:tabs>
          <w:tab w:val="left" w:pos="3150"/>
        </w:tabs>
        <w:spacing w:line="360" w:lineRule="auto"/>
        <w:jc w:val="both"/>
      </w:pPr>
      <w:r w:rsidRPr="00A339BE">
        <w:t>*</w:t>
      </w:r>
      <w:r w:rsidR="00131439" w:rsidRPr="00A339BE">
        <w:t xml:space="preserve"> IC</w:t>
      </w:r>
      <w:r w:rsidR="00131439" w:rsidRPr="00A339BE">
        <w:rPr>
          <w:vertAlign w:val="subscript"/>
        </w:rPr>
        <w:t>50</w:t>
      </w:r>
      <w:r w:rsidR="00131439" w:rsidRPr="00A339BE">
        <w:t xml:space="preserve"> </w:t>
      </w:r>
      <w:r w:rsidR="005B5B86" w:rsidRPr="00A339BE">
        <w:t xml:space="preserve">(μM) </w:t>
      </w:r>
      <w:r w:rsidR="00131439" w:rsidRPr="00A339BE">
        <w:t>Inhibitory concentration</w:t>
      </w:r>
    </w:p>
    <w:p w:rsidR="00BF294F" w:rsidRPr="00A339BE" w:rsidRDefault="00BF294F" w:rsidP="00A339BE">
      <w:pPr>
        <w:spacing w:line="360" w:lineRule="auto"/>
        <w:rPr>
          <w:b/>
        </w:rPr>
      </w:pPr>
    </w:p>
    <w:p w:rsidR="008E12F1" w:rsidRPr="00A339BE" w:rsidRDefault="008E12F1" w:rsidP="00A339BE">
      <w:pPr>
        <w:spacing w:line="360" w:lineRule="auto"/>
        <w:jc w:val="both"/>
        <w:rPr>
          <w:b/>
        </w:rPr>
      </w:pPr>
    </w:p>
    <w:p w:rsidR="008E12F1" w:rsidRDefault="008E12F1" w:rsidP="00F57EC2">
      <w:pPr>
        <w:spacing w:line="360" w:lineRule="auto"/>
        <w:jc w:val="both"/>
        <w:rPr>
          <w:b/>
        </w:rPr>
      </w:pPr>
    </w:p>
    <w:p w:rsidR="008E12F1" w:rsidRDefault="008E12F1" w:rsidP="00F57EC2">
      <w:pPr>
        <w:spacing w:line="360" w:lineRule="auto"/>
        <w:jc w:val="both"/>
        <w:rPr>
          <w:b/>
        </w:rPr>
      </w:pPr>
    </w:p>
    <w:p w:rsidR="008E12F1" w:rsidRDefault="008E12F1" w:rsidP="00F57EC2">
      <w:pPr>
        <w:spacing w:line="360" w:lineRule="auto"/>
        <w:jc w:val="both"/>
        <w:rPr>
          <w:b/>
        </w:rPr>
      </w:pPr>
    </w:p>
    <w:p w:rsidR="008E12F1" w:rsidRDefault="008E12F1" w:rsidP="00F57EC2">
      <w:pPr>
        <w:spacing w:line="360" w:lineRule="auto"/>
        <w:jc w:val="both"/>
        <w:rPr>
          <w:b/>
        </w:rPr>
      </w:pPr>
    </w:p>
    <w:p w:rsidR="008E12F1" w:rsidRDefault="008E12F1" w:rsidP="00F57EC2">
      <w:pPr>
        <w:spacing w:line="360" w:lineRule="auto"/>
        <w:jc w:val="both"/>
        <w:rPr>
          <w:b/>
        </w:rPr>
      </w:pPr>
    </w:p>
    <w:p w:rsidR="008E12F1" w:rsidRDefault="008E12F1" w:rsidP="00F57EC2">
      <w:pPr>
        <w:spacing w:line="360" w:lineRule="auto"/>
        <w:jc w:val="both"/>
        <w:rPr>
          <w:b/>
        </w:rPr>
      </w:pPr>
    </w:p>
    <w:p w:rsidR="00F57EC2" w:rsidRPr="003404E5" w:rsidRDefault="007C6F7C" w:rsidP="007C6F7C">
      <w:pPr>
        <w:spacing w:line="360" w:lineRule="auto"/>
        <w:jc w:val="center"/>
        <w:rPr>
          <w:b/>
        </w:rPr>
      </w:pPr>
      <w:r>
        <w:rPr>
          <w:b/>
        </w:rPr>
        <w:lastRenderedPageBreak/>
        <w:t>4</w:t>
      </w:r>
      <w:r w:rsidR="00506B91">
        <w:rPr>
          <w:b/>
        </w:rPr>
        <w:t xml:space="preserve">. </w:t>
      </w:r>
      <w:r>
        <w:rPr>
          <w:b/>
        </w:rPr>
        <w:t>Experimental</w:t>
      </w:r>
    </w:p>
    <w:p w:rsidR="00F57EC2" w:rsidRPr="003404E5" w:rsidRDefault="007C6F7C" w:rsidP="00A339BE">
      <w:pPr>
        <w:spacing w:line="360" w:lineRule="auto"/>
        <w:jc w:val="both"/>
        <w:rPr>
          <w:b/>
        </w:rPr>
      </w:pPr>
      <w:r>
        <w:rPr>
          <w:b/>
        </w:rPr>
        <w:t>4</w:t>
      </w:r>
      <w:r w:rsidR="007F70C2">
        <w:rPr>
          <w:b/>
        </w:rPr>
        <w:t xml:space="preserve">.1. </w:t>
      </w:r>
      <w:r w:rsidR="00F57EC2" w:rsidRPr="003404E5">
        <w:rPr>
          <w:b/>
        </w:rPr>
        <w:t>Chemistry</w:t>
      </w:r>
    </w:p>
    <w:p w:rsidR="00B97B1B" w:rsidRDefault="00F82785" w:rsidP="00A339BE">
      <w:pPr>
        <w:tabs>
          <w:tab w:val="left" w:pos="8640"/>
        </w:tabs>
        <w:spacing w:line="360" w:lineRule="auto"/>
        <w:jc w:val="both"/>
      </w:pPr>
      <w:r w:rsidRPr="00666BC4">
        <w:t xml:space="preserve">  </w:t>
      </w:r>
      <w:r w:rsidR="00666BC4">
        <w:t xml:space="preserve"> </w:t>
      </w:r>
      <w:r w:rsidRPr="00666BC4">
        <w:t xml:space="preserve">  </w:t>
      </w:r>
      <w:r w:rsidR="00F57EC2" w:rsidRPr="003404E5">
        <w:rPr>
          <w:vertAlign w:val="superscript"/>
        </w:rPr>
        <w:t>1</w:t>
      </w:r>
      <w:r w:rsidR="00F57EC2" w:rsidRPr="003404E5">
        <w:rPr>
          <w:snapToGrid w:val="0"/>
        </w:rPr>
        <w:t xml:space="preserve">H NMR and </w:t>
      </w:r>
      <w:r w:rsidR="00F57EC2" w:rsidRPr="003404E5">
        <w:rPr>
          <w:vertAlign w:val="superscript"/>
        </w:rPr>
        <w:t>13</w:t>
      </w:r>
      <w:r w:rsidR="00F57EC2" w:rsidRPr="003404E5">
        <w:rPr>
          <w:snapToGrid w:val="0"/>
        </w:rPr>
        <w:t>C NMR spectra were recorded on an Avance 300 MHz spectrometer in CDCl</w:t>
      </w:r>
      <w:r w:rsidR="00F57EC2" w:rsidRPr="003404E5">
        <w:rPr>
          <w:snapToGrid w:val="0"/>
          <w:vertAlign w:val="subscript"/>
        </w:rPr>
        <w:t>3</w:t>
      </w:r>
      <w:r w:rsidR="00F57EC2" w:rsidRPr="003404E5">
        <w:rPr>
          <w:snapToGrid w:val="0"/>
        </w:rPr>
        <w:t xml:space="preserve"> using TMS as internal standard. </w:t>
      </w:r>
      <w:r w:rsidR="00F57EC2">
        <w:rPr>
          <w:snapToGrid w:val="0"/>
        </w:rPr>
        <w:t xml:space="preserve">FT-IR </w:t>
      </w:r>
      <w:r w:rsidR="00F57EC2" w:rsidRPr="003404E5">
        <w:rPr>
          <w:snapToGrid w:val="0"/>
        </w:rPr>
        <w:t>spectra we</w:t>
      </w:r>
      <w:r w:rsidR="00F57EC2">
        <w:rPr>
          <w:snapToGrid w:val="0"/>
        </w:rPr>
        <w:t xml:space="preserve">re recorded on a Nicollet 740 FT-IR </w:t>
      </w:r>
      <w:r w:rsidR="00F57EC2" w:rsidRPr="003404E5">
        <w:rPr>
          <w:snapToGrid w:val="0"/>
        </w:rPr>
        <w:t>spectrometer. Mass spect</w:t>
      </w:r>
      <w:r w:rsidR="005339BF">
        <w:rPr>
          <w:snapToGrid w:val="0"/>
        </w:rPr>
        <w:t>ra were obtained on Agilent ESI-</w:t>
      </w:r>
      <w:r w:rsidR="00F57EC2" w:rsidRPr="003404E5">
        <w:rPr>
          <w:snapToGrid w:val="0"/>
        </w:rPr>
        <w:t xml:space="preserve">MS instrument. Melting points were determined in open glass capillary tubes on a Metler FP 51 melting point apparatus and are uncorrected. All </w:t>
      </w:r>
      <w:r w:rsidR="004B19D2">
        <w:rPr>
          <w:snapToGrid w:val="0"/>
        </w:rPr>
        <w:t xml:space="preserve">the </w:t>
      </w:r>
      <w:r w:rsidR="00F57EC2" w:rsidRPr="003404E5">
        <w:rPr>
          <w:snapToGrid w:val="0"/>
        </w:rPr>
        <w:t>reactions were monitored by thin layer chromatography (TLC) on pre-coated silica gel 60 F</w:t>
      </w:r>
      <w:r w:rsidR="00F57EC2" w:rsidRPr="003404E5">
        <w:rPr>
          <w:snapToGrid w:val="0"/>
          <w:vertAlign w:val="subscript"/>
        </w:rPr>
        <w:t>254</w:t>
      </w:r>
      <w:r w:rsidR="00F57EC2" w:rsidRPr="003404E5">
        <w:rPr>
          <w:snapToGrid w:val="0"/>
        </w:rPr>
        <w:t xml:space="preserve"> (mesh); spots were visualized under UV light. Merck silica gel (60-120; 100-200 mesh) was used for chromatography. All the reactions were carried out using reagent-grade solvents, and the reagents were purchased from Sigma-Aldrich</w:t>
      </w:r>
      <w:r w:rsidR="004B19D2">
        <w:t xml:space="preserve"> and </w:t>
      </w:r>
      <w:r w:rsidR="00F57EC2" w:rsidRPr="003404E5">
        <w:t>local forms (</w:t>
      </w:r>
      <w:proofErr w:type="gramStart"/>
      <w:r w:rsidR="00F57EC2" w:rsidRPr="003404E5">
        <w:t>Sd</w:t>
      </w:r>
      <w:proofErr w:type="gramEnd"/>
      <w:r w:rsidR="00F57EC2" w:rsidRPr="003404E5">
        <w:t xml:space="preserve"> fine chemicals &amp; AVRA chemicals Pvt.</w:t>
      </w:r>
      <w:r w:rsidR="00C9655A">
        <w:t xml:space="preserve"> </w:t>
      </w:r>
      <w:r w:rsidR="00F57EC2" w:rsidRPr="003404E5">
        <w:t>Ltd).</w:t>
      </w:r>
    </w:p>
    <w:p w:rsidR="00F57EC2" w:rsidRPr="007F70C2" w:rsidRDefault="007C6F7C" w:rsidP="00A339BE">
      <w:pPr>
        <w:spacing w:line="360" w:lineRule="auto"/>
        <w:jc w:val="both"/>
        <w:rPr>
          <w:b/>
        </w:rPr>
      </w:pPr>
      <w:r>
        <w:rPr>
          <w:b/>
          <w:color w:val="000000"/>
        </w:rPr>
        <w:t>4</w:t>
      </w:r>
      <w:r w:rsidR="007F70C2" w:rsidRPr="007F70C2">
        <w:rPr>
          <w:b/>
          <w:color w:val="000000"/>
        </w:rPr>
        <w:t>.2</w:t>
      </w:r>
      <w:r w:rsidR="007F70C2">
        <w:rPr>
          <w:b/>
          <w:color w:val="000000"/>
        </w:rPr>
        <w:t>.</w:t>
      </w:r>
      <w:r w:rsidR="007F70C2" w:rsidRPr="007F70C2">
        <w:rPr>
          <w:b/>
          <w:color w:val="000000"/>
        </w:rPr>
        <w:t xml:space="preserve"> </w:t>
      </w:r>
      <w:r w:rsidR="00F57EC2" w:rsidRPr="007F70C2">
        <w:rPr>
          <w:b/>
          <w:color w:val="000000"/>
        </w:rPr>
        <w:t xml:space="preserve">General procedure for the </w:t>
      </w:r>
      <w:r w:rsidR="004B19D2">
        <w:rPr>
          <w:b/>
          <w:color w:val="000000"/>
        </w:rPr>
        <w:t xml:space="preserve">preparation </w:t>
      </w:r>
      <w:r w:rsidR="00F57EC2" w:rsidRPr="007F70C2">
        <w:rPr>
          <w:b/>
          <w:color w:val="000000"/>
        </w:rPr>
        <w:t xml:space="preserve">of </w:t>
      </w:r>
      <w:r w:rsidR="00F57EC2" w:rsidRPr="007F70C2">
        <w:rPr>
          <w:b/>
        </w:rPr>
        <w:t>substituted 4</w:t>
      </w:r>
      <w:r w:rsidR="00F57EC2" w:rsidRPr="00C9655A">
        <w:rPr>
          <w:b/>
          <w:i/>
        </w:rPr>
        <w:t>H</w:t>
      </w:r>
      <w:r w:rsidR="00F57EC2" w:rsidRPr="007F70C2">
        <w:rPr>
          <w:b/>
        </w:rPr>
        <w:t>-chromenphenylhydrazones (3a-z)</w:t>
      </w:r>
    </w:p>
    <w:p w:rsidR="00F57EC2" w:rsidRPr="00A339BE" w:rsidRDefault="002A122A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bCs/>
          <w:lang w:val="en-IN"/>
        </w:rPr>
      </w:pPr>
      <w:r>
        <w:rPr>
          <w:rFonts w:eastAsiaTheme="minorHAnsi"/>
          <w:bCs/>
          <w:lang w:val="en-IN"/>
        </w:rPr>
        <w:t xml:space="preserve">          </w:t>
      </w:r>
      <w:r w:rsidR="00F82785">
        <w:rPr>
          <w:rFonts w:eastAsiaTheme="minorHAnsi"/>
          <w:bCs/>
          <w:lang w:val="en-IN"/>
        </w:rPr>
        <w:t>The warmed solution of p</w:t>
      </w:r>
      <w:r w:rsidR="00F57EC2" w:rsidRPr="003404E5">
        <w:rPr>
          <w:rFonts w:eastAsiaTheme="minorHAnsi"/>
          <w:bCs/>
          <w:lang w:val="en-IN"/>
        </w:rPr>
        <w:t xml:space="preserve">henylhydrazine hydrochloride </w:t>
      </w:r>
      <w:r w:rsidR="00F57EC2" w:rsidRPr="003404E5">
        <w:rPr>
          <w:rFonts w:eastAsiaTheme="minorHAnsi"/>
          <w:b/>
          <w:bCs/>
          <w:lang w:val="en-IN"/>
        </w:rPr>
        <w:t>2a</w:t>
      </w:r>
      <w:r w:rsidR="00F57EC2" w:rsidRPr="003404E5">
        <w:rPr>
          <w:rFonts w:eastAsiaTheme="minorHAnsi"/>
          <w:bCs/>
          <w:lang w:val="en-IN"/>
        </w:rPr>
        <w:t xml:space="preserve"> (0.172 g, 1.2 mmol) and acetic acid </w:t>
      </w:r>
      <w:r w:rsidR="00F82785">
        <w:rPr>
          <w:rFonts w:eastAsiaTheme="minorHAnsi"/>
          <w:bCs/>
          <w:lang w:val="en-IN"/>
        </w:rPr>
        <w:t>(</w:t>
      </w:r>
      <w:r w:rsidR="00F82785" w:rsidRPr="003404E5">
        <w:rPr>
          <w:rFonts w:eastAsiaTheme="minorHAnsi"/>
          <w:bCs/>
          <w:lang w:val="en-IN"/>
        </w:rPr>
        <w:t>0.5 ml</w:t>
      </w:r>
      <w:r w:rsidR="00F82785">
        <w:rPr>
          <w:rFonts w:eastAsiaTheme="minorHAnsi"/>
          <w:bCs/>
          <w:lang w:val="en-IN"/>
        </w:rPr>
        <w:t xml:space="preserve"> in 1 mL H</w:t>
      </w:r>
      <w:r w:rsidR="00F82785" w:rsidRPr="00F82785">
        <w:rPr>
          <w:rFonts w:eastAsiaTheme="minorHAnsi"/>
          <w:bCs/>
          <w:vertAlign w:val="subscript"/>
          <w:lang w:val="en-IN"/>
        </w:rPr>
        <w:t>2</w:t>
      </w:r>
      <w:r w:rsidR="00F82785">
        <w:rPr>
          <w:rFonts w:eastAsiaTheme="minorHAnsi"/>
          <w:bCs/>
          <w:lang w:val="en-IN"/>
        </w:rPr>
        <w:t>O)</w:t>
      </w:r>
      <w:r w:rsidR="00F82785" w:rsidRPr="003404E5">
        <w:rPr>
          <w:rFonts w:eastAsiaTheme="minorHAnsi"/>
          <w:bCs/>
          <w:lang w:val="en-IN"/>
        </w:rPr>
        <w:t xml:space="preserve"> </w:t>
      </w:r>
      <w:r w:rsidR="00F57EC2" w:rsidRPr="003404E5">
        <w:rPr>
          <w:rFonts w:eastAsiaTheme="minorHAnsi"/>
          <w:bCs/>
          <w:lang w:val="en-IN"/>
        </w:rPr>
        <w:t xml:space="preserve">was added to </w:t>
      </w:r>
      <w:r w:rsidR="00F82785">
        <w:rPr>
          <w:rFonts w:eastAsiaTheme="minorHAnsi"/>
          <w:bCs/>
          <w:lang w:val="en-IN"/>
        </w:rPr>
        <w:t xml:space="preserve">a stirred solution of </w:t>
      </w:r>
      <w:r w:rsidR="00F57EC2" w:rsidRPr="003404E5">
        <w:rPr>
          <w:rFonts w:eastAsiaTheme="minorHAnsi"/>
          <w:bCs/>
          <w:lang w:val="en-IN"/>
        </w:rPr>
        <w:t xml:space="preserve">3-formylchromone (0.174 g, 1 mmol) </w:t>
      </w:r>
      <w:r w:rsidR="007F343F">
        <w:rPr>
          <w:rFonts w:eastAsiaTheme="minorHAnsi"/>
          <w:bCs/>
          <w:lang w:val="en-IN"/>
        </w:rPr>
        <w:t xml:space="preserve">in </w:t>
      </w:r>
      <w:r w:rsidR="004B19D2">
        <w:rPr>
          <w:rFonts w:eastAsiaTheme="minorHAnsi"/>
          <w:bCs/>
          <w:lang w:val="en-IN"/>
        </w:rPr>
        <w:t xml:space="preserve">methanol (2 mL) </w:t>
      </w:r>
      <w:r w:rsidR="00F82785">
        <w:rPr>
          <w:rFonts w:eastAsiaTheme="minorHAnsi"/>
          <w:bCs/>
          <w:lang w:val="en-IN"/>
        </w:rPr>
        <w:t>at room temperature. T</w:t>
      </w:r>
      <w:r w:rsidR="00F57EC2" w:rsidRPr="003404E5">
        <w:rPr>
          <w:rFonts w:eastAsiaTheme="minorHAnsi"/>
          <w:bCs/>
          <w:lang w:val="en-IN"/>
        </w:rPr>
        <w:t xml:space="preserve">he reaction mixture was heated to 60 </w:t>
      </w:r>
      <w:r w:rsidR="00F57EC2" w:rsidRPr="00DD6954">
        <w:rPr>
          <w:rFonts w:eastAsiaTheme="minorHAnsi"/>
          <w:bCs/>
          <w:lang w:val="en-IN"/>
        </w:rPr>
        <w:t>°</w:t>
      </w:r>
      <w:r w:rsidR="00F57EC2" w:rsidRPr="003404E5">
        <w:rPr>
          <w:rFonts w:eastAsiaTheme="minorHAnsi"/>
          <w:bCs/>
          <w:lang w:val="en-IN"/>
        </w:rPr>
        <w:t>C for 30 min</w:t>
      </w:r>
      <w:r w:rsidR="00F82785">
        <w:rPr>
          <w:rFonts w:eastAsiaTheme="minorHAnsi"/>
          <w:bCs/>
          <w:lang w:val="en-IN"/>
        </w:rPr>
        <w:t xml:space="preserve"> and then </w:t>
      </w:r>
      <w:r w:rsidR="00F57EC2" w:rsidRPr="003404E5">
        <w:t xml:space="preserve">cooled to room temperature. The solid separated was filtered, washed with ice-cold water (5 mL) and then recrystallized from hot </w:t>
      </w:r>
      <w:r w:rsidR="00F82785">
        <w:t>m</w:t>
      </w:r>
      <w:r w:rsidR="00F57EC2" w:rsidRPr="003404E5">
        <w:t xml:space="preserve">ethanol </w:t>
      </w:r>
      <w:r w:rsidR="00F82785">
        <w:t>provided</w:t>
      </w:r>
      <w:r w:rsidR="00F57EC2" w:rsidRPr="003404E5">
        <w:t xml:space="preserve"> </w:t>
      </w:r>
      <w:r w:rsidR="004B19D2">
        <w:t xml:space="preserve">the </w:t>
      </w:r>
      <w:r w:rsidR="004B19D2" w:rsidRPr="00A339BE">
        <w:t>corresponding pnenyl</w:t>
      </w:r>
      <w:r w:rsidR="00F57EC2" w:rsidRPr="00A339BE">
        <w:rPr>
          <w:rFonts w:eastAsiaTheme="minorHAnsi"/>
          <w:bCs/>
          <w:lang w:val="en-IN"/>
        </w:rPr>
        <w:t xml:space="preserve">hydrazone </w:t>
      </w:r>
      <w:r w:rsidR="00F57EC2" w:rsidRPr="00A339BE">
        <w:rPr>
          <w:rFonts w:eastAsiaTheme="minorHAnsi"/>
          <w:b/>
          <w:bCs/>
          <w:lang w:val="en-IN"/>
        </w:rPr>
        <w:t>3a</w:t>
      </w:r>
      <w:r w:rsidR="00F57EC2" w:rsidRPr="00A339BE">
        <w:rPr>
          <w:rFonts w:eastAsiaTheme="minorHAnsi"/>
          <w:bCs/>
          <w:lang w:val="en-IN"/>
        </w:rPr>
        <w:t>.</w:t>
      </w:r>
      <w:r w:rsidR="00F57EC2" w:rsidRPr="00A339BE">
        <w:t xml:space="preserve"> </w:t>
      </w:r>
      <w:r w:rsidR="00F57EC2" w:rsidRPr="00A339BE">
        <w:rPr>
          <w:rFonts w:eastAsiaTheme="minorHAnsi"/>
          <w:lang w:val="en-IN"/>
        </w:rPr>
        <w:t xml:space="preserve">Similarly, the </w:t>
      </w:r>
      <w:r w:rsidR="00F82785" w:rsidRPr="00A339BE">
        <w:rPr>
          <w:rFonts w:eastAsiaTheme="minorHAnsi"/>
          <w:lang w:val="en-IN"/>
        </w:rPr>
        <w:t xml:space="preserve">other </w:t>
      </w:r>
      <w:r w:rsidR="004B19D2" w:rsidRPr="00A339BE">
        <w:rPr>
          <w:rFonts w:eastAsiaTheme="minorHAnsi"/>
          <w:lang w:val="en-IN"/>
        </w:rPr>
        <w:t>phenyl</w:t>
      </w:r>
      <w:r w:rsidR="00F82785" w:rsidRPr="00A339BE">
        <w:rPr>
          <w:rFonts w:eastAsiaTheme="minorHAnsi"/>
          <w:lang w:val="en-IN"/>
        </w:rPr>
        <w:t xml:space="preserve">hydrazones </w:t>
      </w:r>
      <w:r w:rsidR="00F57EC2" w:rsidRPr="00A339BE">
        <w:rPr>
          <w:rFonts w:eastAsiaTheme="minorHAnsi"/>
          <w:b/>
          <w:lang w:val="en-IN"/>
        </w:rPr>
        <w:t>3b-z</w:t>
      </w:r>
      <w:r w:rsidR="00F57EC2" w:rsidRPr="00A339BE">
        <w:rPr>
          <w:rFonts w:eastAsiaTheme="minorHAnsi"/>
          <w:lang w:val="en-IN"/>
        </w:rPr>
        <w:t xml:space="preserve"> </w:t>
      </w:r>
      <w:proofErr w:type="gramStart"/>
      <w:r w:rsidR="00F57EC2" w:rsidRPr="00A339BE">
        <w:rPr>
          <w:rFonts w:eastAsiaTheme="minorHAnsi"/>
          <w:lang w:val="en-IN"/>
        </w:rPr>
        <w:t>were</w:t>
      </w:r>
      <w:proofErr w:type="gramEnd"/>
      <w:r w:rsidR="00F57EC2" w:rsidRPr="00A339BE">
        <w:rPr>
          <w:rFonts w:eastAsiaTheme="minorHAnsi"/>
          <w:lang w:val="en-IN"/>
        </w:rPr>
        <w:t xml:space="preserve"> prepared from the corresponding </w:t>
      </w:r>
      <w:r w:rsidR="00F57EC2" w:rsidRPr="00A339BE">
        <w:rPr>
          <w:rFonts w:eastAsiaTheme="minorHAnsi"/>
          <w:bCs/>
          <w:lang w:val="en-IN"/>
        </w:rPr>
        <w:t xml:space="preserve">3-formylchromones </w:t>
      </w:r>
      <w:r w:rsidR="00F57EC2" w:rsidRPr="00A339BE">
        <w:rPr>
          <w:rFonts w:eastAsiaTheme="minorHAnsi"/>
          <w:b/>
          <w:bCs/>
          <w:lang w:val="en-IN"/>
        </w:rPr>
        <w:t>1a-f</w:t>
      </w:r>
      <w:r w:rsidR="00F57EC2" w:rsidRPr="00A339BE">
        <w:rPr>
          <w:rFonts w:eastAsiaTheme="minorHAnsi"/>
          <w:bCs/>
          <w:lang w:val="en-IN"/>
        </w:rPr>
        <w:t xml:space="preserve"> and phenylhydrazine hydrochlorides </w:t>
      </w:r>
      <w:r w:rsidR="00F57EC2" w:rsidRPr="00A339BE">
        <w:rPr>
          <w:rFonts w:eastAsiaTheme="minorHAnsi"/>
          <w:b/>
          <w:bCs/>
          <w:lang w:val="en-IN"/>
        </w:rPr>
        <w:t>2a-i</w:t>
      </w:r>
      <w:r w:rsidR="00F82785" w:rsidRPr="00A339BE">
        <w:rPr>
          <w:rFonts w:eastAsiaTheme="minorHAnsi"/>
          <w:b/>
          <w:bCs/>
          <w:lang w:val="en-IN"/>
        </w:rPr>
        <w:t xml:space="preserve"> </w:t>
      </w:r>
      <w:r w:rsidR="00F82785" w:rsidRPr="00A339BE">
        <w:rPr>
          <w:rFonts w:eastAsiaTheme="minorHAnsi"/>
          <w:bCs/>
          <w:lang w:val="en-IN"/>
        </w:rPr>
        <w:t xml:space="preserve">under </w:t>
      </w:r>
      <w:r w:rsidR="004B19D2" w:rsidRPr="00A339BE">
        <w:rPr>
          <w:rFonts w:eastAsiaTheme="minorHAnsi"/>
          <w:bCs/>
          <w:lang w:val="en-IN"/>
        </w:rPr>
        <w:t>optimized</w:t>
      </w:r>
      <w:r w:rsidR="00F82785" w:rsidRPr="00A339BE">
        <w:rPr>
          <w:rFonts w:eastAsiaTheme="minorHAnsi"/>
          <w:bCs/>
          <w:lang w:val="en-IN"/>
        </w:rPr>
        <w:t xml:space="preserve"> reaction conditions</w:t>
      </w:r>
      <w:r w:rsidR="00F57EC2" w:rsidRPr="00A339BE">
        <w:rPr>
          <w:rFonts w:eastAsiaTheme="minorHAnsi"/>
          <w:bCs/>
          <w:lang w:val="en-IN"/>
        </w:rPr>
        <w:t>.</w:t>
      </w:r>
    </w:p>
    <w:p w:rsidR="00F57EC2" w:rsidRPr="00A339BE" w:rsidRDefault="00F57EC2" w:rsidP="002A122A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phen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4</w:t>
      </w:r>
      <w:r w:rsidRPr="00A339BE">
        <w:rPr>
          <w:b/>
          <w:i/>
        </w:rPr>
        <w:t>H</w:t>
      </w:r>
      <w:r w:rsidRPr="00A339BE">
        <w:rPr>
          <w:b/>
        </w:rPr>
        <w:t>-chromen-4-one (3a)</w:t>
      </w:r>
    </w:p>
    <w:p w:rsidR="00B42BF9" w:rsidRPr="002A122A" w:rsidRDefault="002A122A" w:rsidP="00A339BE">
      <w:pPr>
        <w:spacing w:line="360" w:lineRule="auto"/>
        <w:jc w:val="both"/>
      </w:pPr>
      <w:r>
        <w:rPr>
          <w:rFonts w:eastAsiaTheme="minorHAnsi"/>
          <w:bCs/>
          <w:lang w:val="en-IN"/>
        </w:rPr>
        <w:t xml:space="preserve">        </w:t>
      </w:r>
      <w:proofErr w:type="gramStart"/>
      <w:r w:rsidR="000C34E2" w:rsidRPr="00A339BE">
        <w:rPr>
          <w:rFonts w:eastAsiaTheme="minorHAnsi"/>
          <w:bCs/>
          <w:lang w:val="en-IN"/>
        </w:rPr>
        <w:t xml:space="preserve">Yellow </w:t>
      </w:r>
      <w:r w:rsidR="00C150EC" w:rsidRPr="00A339BE">
        <w:rPr>
          <w:rFonts w:eastAsiaTheme="minorHAnsi"/>
          <w:bCs/>
          <w:lang w:val="en-IN"/>
        </w:rPr>
        <w:t>solid.</w:t>
      </w:r>
      <w:proofErr w:type="gramEnd"/>
      <w:r w:rsidR="00C150EC" w:rsidRPr="00A339BE">
        <w:rPr>
          <w:lang w:val="pt-BR"/>
        </w:rPr>
        <w:t xml:space="preserve"> </w:t>
      </w:r>
      <w:r w:rsidR="00F57EC2" w:rsidRPr="00A339BE">
        <w:rPr>
          <w:lang w:val="pt-BR"/>
        </w:rPr>
        <w:t>Yield 88%.</w:t>
      </w:r>
      <w:r w:rsidR="00F57EC2" w:rsidRPr="00A339BE">
        <w:t xml:space="preserve"> </w:t>
      </w:r>
      <w:proofErr w:type="gramStart"/>
      <w:r w:rsidR="00F57EC2" w:rsidRPr="00A339BE">
        <w:t>mp</w:t>
      </w:r>
      <w:proofErr w:type="gramEnd"/>
      <w:r w:rsidR="00F57EC2" w:rsidRPr="00A339BE">
        <w:t xml:space="preserve">: 212-213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t>3265, 1618, 1526, 1258, 1171</w:t>
      </w:r>
      <w:r w:rsidR="00261205" w:rsidRPr="00A339BE">
        <w:t xml:space="preserve"> cm</w:t>
      </w:r>
      <w:r w:rsidR="00261205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8.66 (s, 1H, imine), 8.14 (dd, 1H, </w:t>
      </w:r>
      <w:r w:rsidR="00F57EC2" w:rsidRPr="00A339BE">
        <w:rPr>
          <w:i/>
        </w:rPr>
        <w:t xml:space="preserve">J = </w:t>
      </w:r>
      <w:r w:rsidR="00F57EC2" w:rsidRPr="00A339BE">
        <w:t xml:space="preserve">6.2, 7.8 Hz), 7.97 (s, 1H, </w:t>
      </w:r>
      <w:r w:rsidR="00553FD0" w:rsidRPr="00A339BE">
        <w:t>Ar-H</w:t>
      </w:r>
      <w:r w:rsidR="00F57EC2" w:rsidRPr="00A339BE">
        <w:t xml:space="preserve">), 7.77 (t, 1H, </w:t>
      </w:r>
      <w:r w:rsidR="00F57EC2" w:rsidRPr="00A339BE">
        <w:rPr>
          <w:i/>
        </w:rPr>
        <w:t xml:space="preserve">J = </w:t>
      </w:r>
      <w:r w:rsidR="00F57EC2" w:rsidRPr="00A339BE">
        <w:t xml:space="preserve">6.2 Hz, </w:t>
      </w:r>
      <w:r w:rsidR="00553FD0" w:rsidRPr="00A339BE">
        <w:t>Ar-H</w:t>
      </w:r>
      <w:r w:rsidR="00F57EC2" w:rsidRPr="00A339BE">
        <w:t xml:space="preserve">), 7.60 (d, 1H, </w:t>
      </w:r>
      <w:r w:rsidR="00F57EC2" w:rsidRPr="00A339BE">
        <w:rPr>
          <w:i/>
        </w:rPr>
        <w:t xml:space="preserve">J </w:t>
      </w:r>
      <w:r w:rsidR="00F57EC2" w:rsidRPr="00A339BE">
        <w:t xml:space="preserve">= 8.5 Hz, </w:t>
      </w:r>
      <w:r w:rsidR="00553FD0" w:rsidRPr="00A339BE">
        <w:t>Ar-H</w:t>
      </w:r>
      <w:r w:rsidR="00F57EC2" w:rsidRPr="00A339BE">
        <w:t xml:space="preserve">), 7.47 (t, 1H, </w:t>
      </w:r>
      <w:r w:rsidR="00F57EC2" w:rsidRPr="00A339BE">
        <w:rPr>
          <w:i/>
        </w:rPr>
        <w:t xml:space="preserve">J </w:t>
      </w:r>
      <w:r w:rsidR="00F57EC2" w:rsidRPr="00A339BE">
        <w:t xml:space="preserve">= 8.8 Hz, </w:t>
      </w:r>
      <w:r w:rsidR="00553FD0" w:rsidRPr="00A339BE">
        <w:t>Ar-H</w:t>
      </w:r>
      <w:r w:rsidR="00F57EC2" w:rsidRPr="00A339BE">
        <w:t xml:space="preserve">), 7.17 (t, 2H, </w:t>
      </w:r>
      <w:r w:rsidR="00F57EC2" w:rsidRPr="00A339BE">
        <w:rPr>
          <w:i/>
        </w:rPr>
        <w:t xml:space="preserve">J </w:t>
      </w:r>
      <w:r w:rsidR="00F57EC2" w:rsidRPr="00A339BE">
        <w:t xml:space="preserve">= 7.0 Hz, </w:t>
      </w:r>
      <w:r w:rsidR="00553FD0" w:rsidRPr="00A339BE">
        <w:t>Ar-H</w:t>
      </w:r>
      <w:r w:rsidR="00F57EC2" w:rsidRPr="00A339BE">
        <w:t xml:space="preserve">), 7.04 (d, 2H, </w:t>
      </w:r>
      <w:r w:rsidR="00F57EC2" w:rsidRPr="00A339BE">
        <w:rPr>
          <w:i/>
        </w:rPr>
        <w:t xml:space="preserve">J </w:t>
      </w:r>
      <w:r w:rsidR="00F57EC2" w:rsidRPr="00A339BE">
        <w:t xml:space="preserve">= 7.0 Hz, </w:t>
      </w:r>
      <w:r w:rsidR="00553FD0" w:rsidRPr="00A339BE">
        <w:t>Ar-H</w:t>
      </w:r>
      <w:r w:rsidR="00F57EC2" w:rsidRPr="00A339BE">
        <w:t xml:space="preserve">), 6.72 (t, 1H, </w:t>
      </w:r>
      <w:r w:rsidR="00F57EC2" w:rsidRPr="00A339BE">
        <w:rPr>
          <w:i/>
        </w:rPr>
        <w:t xml:space="preserve">J </w:t>
      </w:r>
      <w:r w:rsidR="00F57EC2" w:rsidRPr="00A339BE">
        <w:t xml:space="preserve">= 7.8 Hz, </w:t>
      </w:r>
      <w:r w:rsidR="00553FD0" w:rsidRPr="00A339BE">
        <w:t>Ar-H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173.6, 154.9, 152.1, 144.5, 142.0, 133.7, 132.1, 128.7, 128.4, 127.1, 123.7, 122.3, 118.9, 118.4, 111.7. ESI-MS: </w:t>
      </w:r>
      <w:r w:rsidR="00F57EC2" w:rsidRPr="00A339BE">
        <w:rPr>
          <w:i/>
        </w:rPr>
        <w:t>m/z</w:t>
      </w:r>
      <w:r w:rsidR="00F57EC2" w:rsidRPr="00A339BE">
        <w:t xml:space="preserve"> [M+H</w:t>
      </w:r>
      <w:proofErr w:type="gramStart"/>
      <w:r w:rsidR="00F57EC2" w:rsidRPr="00A339BE">
        <w:t>]</w:t>
      </w:r>
      <w:r w:rsidR="00F57EC2" w:rsidRPr="00A339BE">
        <w:rPr>
          <w:vertAlign w:val="superscript"/>
        </w:rPr>
        <w:t>+</w:t>
      </w:r>
      <w:proofErr w:type="gramEnd"/>
      <w:r w:rsidR="00261205" w:rsidRPr="00A339BE">
        <w:t xml:space="preserve"> 265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</w:t>
      </w:r>
      <w:r w:rsidRPr="00A339BE">
        <w:rPr>
          <w:b/>
          <w:i/>
        </w:rPr>
        <w:t>m</w:t>
      </w:r>
      <w:r w:rsidRPr="00A339BE">
        <w:rPr>
          <w:b/>
        </w:rPr>
        <w:t>-Tol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4</w:t>
      </w:r>
      <w:r w:rsidRPr="00A339BE">
        <w:rPr>
          <w:b/>
          <w:i/>
        </w:rPr>
        <w:t>H</w:t>
      </w:r>
      <w:r w:rsidRPr="00A339BE">
        <w:rPr>
          <w:b/>
        </w:rPr>
        <w:t>-chromen-4-one (3</w:t>
      </w:r>
      <w:r w:rsidR="006853D2" w:rsidRPr="00A339BE">
        <w:rPr>
          <w:b/>
        </w:rPr>
        <w:t>b</w:t>
      </w:r>
      <w:r w:rsidRPr="00A339BE">
        <w:rPr>
          <w:b/>
        </w:rPr>
        <w:t>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76%. mp: </w:t>
      </w:r>
      <w:r w:rsidR="00F57EC2" w:rsidRPr="00A339BE">
        <w:t xml:space="preserve">231-233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t xml:space="preserve"> 2977, 1622, 1571, 1491, 1206, 1130, 1094, 872, 748</w:t>
      </w:r>
      <w:r w:rsidR="00B97B1B" w:rsidRPr="00A339BE">
        <w:t xml:space="preserve"> cm</w:t>
      </w:r>
      <w:r w:rsidR="00B97B1B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8.46 (s, 1H, imine), 7.90 (s, 1H, </w:t>
      </w:r>
      <w:r w:rsidR="00553FD0" w:rsidRPr="00A339BE">
        <w:t>Ar-H</w:t>
      </w:r>
      <w:r w:rsidR="00F57EC2" w:rsidRPr="00A339BE">
        <w:t xml:space="preserve">), 7.86 (s, 1H, </w:t>
      </w:r>
      <w:r w:rsidR="00553FD0" w:rsidRPr="00A339BE">
        <w:t>Ar-H</w:t>
      </w:r>
      <w:r w:rsidR="00F57EC2" w:rsidRPr="00A339BE">
        <w:t xml:space="preserve">), 7.43 (d, 1H, </w:t>
      </w:r>
      <w:r w:rsidR="00F57EC2" w:rsidRPr="00A339BE">
        <w:rPr>
          <w:i/>
        </w:rPr>
        <w:t xml:space="preserve">J </w:t>
      </w:r>
      <w:r w:rsidR="00F57EC2" w:rsidRPr="00A339BE">
        <w:t xml:space="preserve">= 8.8 Hz, </w:t>
      </w:r>
      <w:r w:rsidR="00553FD0" w:rsidRPr="00A339BE">
        <w:t>Ar-H</w:t>
      </w:r>
      <w:r w:rsidR="00F57EC2" w:rsidRPr="00A339BE">
        <w:t xml:space="preserve">), 7.34 (d, 1H, </w:t>
      </w:r>
      <w:r w:rsidR="00F57EC2" w:rsidRPr="00A339BE">
        <w:rPr>
          <w:i/>
        </w:rPr>
        <w:t xml:space="preserve">J </w:t>
      </w:r>
      <w:r w:rsidR="00F57EC2" w:rsidRPr="00A339BE">
        <w:lastRenderedPageBreak/>
        <w:t xml:space="preserve">= 8.8 Hz, </w:t>
      </w:r>
      <w:r w:rsidR="00553FD0" w:rsidRPr="00A339BE">
        <w:t>Ar-H</w:t>
      </w:r>
      <w:r w:rsidR="00F57EC2" w:rsidRPr="00A339BE">
        <w:t xml:space="preserve">), 7.07 (t, 2H, </w:t>
      </w:r>
      <w:r w:rsidR="00F57EC2" w:rsidRPr="00A339BE">
        <w:rPr>
          <w:i/>
        </w:rPr>
        <w:t xml:space="preserve">J </w:t>
      </w:r>
      <w:r w:rsidR="00F57EC2" w:rsidRPr="00A339BE">
        <w:t xml:space="preserve">= 8.8, 6.8 Hz, </w:t>
      </w:r>
      <w:r w:rsidR="00553FD0" w:rsidRPr="00A339BE">
        <w:t>Ar-H</w:t>
      </w:r>
      <w:r w:rsidR="00F57EC2" w:rsidRPr="00A339BE">
        <w:t xml:space="preserve">), 6.95 (d, 2H, </w:t>
      </w:r>
      <w:r w:rsidR="00F57EC2" w:rsidRPr="00A339BE">
        <w:rPr>
          <w:i/>
        </w:rPr>
        <w:t xml:space="preserve">J </w:t>
      </w:r>
      <w:r w:rsidR="00F57EC2" w:rsidRPr="00A339BE">
        <w:t xml:space="preserve">= 7.8 Hz, </w:t>
      </w:r>
      <w:r w:rsidR="00553FD0" w:rsidRPr="00A339BE">
        <w:t>Ar-H</w:t>
      </w:r>
      <w:r w:rsidR="00F57EC2" w:rsidRPr="00A339BE">
        <w:t xml:space="preserve">), 6.63 (t, 1H, </w:t>
      </w:r>
      <w:r w:rsidR="00F57EC2" w:rsidRPr="00A339BE">
        <w:rPr>
          <w:i/>
        </w:rPr>
        <w:t xml:space="preserve">J </w:t>
      </w:r>
      <w:r w:rsidR="00F57EC2" w:rsidRPr="00A339BE">
        <w:t xml:space="preserve">= 7.8 Hz, </w:t>
      </w:r>
      <w:r w:rsidR="00553FD0" w:rsidRPr="00A339BE">
        <w:t>Ar-H</w:t>
      </w:r>
      <w:r w:rsidR="00F57EC2" w:rsidRPr="00A339BE">
        <w:t>).</w:t>
      </w:r>
      <w:r w:rsidR="00F57EC2" w:rsidRPr="00A339BE">
        <w:rPr>
          <w:vertAlign w:val="superscript"/>
        </w:rPr>
        <w:t xml:space="preserve"> </w:t>
      </w:r>
      <w:r w:rsidR="00F57EC2" w:rsidRPr="00A339BE">
        <w:t xml:space="preserve"> ESI-MS: </w:t>
      </w:r>
      <w:r w:rsidR="00F57EC2" w:rsidRPr="00A339BE">
        <w:rPr>
          <w:i/>
        </w:rPr>
        <w:t>m/z</w:t>
      </w:r>
      <w:r w:rsidR="00F57EC2" w:rsidRPr="00A339BE">
        <w:t xml:space="preserve"> </w:t>
      </w:r>
      <w:r w:rsidR="00261205" w:rsidRPr="00A339BE">
        <w:t>[M+H</w:t>
      </w:r>
      <w:proofErr w:type="gramStart"/>
      <w:r w:rsidR="00261205" w:rsidRPr="00A339BE">
        <w:t>]</w:t>
      </w:r>
      <w:r w:rsidR="00261205" w:rsidRPr="00A339BE">
        <w:rPr>
          <w:vertAlign w:val="superscript"/>
        </w:rPr>
        <w:t>+</w:t>
      </w:r>
      <w:proofErr w:type="gramEnd"/>
      <w:r w:rsidR="00261205" w:rsidRPr="00A339BE">
        <w:t xml:space="preserve"> </w:t>
      </w:r>
      <w:r w:rsidR="00F57EC2" w:rsidRPr="00A339BE">
        <w:t>278</w:t>
      </w:r>
      <w:r w:rsidR="00261205" w:rsidRPr="00A339BE">
        <w:t>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(4-Methoxy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4</w:t>
      </w:r>
      <w:r w:rsidRPr="00A339BE">
        <w:rPr>
          <w:b/>
          <w:i/>
        </w:rPr>
        <w:t>H</w:t>
      </w:r>
      <w:r w:rsidRPr="00A339BE">
        <w:rPr>
          <w:b/>
        </w:rPr>
        <w:t>-chromen-4-one (3</w:t>
      </w:r>
      <w:r w:rsidR="006853D2" w:rsidRPr="00A339BE">
        <w:rPr>
          <w:b/>
        </w:rPr>
        <w:t>c</w:t>
      </w:r>
      <w:r w:rsidRPr="00A339BE">
        <w:rPr>
          <w:b/>
        </w:rPr>
        <w:t>)</w:t>
      </w:r>
    </w:p>
    <w:p w:rsidR="00950EEF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89%. mp:</w:t>
      </w:r>
      <w:r w:rsidR="00F57EC2" w:rsidRPr="00A339BE">
        <w:t xml:space="preserve"> 237-239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t>3271, 2901, 1621, 1570, 1464, 1228, 1042, 827, 791</w:t>
      </w:r>
      <w:r w:rsidR="00B97B1B" w:rsidRPr="00A339BE">
        <w:t xml:space="preserve"> cm</w:t>
      </w:r>
      <w:r w:rsidR="00B97B1B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>): δ 8.66 (s, 1H, imine), 8.13 (dd, 1H,</w:t>
      </w:r>
      <w:r w:rsidR="00F57EC2" w:rsidRPr="00A339BE">
        <w:rPr>
          <w:i/>
        </w:rPr>
        <w:t xml:space="preserve"> J </w:t>
      </w:r>
      <w:r w:rsidR="00F57EC2" w:rsidRPr="00A339BE">
        <w:t>= 6.8, 8.8 Hz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>), 7.92 (s, 1H,</w:t>
      </w:r>
      <w:r w:rsidR="00F57EC2" w:rsidRPr="00A339BE">
        <w:rPr>
          <w:i/>
        </w:rPr>
        <w:t xml:space="preserve"> J </w:t>
      </w:r>
      <w:r w:rsidR="00F57EC2" w:rsidRPr="00A339BE">
        <w:t>= 7.8 Hz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 xml:space="preserve">), 7.82-7.76 (m, 1H, </w:t>
      </w:r>
      <w:r w:rsidR="00553FD0" w:rsidRPr="00A339BE">
        <w:t>Ar-H</w:t>
      </w:r>
      <w:r w:rsidR="00F57EC2" w:rsidRPr="00A339BE">
        <w:t xml:space="preserve">), 7.66-7.60 ( m, 1H, </w:t>
      </w:r>
      <w:r w:rsidR="00553FD0" w:rsidRPr="00A339BE">
        <w:t>Ar-H</w:t>
      </w:r>
      <w:r w:rsidR="00F57EC2" w:rsidRPr="00A339BE">
        <w:t xml:space="preserve">), 7.52-7.46 (m, 1H, </w:t>
      </w:r>
      <w:r w:rsidR="00553FD0" w:rsidRPr="00A339BE">
        <w:t>Ar-H</w:t>
      </w:r>
      <w:r w:rsidR="00F57EC2" w:rsidRPr="00A339BE">
        <w:t xml:space="preserve">), 7.02-6.98 (m, 2H, </w:t>
      </w:r>
      <w:r w:rsidR="00553FD0" w:rsidRPr="00A339BE">
        <w:t>Ar-H</w:t>
      </w:r>
      <w:r w:rsidR="00F57EC2" w:rsidRPr="00A339BE">
        <w:t xml:space="preserve">), 6.82-6.76 (m, 2H, </w:t>
      </w:r>
      <w:r w:rsidR="00553FD0" w:rsidRPr="00A339BE">
        <w:t>Ar-H</w:t>
      </w:r>
      <w:r w:rsidR="00F57EC2" w:rsidRPr="00A339BE">
        <w:t>), 3.72 (s, 3H, OCH</w:t>
      </w:r>
      <w:r w:rsidR="00F57EC2" w:rsidRPr="00A339BE">
        <w:rPr>
          <w:vertAlign w:val="subscript"/>
        </w:rPr>
        <w:t>3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163.5, 150.3, 145.4, 131.9, 131.1, 128.4, 123.9, 119.2, 119.1, 117.2, 115.3, 52.3. ESI-MS: </w:t>
      </w:r>
      <w:r w:rsidR="00F57EC2" w:rsidRPr="00A339BE">
        <w:rPr>
          <w:i/>
        </w:rPr>
        <w:t>m/z</w:t>
      </w:r>
      <w:r w:rsidR="00F57EC2" w:rsidRPr="00A339BE">
        <w:t xml:space="preserve"> 295 [M+H</w:t>
      </w:r>
      <w:proofErr w:type="gramStart"/>
      <w:r w:rsidR="00F57EC2" w:rsidRPr="00A339BE">
        <w:t>]</w:t>
      </w:r>
      <w:r w:rsidR="00F57EC2" w:rsidRPr="00A339BE">
        <w:rPr>
          <w:vertAlign w:val="superscript"/>
        </w:rPr>
        <w:t>+</w:t>
      </w:r>
      <w:proofErr w:type="gramEnd"/>
      <w:r w:rsidR="00F57EC2" w:rsidRPr="00A339BE">
        <w:t>.</w:t>
      </w:r>
    </w:p>
    <w:p w:rsidR="00D14446" w:rsidRPr="00A339BE" w:rsidRDefault="00D14446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(2-Fluoro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4</w:t>
      </w:r>
      <w:r w:rsidRPr="00A339BE">
        <w:rPr>
          <w:b/>
          <w:i/>
        </w:rPr>
        <w:t>H</w:t>
      </w:r>
      <w:r w:rsidRPr="00A339BE">
        <w:rPr>
          <w:b/>
        </w:rPr>
        <w:t>-chromen-4-one (3d)</w:t>
      </w:r>
    </w:p>
    <w:p w:rsidR="00950EEF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 </w:t>
      </w:r>
      <w:r w:rsidR="000C34E2" w:rsidRPr="00A339BE">
        <w:rPr>
          <w:lang w:val="pt-BR"/>
        </w:rPr>
        <w:t xml:space="preserve">Yellow solid. </w:t>
      </w:r>
      <w:r w:rsidR="00D14446" w:rsidRPr="00A339BE">
        <w:rPr>
          <w:lang w:val="pt-BR"/>
        </w:rPr>
        <w:t>Yield 71%. mp:</w:t>
      </w:r>
      <w:r w:rsidR="00D14446" w:rsidRPr="00A339BE">
        <w:t xml:space="preserve"> 232-234 °C. </w:t>
      </w:r>
      <w:r w:rsidR="00D14446" w:rsidRPr="00A339BE">
        <w:rPr>
          <w:vertAlign w:val="superscript"/>
        </w:rPr>
        <w:t>1</w:t>
      </w:r>
      <w:r w:rsidR="00D14446" w:rsidRPr="00A339BE">
        <w:t>H NMR (300 MHz, CDCl</w:t>
      </w:r>
      <w:r w:rsidR="00D14446" w:rsidRPr="00A339BE">
        <w:rPr>
          <w:vertAlign w:val="subscript"/>
        </w:rPr>
        <w:t>3</w:t>
      </w:r>
      <w:r w:rsidR="00D14446" w:rsidRPr="00A339BE">
        <w:t>+DMSO-d</w:t>
      </w:r>
      <w:r w:rsidR="00D14446" w:rsidRPr="00A339BE">
        <w:rPr>
          <w:vertAlign w:val="subscript"/>
        </w:rPr>
        <w:t>6</w:t>
      </w:r>
      <w:r w:rsidR="00D14446" w:rsidRPr="00A339BE">
        <w:t xml:space="preserve">): δ 8.60 (s, 1H, imine), 8.23 (s, 1H, </w:t>
      </w:r>
      <w:r w:rsidR="00553FD0" w:rsidRPr="00A339BE">
        <w:t>Ar-H</w:t>
      </w:r>
      <w:r w:rsidR="00D14446" w:rsidRPr="00A339BE">
        <w:t>), 8.16 (d, 1H,</w:t>
      </w:r>
      <w:r w:rsidR="00D14446" w:rsidRPr="00A339BE">
        <w:rPr>
          <w:i/>
        </w:rPr>
        <w:t xml:space="preserve"> J </w:t>
      </w:r>
      <w:r w:rsidR="00D14446" w:rsidRPr="00A339BE">
        <w:t xml:space="preserve">= 7.9 Hz, </w:t>
      </w:r>
      <w:r w:rsidR="00553FD0" w:rsidRPr="00A339BE">
        <w:t>Ar-H</w:t>
      </w:r>
      <w:r w:rsidR="00D14446" w:rsidRPr="00A339BE">
        <w:t xml:space="preserve">), 7.73 (t, 1H, </w:t>
      </w:r>
      <w:r w:rsidR="00D14446" w:rsidRPr="00A339BE">
        <w:rPr>
          <w:i/>
        </w:rPr>
        <w:t xml:space="preserve">J </w:t>
      </w:r>
      <w:r w:rsidR="00D14446" w:rsidRPr="00A339BE">
        <w:t xml:space="preserve">= 6.9 Hz, </w:t>
      </w:r>
      <w:r w:rsidR="00553FD0" w:rsidRPr="00A339BE">
        <w:t>Ar-H</w:t>
      </w:r>
      <w:r w:rsidR="00D14446" w:rsidRPr="00A339BE">
        <w:t xml:space="preserve">), 7.50-7.42 (m, 2H, </w:t>
      </w:r>
      <w:r w:rsidR="00553FD0" w:rsidRPr="00A339BE">
        <w:t>Ar-H</w:t>
      </w:r>
      <w:r w:rsidR="00D14446" w:rsidRPr="00A339BE">
        <w:t>), 7.04-6.94 (m, 2H,</w:t>
      </w:r>
      <w:r w:rsidR="00D14446" w:rsidRPr="00A339BE">
        <w:rPr>
          <w:i/>
        </w:rPr>
        <w:t xml:space="preserve"> </w:t>
      </w:r>
      <w:r w:rsidR="00553FD0" w:rsidRPr="00A339BE">
        <w:t>Ar-H</w:t>
      </w:r>
      <w:r w:rsidR="00D14446" w:rsidRPr="00A339BE">
        <w:t xml:space="preserve">), 6.70 (t, 1H, </w:t>
      </w:r>
      <w:r w:rsidR="00D14446" w:rsidRPr="00A339BE">
        <w:rPr>
          <w:i/>
        </w:rPr>
        <w:t xml:space="preserve">J </w:t>
      </w:r>
      <w:r w:rsidR="00D14446" w:rsidRPr="00A339BE">
        <w:t xml:space="preserve">= 6.9 Hz, </w:t>
      </w:r>
      <w:r w:rsidR="00553FD0" w:rsidRPr="00A339BE">
        <w:t>Ar-H</w:t>
      </w:r>
      <w:r w:rsidR="00D14446" w:rsidRPr="00A339BE">
        <w:t xml:space="preserve">). </w:t>
      </w:r>
      <w:r w:rsidR="00D14446" w:rsidRPr="00A339BE">
        <w:rPr>
          <w:vertAlign w:val="superscript"/>
        </w:rPr>
        <w:t>13</w:t>
      </w:r>
      <w:r w:rsidR="00D14446" w:rsidRPr="00A339BE">
        <w:t>C NMR (75 MHz, CDCl</w:t>
      </w:r>
      <w:r w:rsidR="00D14446" w:rsidRPr="00A339BE">
        <w:rPr>
          <w:vertAlign w:val="subscript"/>
        </w:rPr>
        <w:t>3</w:t>
      </w:r>
      <w:r w:rsidR="00D14446" w:rsidRPr="00A339BE">
        <w:t>+DMSO-d</w:t>
      </w:r>
      <w:r w:rsidR="00D14446" w:rsidRPr="00A339BE">
        <w:rPr>
          <w:vertAlign w:val="subscript"/>
        </w:rPr>
        <w:t>6</w:t>
      </w:r>
      <w:r w:rsidR="00D14446" w:rsidRPr="00A339BE">
        <w:t xml:space="preserve">): δ 175.1, 155.9, 153.0, 150.8, 142.5, 134.5, 131.2, 130.6, 125.4, 123.5, 118.8, 114.3. ESI-MS: </w:t>
      </w:r>
      <w:r w:rsidR="00D14446" w:rsidRPr="00A339BE">
        <w:rPr>
          <w:i/>
        </w:rPr>
        <w:t>m/z</w:t>
      </w:r>
      <w:r w:rsidR="00D14446" w:rsidRPr="00A339BE">
        <w:t xml:space="preserve"> </w:t>
      </w:r>
      <w:r w:rsidR="00261205" w:rsidRPr="00A339BE">
        <w:t>[M+H</w:t>
      </w:r>
      <w:proofErr w:type="gramStart"/>
      <w:r w:rsidR="00261205" w:rsidRPr="00A339BE">
        <w:t>]</w:t>
      </w:r>
      <w:r w:rsidR="00261205" w:rsidRPr="00A339BE">
        <w:rPr>
          <w:vertAlign w:val="superscript"/>
        </w:rPr>
        <w:t>+</w:t>
      </w:r>
      <w:proofErr w:type="gramEnd"/>
      <w:r w:rsidR="00261205" w:rsidRPr="00A339BE">
        <w:t xml:space="preserve"> </w:t>
      </w:r>
      <w:r w:rsidR="00D14446" w:rsidRPr="00A339BE">
        <w:t>283.</w:t>
      </w:r>
    </w:p>
    <w:p w:rsidR="00D14446" w:rsidRPr="00A339BE" w:rsidRDefault="00D14446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(3-Fluoro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4</w:t>
      </w:r>
      <w:r w:rsidRPr="00A339BE">
        <w:rPr>
          <w:b/>
          <w:i/>
        </w:rPr>
        <w:t>H</w:t>
      </w:r>
      <w:r w:rsidRPr="00A339BE">
        <w:rPr>
          <w:b/>
        </w:rPr>
        <w:t>-chromen-4-one (3e)</w:t>
      </w:r>
    </w:p>
    <w:p w:rsidR="00950EEF" w:rsidRPr="002A122A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</w:t>
      </w:r>
      <w:r w:rsidR="000C34E2" w:rsidRPr="00A339BE">
        <w:rPr>
          <w:lang w:val="pt-BR"/>
        </w:rPr>
        <w:t xml:space="preserve">Yellow solid. </w:t>
      </w:r>
      <w:r w:rsidR="00D14446" w:rsidRPr="00A339BE">
        <w:rPr>
          <w:lang w:val="pt-BR"/>
        </w:rPr>
        <w:t>Yield 73%. mp:</w:t>
      </w:r>
      <w:r w:rsidR="00D14446" w:rsidRPr="00A339BE">
        <w:t xml:space="preserve"> 249-251 °C. </w:t>
      </w:r>
      <w:r w:rsidR="00D14446" w:rsidRPr="00A339BE">
        <w:rPr>
          <w:lang w:val="pt-BR"/>
        </w:rPr>
        <w:t xml:space="preserve">FT-IR (KBr): </w:t>
      </w:r>
      <w:r w:rsidR="00D14446" w:rsidRPr="00A339BE">
        <w:rPr>
          <w:i/>
          <w:iCs/>
          <w:lang w:val="pt-BR"/>
        </w:rPr>
        <w:t>v</w:t>
      </w:r>
      <w:r w:rsidR="00D14446" w:rsidRPr="00A339BE">
        <w:rPr>
          <w:lang w:val="pt-BR"/>
        </w:rPr>
        <w:t xml:space="preserve"> 3265, 2793, 1623, 1484, 1171, 816, 779</w:t>
      </w:r>
      <w:r w:rsidR="00261205" w:rsidRPr="00A339BE">
        <w:t xml:space="preserve"> cm</w:t>
      </w:r>
      <w:r w:rsidR="00261205" w:rsidRPr="00A339BE">
        <w:rPr>
          <w:vertAlign w:val="superscript"/>
        </w:rPr>
        <w:t>-1</w:t>
      </w:r>
      <w:r w:rsidR="00D14446" w:rsidRPr="00A339BE">
        <w:rPr>
          <w:lang w:val="pt-BR"/>
        </w:rPr>
        <w:t xml:space="preserve">. </w:t>
      </w:r>
      <w:r w:rsidR="00D14446" w:rsidRPr="00A339BE">
        <w:rPr>
          <w:vertAlign w:val="superscript"/>
          <w:lang w:val="pt-BR"/>
        </w:rPr>
        <w:t>1</w:t>
      </w:r>
      <w:r w:rsidR="00D14446" w:rsidRPr="00A339BE">
        <w:rPr>
          <w:lang w:val="pt-BR"/>
        </w:rPr>
        <w:t>H NMR (300 MHz, CDCl</w:t>
      </w:r>
      <w:r w:rsidR="00D14446" w:rsidRPr="00A339BE">
        <w:rPr>
          <w:vertAlign w:val="subscript"/>
          <w:lang w:val="pt-BR"/>
        </w:rPr>
        <w:t>3</w:t>
      </w:r>
      <w:r w:rsidR="00D14446" w:rsidRPr="00A339BE">
        <w:rPr>
          <w:lang w:val="pt-BR"/>
        </w:rPr>
        <w:t>+DMSO-d</w:t>
      </w:r>
      <w:r w:rsidR="00D14446" w:rsidRPr="00A339BE">
        <w:rPr>
          <w:vertAlign w:val="subscript"/>
          <w:lang w:val="pt-BR"/>
        </w:rPr>
        <w:t>6</w:t>
      </w:r>
      <w:r w:rsidR="00D14446" w:rsidRPr="00A339BE">
        <w:rPr>
          <w:lang w:val="pt-BR"/>
        </w:rPr>
        <w:t xml:space="preserve">): </w:t>
      </w:r>
      <w:r w:rsidR="00D14446" w:rsidRPr="00A339BE">
        <w:t>δ</w:t>
      </w:r>
      <w:r w:rsidR="00D14446" w:rsidRPr="00A339BE">
        <w:rPr>
          <w:lang w:val="pt-BR"/>
        </w:rPr>
        <w:t xml:space="preserve"> 8.78 (s, 1H, imine), 8.02 (s, 1H)</w:t>
      </w:r>
      <w:r w:rsidR="00D14446" w:rsidRPr="00A339BE">
        <w:rPr>
          <w:i/>
          <w:lang w:val="pt-BR"/>
        </w:rPr>
        <w:t>,</w:t>
      </w:r>
      <w:r w:rsidR="00D14446" w:rsidRPr="00A339BE">
        <w:rPr>
          <w:lang w:val="pt-BR"/>
        </w:rPr>
        <w:t xml:space="preserve"> 7.98 (s, 1H,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 xml:space="preserve">), 7.60 (d, 1H, </w:t>
      </w:r>
      <w:r w:rsidR="00D14446" w:rsidRPr="00A339BE">
        <w:rPr>
          <w:i/>
          <w:lang w:val="pt-BR"/>
        </w:rPr>
        <w:t xml:space="preserve">J </w:t>
      </w:r>
      <w:r w:rsidR="00D14446" w:rsidRPr="00A339BE">
        <w:rPr>
          <w:lang w:val="pt-BR"/>
        </w:rPr>
        <w:t xml:space="preserve">= 8.8 Hz,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 xml:space="preserve">), 7.54 (d, 1H, </w:t>
      </w:r>
      <w:r w:rsidR="00D14446" w:rsidRPr="00A339BE">
        <w:rPr>
          <w:i/>
          <w:lang w:val="pt-BR"/>
        </w:rPr>
        <w:t xml:space="preserve">J </w:t>
      </w:r>
      <w:r w:rsidR="00D14446" w:rsidRPr="00A339BE">
        <w:rPr>
          <w:lang w:val="pt-BR"/>
        </w:rPr>
        <w:t xml:space="preserve">= 8.8 Hz,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 xml:space="preserve">), 6.98 (s, 2H,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 xml:space="preserve">), 6.74 (s, 1H,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>).</w:t>
      </w:r>
    </w:p>
    <w:p w:rsidR="00D14446" w:rsidRPr="00A339BE" w:rsidRDefault="00D14446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(</w:t>
      </w:r>
      <w:r w:rsidRPr="00A339BE">
        <w:rPr>
          <w:b/>
          <w:i/>
          <w:lang w:val="pt-BR"/>
        </w:rPr>
        <w:t>E</w:t>
      </w:r>
      <w:r w:rsidRPr="00A339BE">
        <w:rPr>
          <w:b/>
          <w:lang w:val="pt-BR"/>
        </w:rPr>
        <w:t>)-3-((2-(3-Chlorophenyl)hydrazono)methyl)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chromen-4-one </w:t>
      </w:r>
      <w:r w:rsidRPr="00A339BE">
        <w:rPr>
          <w:b/>
        </w:rPr>
        <w:t>(3f)</w:t>
      </w:r>
    </w:p>
    <w:p w:rsidR="002A122A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D14446" w:rsidRPr="00A339BE">
        <w:rPr>
          <w:lang w:val="pt-BR"/>
        </w:rPr>
        <w:t>Yield 69%. mp:</w:t>
      </w:r>
      <w:r w:rsidR="00D14446" w:rsidRPr="00A339BE">
        <w:t xml:space="preserve"> 254-256 °C. </w:t>
      </w:r>
      <w:r w:rsidR="00D14446" w:rsidRPr="00A339BE">
        <w:rPr>
          <w:vertAlign w:val="superscript"/>
          <w:lang w:val="pt-BR"/>
        </w:rPr>
        <w:t>1</w:t>
      </w:r>
      <w:r w:rsidR="00D14446" w:rsidRPr="00A339BE">
        <w:rPr>
          <w:lang w:val="pt-BR"/>
        </w:rPr>
        <w:t>H NMR (300 MHz, CDCl</w:t>
      </w:r>
      <w:r w:rsidR="00D14446" w:rsidRPr="00A339BE">
        <w:rPr>
          <w:vertAlign w:val="subscript"/>
          <w:lang w:val="pt-BR"/>
        </w:rPr>
        <w:t>3</w:t>
      </w:r>
      <w:r w:rsidR="00D14446" w:rsidRPr="00A339BE">
        <w:rPr>
          <w:lang w:val="pt-BR"/>
        </w:rPr>
        <w:t>+DMSO-d</w:t>
      </w:r>
      <w:r w:rsidR="00D14446" w:rsidRPr="00A339BE">
        <w:rPr>
          <w:vertAlign w:val="subscript"/>
          <w:lang w:val="pt-BR"/>
        </w:rPr>
        <w:t>6</w:t>
      </w:r>
      <w:r w:rsidR="00D14446" w:rsidRPr="00A339BE">
        <w:rPr>
          <w:lang w:val="pt-BR"/>
        </w:rPr>
        <w:t xml:space="preserve">): </w:t>
      </w:r>
      <w:r w:rsidR="00D14446" w:rsidRPr="00A339BE">
        <w:t xml:space="preserve">δ 8.67 (s, 1H, imine), </w:t>
      </w:r>
      <w:r w:rsidR="00D14446" w:rsidRPr="00A339BE">
        <w:rPr>
          <w:lang w:val="pt-BR"/>
        </w:rPr>
        <w:t>8.21 (d, 1H,</w:t>
      </w:r>
      <w:r w:rsidR="00D14446" w:rsidRPr="00A339BE">
        <w:rPr>
          <w:i/>
          <w:lang w:val="pt-BR"/>
        </w:rPr>
        <w:t xml:space="preserve"> J </w:t>
      </w:r>
      <w:r w:rsidR="00D14446" w:rsidRPr="00A339BE">
        <w:rPr>
          <w:lang w:val="pt-BR"/>
        </w:rPr>
        <w:t>= 7.9 Hz,</w:t>
      </w:r>
      <w:r w:rsidR="00D14446" w:rsidRPr="00A339BE">
        <w:rPr>
          <w:i/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>),</w:t>
      </w:r>
      <w:r w:rsidR="00D14446" w:rsidRPr="00A339BE">
        <w:t xml:space="preserve"> 8.04 (s, 1H, </w:t>
      </w:r>
      <w:r w:rsidR="00553FD0" w:rsidRPr="00A339BE">
        <w:t>Ar-H</w:t>
      </w:r>
      <w:r w:rsidR="00D14446" w:rsidRPr="00A339BE">
        <w:t xml:space="preserve">), 7.93 (d, 1H, </w:t>
      </w:r>
      <w:r w:rsidR="00D14446" w:rsidRPr="00A339BE">
        <w:rPr>
          <w:i/>
          <w:lang w:val="pt-BR"/>
        </w:rPr>
        <w:t xml:space="preserve">J </w:t>
      </w:r>
      <w:r w:rsidR="00D14446" w:rsidRPr="00A339BE">
        <w:rPr>
          <w:lang w:val="pt-BR"/>
        </w:rPr>
        <w:t>= 1.2 Hz</w:t>
      </w:r>
      <w:r w:rsidR="00D14446" w:rsidRPr="00A339BE">
        <w:rPr>
          <w:i/>
          <w:lang w:val="pt-BR"/>
        </w:rPr>
        <w:t xml:space="preserve"> </w:t>
      </w:r>
      <w:r w:rsidR="00553FD0" w:rsidRPr="00A339BE">
        <w:t>Ar-H</w:t>
      </w:r>
      <w:r w:rsidR="00D14446" w:rsidRPr="00A339BE">
        <w:t>),</w:t>
      </w:r>
      <w:r w:rsidR="00D14446" w:rsidRPr="00A339BE">
        <w:rPr>
          <w:lang w:val="pt-BR"/>
        </w:rPr>
        <w:t xml:space="preserve"> 7.76 (d, 1H,</w:t>
      </w:r>
      <w:r w:rsidR="00D14446" w:rsidRPr="00A339BE">
        <w:rPr>
          <w:i/>
          <w:lang w:val="pt-BR"/>
        </w:rPr>
        <w:t xml:space="preserve"> J </w:t>
      </w:r>
      <w:r w:rsidR="00D14446" w:rsidRPr="00A339BE">
        <w:rPr>
          <w:lang w:val="pt-BR"/>
        </w:rPr>
        <w:t>= 7.9 Hz,</w:t>
      </w:r>
      <w:r w:rsidR="00D14446" w:rsidRPr="00A339BE">
        <w:rPr>
          <w:i/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>),</w:t>
      </w:r>
      <w:r w:rsidR="00D14446" w:rsidRPr="00A339BE">
        <w:t xml:space="preserve"> </w:t>
      </w:r>
      <w:r w:rsidR="00D14446" w:rsidRPr="00A339BE">
        <w:rPr>
          <w:lang w:val="pt-BR"/>
        </w:rPr>
        <w:t>7.65-7.43 (m, 2H,</w:t>
      </w:r>
      <w:r w:rsidR="00D14446" w:rsidRPr="00A339BE">
        <w:rPr>
          <w:i/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>),</w:t>
      </w:r>
      <w:r w:rsidR="00D14446" w:rsidRPr="00A339BE">
        <w:t xml:space="preserve"> 7.11 (s, 1H, </w:t>
      </w:r>
      <w:r w:rsidR="00553FD0" w:rsidRPr="00A339BE">
        <w:t>Ar-H</w:t>
      </w:r>
      <w:r w:rsidR="00D14446" w:rsidRPr="00A339BE">
        <w:t xml:space="preserve">), </w:t>
      </w:r>
      <w:r w:rsidR="00D14446" w:rsidRPr="00A339BE">
        <w:rPr>
          <w:lang w:val="pt-BR"/>
        </w:rPr>
        <w:t>6.96 (d, 1H,</w:t>
      </w:r>
      <w:r w:rsidR="00D14446" w:rsidRPr="00A339BE">
        <w:rPr>
          <w:i/>
          <w:lang w:val="pt-BR"/>
        </w:rPr>
        <w:t xml:space="preserve"> J </w:t>
      </w:r>
      <w:r w:rsidR="00D14446" w:rsidRPr="00A339BE">
        <w:rPr>
          <w:lang w:val="pt-BR"/>
        </w:rPr>
        <w:t>= 8.6 Hz,</w:t>
      </w:r>
      <w:r w:rsidR="00D14446" w:rsidRPr="00A339BE">
        <w:rPr>
          <w:i/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>), 7.70 (d, 1H,</w:t>
      </w:r>
      <w:r w:rsidR="00D14446" w:rsidRPr="00A339BE">
        <w:rPr>
          <w:i/>
          <w:lang w:val="pt-BR"/>
        </w:rPr>
        <w:t xml:space="preserve"> J </w:t>
      </w:r>
      <w:r w:rsidR="00D14446" w:rsidRPr="00A339BE">
        <w:rPr>
          <w:lang w:val="pt-BR"/>
        </w:rPr>
        <w:t>= 7.2 Hz,</w:t>
      </w:r>
      <w:r w:rsidR="00D14446" w:rsidRPr="00A339BE">
        <w:rPr>
          <w:i/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D14446" w:rsidRPr="00A339BE">
        <w:rPr>
          <w:lang w:val="pt-BR"/>
        </w:rPr>
        <w:t>)</w:t>
      </w:r>
      <w:r w:rsidR="00D14446" w:rsidRPr="00A339BE">
        <w:t xml:space="preserve">. </w:t>
      </w:r>
      <w:r w:rsidR="00D14446" w:rsidRPr="00A339BE">
        <w:rPr>
          <w:vertAlign w:val="superscript"/>
          <w:lang w:val="pt-BR"/>
        </w:rPr>
        <w:t>13</w:t>
      </w:r>
      <w:r w:rsidR="00D14446" w:rsidRPr="00A339BE">
        <w:rPr>
          <w:lang w:val="pt-BR"/>
        </w:rPr>
        <w:t>C NMR (75 MHz, CDCl</w:t>
      </w:r>
      <w:r w:rsidR="00D14446" w:rsidRPr="00A339BE">
        <w:rPr>
          <w:vertAlign w:val="subscript"/>
          <w:lang w:val="pt-BR"/>
        </w:rPr>
        <w:t>3</w:t>
      </w:r>
      <w:r w:rsidR="00D14446" w:rsidRPr="00A339BE">
        <w:rPr>
          <w:lang w:val="pt-BR"/>
        </w:rPr>
        <w:t>+DMSO-d</w:t>
      </w:r>
      <w:r w:rsidR="00D14446" w:rsidRPr="00A339BE">
        <w:rPr>
          <w:vertAlign w:val="subscript"/>
          <w:lang w:val="pt-BR"/>
        </w:rPr>
        <w:t>6</w:t>
      </w:r>
      <w:r w:rsidR="00D14446" w:rsidRPr="00A339BE">
        <w:rPr>
          <w:lang w:val="pt-BR"/>
        </w:rPr>
        <w:t xml:space="preserve">): </w:t>
      </w:r>
      <w:r w:rsidR="00D14446" w:rsidRPr="00A339BE">
        <w:t>δ</w:t>
      </w:r>
      <w:r w:rsidR="00D14446" w:rsidRPr="00A339BE">
        <w:rPr>
          <w:lang w:val="pt-BR"/>
        </w:rPr>
        <w:t xml:space="preserve"> 173.4, 161.0, 154.2, 150.3, 144.7, 132.5, 132.2, 128.5, 127.6, 123.6, 121.8, 117.9, 116.6, 109.9, 108.9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(</w:t>
      </w:r>
      <w:r w:rsidRPr="00A339BE">
        <w:rPr>
          <w:b/>
          <w:i/>
          <w:lang w:val="pt-BR"/>
        </w:rPr>
        <w:t>E</w:t>
      </w:r>
      <w:r w:rsidRPr="00A339BE">
        <w:rPr>
          <w:b/>
          <w:lang w:val="pt-BR"/>
        </w:rPr>
        <w:t>)-3-((2-(4-Fluorophenyl)hydrazono)methyl)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chromen-4-one </w:t>
      </w:r>
      <w:r w:rsidRPr="00A339BE">
        <w:rPr>
          <w:b/>
        </w:rPr>
        <w:t>(3</w:t>
      </w:r>
      <w:r w:rsidR="00D14446" w:rsidRPr="00A339BE">
        <w:rPr>
          <w:b/>
        </w:rPr>
        <w:t>g</w:t>
      </w:r>
      <w:r w:rsidRPr="00A339BE">
        <w:rPr>
          <w:b/>
        </w:rPr>
        <w:t>)</w:t>
      </w:r>
    </w:p>
    <w:p w:rsidR="00950EEF" w:rsidRPr="00A339BE" w:rsidRDefault="002A122A" w:rsidP="00A339BE">
      <w:pPr>
        <w:spacing w:line="360" w:lineRule="auto"/>
        <w:jc w:val="both"/>
        <w:rPr>
          <w:lang w:val="pt-BR"/>
        </w:rPr>
      </w:pPr>
      <w:bookmarkStart w:id="1" w:name="OLE_LINK5"/>
      <w:bookmarkStart w:id="2" w:name="OLE_LINK6"/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73%. </w:t>
      </w:r>
      <w:bookmarkEnd w:id="1"/>
      <w:bookmarkEnd w:id="2"/>
      <w:r w:rsidR="00F57EC2" w:rsidRPr="00A339BE">
        <w:rPr>
          <w:lang w:val="pt-BR"/>
        </w:rPr>
        <w:t>mp:</w:t>
      </w:r>
      <w:r w:rsidR="00F57EC2" w:rsidRPr="00A339BE">
        <w:t xml:space="preserve"> 241-243 °C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80 (s, 1H, imine), 8.12 (d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>= 7.9, 1.5 Hz,</w:t>
      </w:r>
      <w:r w:rsidR="00F57EC2" w:rsidRPr="00A339BE">
        <w:rPr>
          <w:i/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96 (s, 1H,</w:t>
      </w:r>
      <w:r w:rsidR="00F57EC2" w:rsidRPr="00A339BE">
        <w:rPr>
          <w:i/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82 (dt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6, 7.6, 1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69 (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8.1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52 (t, 2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7.1 Hz, 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06 (d, 3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6.6 Hz, 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0.3, 175.2, 158.7, 152.5, 142.7, 134.5, 132.1, 130.9, 128.1, 125.4, 123.4, 119.5, 118.8, 117.5, 115.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lastRenderedPageBreak/>
        <w:t>(</w:t>
      </w:r>
      <w:r w:rsidRPr="00A339BE">
        <w:rPr>
          <w:b/>
          <w:i/>
        </w:rPr>
        <w:t>E</w:t>
      </w:r>
      <w:r w:rsidRPr="00A339BE">
        <w:rPr>
          <w:b/>
        </w:rPr>
        <w:t>)-3-((2-(4-Bromo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4</w:t>
      </w:r>
      <w:r w:rsidRPr="00A339BE">
        <w:rPr>
          <w:b/>
          <w:i/>
        </w:rPr>
        <w:t>H</w:t>
      </w:r>
      <w:r w:rsidRPr="00A339BE">
        <w:rPr>
          <w:b/>
        </w:rPr>
        <w:t>-chromen-4-one (3h)</w:t>
      </w:r>
    </w:p>
    <w:p w:rsidR="00950EEF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>Yield 77%. mp:</w:t>
      </w:r>
      <w:r w:rsidR="00F57EC2" w:rsidRPr="00A339BE">
        <w:t xml:space="preserve"> 226-228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t>3271, 2901, 1621, 1570, 1464, 1228, 1042, 827, 791</w:t>
      </w:r>
      <w:r w:rsidR="00261205" w:rsidRPr="00A339BE">
        <w:t xml:space="preserve"> cm</w:t>
      </w:r>
      <w:r w:rsidR="00261205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>): δ 8.81 (s, 1H, imine), 8.11 (d, 2H,</w:t>
      </w:r>
      <w:r w:rsidR="00F57EC2" w:rsidRPr="00A339BE">
        <w:rPr>
          <w:i/>
        </w:rPr>
        <w:t xml:space="preserve"> J </w:t>
      </w:r>
      <w:r w:rsidR="00F57EC2" w:rsidRPr="00A339BE">
        <w:t>= 7.8 Hz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>), 7.97 (s, 1H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 xml:space="preserve">), 7.81 (t, 1H, </w:t>
      </w:r>
      <w:r w:rsidR="00F57EC2" w:rsidRPr="00A339BE">
        <w:rPr>
          <w:i/>
        </w:rPr>
        <w:t xml:space="preserve">J </w:t>
      </w:r>
      <w:r w:rsidR="00F57EC2" w:rsidRPr="00A339BE">
        <w:t xml:space="preserve">= 8.4 Hz, </w:t>
      </w:r>
      <w:r w:rsidR="00553FD0" w:rsidRPr="00A339BE">
        <w:t>Ar-H</w:t>
      </w:r>
      <w:r w:rsidR="00F57EC2" w:rsidRPr="00A339BE">
        <w:t xml:space="preserve">), 7.68 (d, 1H, </w:t>
      </w:r>
      <w:r w:rsidR="00F57EC2" w:rsidRPr="00A339BE">
        <w:rPr>
          <w:i/>
        </w:rPr>
        <w:t xml:space="preserve"> J </w:t>
      </w:r>
      <w:r w:rsidR="00F57EC2" w:rsidRPr="00A339BE">
        <w:t xml:space="preserve">= 8.3 Hz, </w:t>
      </w:r>
      <w:r w:rsidR="00553FD0" w:rsidRPr="00A339BE">
        <w:t>Ar-H</w:t>
      </w:r>
      <w:r w:rsidR="00F57EC2" w:rsidRPr="00A339BE">
        <w:t>), 7.35 (d, 2H,</w:t>
      </w:r>
      <w:r w:rsidR="00F57EC2" w:rsidRPr="00A339BE">
        <w:rPr>
          <w:i/>
        </w:rPr>
        <w:t xml:space="preserve"> J </w:t>
      </w:r>
      <w:r w:rsidR="00F57EC2" w:rsidRPr="00A339BE">
        <w:t xml:space="preserve">= 8.6 Hz, </w:t>
      </w:r>
      <w:r w:rsidR="00553FD0" w:rsidRPr="00A339BE">
        <w:t>Ar-H</w:t>
      </w:r>
      <w:r w:rsidR="00F57EC2" w:rsidRPr="00A339BE">
        <w:t>), 7.01 (d, 2H,</w:t>
      </w:r>
      <w:r w:rsidR="00F57EC2" w:rsidRPr="00A339BE">
        <w:rPr>
          <w:i/>
        </w:rPr>
        <w:t xml:space="preserve"> J </w:t>
      </w:r>
      <w:r w:rsidR="00F57EC2" w:rsidRPr="00A339BE">
        <w:t xml:space="preserve">= 8.6 Hz, </w:t>
      </w:r>
      <w:r w:rsidR="00553FD0" w:rsidRPr="00A339BE">
        <w:t>Ar-H</w:t>
      </w:r>
      <w:r w:rsidR="00F57EC2" w:rsidRPr="00A339BE"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3.2, 153.9, 150.2, 142.4, 132.2, 129.7, 127.0, 123.6, 123.4, 121.5, 117.7, 116.6, 112.1, 108.0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(2</w:t>
      </w:r>
      <w:proofErr w:type="gramStart"/>
      <w:r w:rsidRPr="00A339BE">
        <w:rPr>
          <w:b/>
        </w:rPr>
        <w:t>,4</w:t>
      </w:r>
      <w:proofErr w:type="gramEnd"/>
      <w:r w:rsidRPr="00A339BE">
        <w:rPr>
          <w:b/>
        </w:rPr>
        <w:t>-Dichlorophenyl)hydrazono)methyl)-4</w:t>
      </w:r>
      <w:r w:rsidRPr="00A339BE">
        <w:rPr>
          <w:b/>
          <w:i/>
        </w:rPr>
        <w:t>H</w:t>
      </w:r>
      <w:r w:rsidRPr="00A339BE">
        <w:rPr>
          <w:b/>
        </w:rPr>
        <w:t>-chromen-4-one (3i)</w:t>
      </w:r>
    </w:p>
    <w:p w:rsidR="00950EEF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64%. mp:</w:t>
      </w:r>
      <w:r w:rsidR="00F57EC2" w:rsidRPr="00A339BE">
        <w:t xml:space="preserve"> 225-227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vertAlign w:val="subscript"/>
          <w:lang w:val="pt-BR"/>
        </w:rPr>
        <w:t xml:space="preserve"> </w:t>
      </w:r>
      <w:r w:rsidR="00F57EC2" w:rsidRPr="00A339BE">
        <w:rPr>
          <w:lang w:val="pt-BR"/>
        </w:rPr>
        <w:t xml:space="preserve">3265, 2793, 1623, 1484, 1171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76 (s, 1H, imine), 8.40 (s, 1H), 8.14 (t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6.8, 8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80 ( dd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9, 7.1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6-7.46 (m, 3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20 (d, 1H, </w:t>
      </w:r>
      <w:r w:rsidR="00F57EC2" w:rsidRPr="00A339BE">
        <w:rPr>
          <w:i/>
          <w:lang w:val="pt-BR"/>
        </w:rPr>
        <w:t>J</w:t>
      </w:r>
      <w:r w:rsidR="00F57EC2" w:rsidRPr="00A339BE">
        <w:rPr>
          <w:lang w:val="pt-BR"/>
        </w:rPr>
        <w:t xml:space="preserve"> = 7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. </w:t>
      </w:r>
      <w:r w:rsidR="00F57EC2" w:rsidRPr="00A339BE">
        <w:t xml:space="preserve">ESI-MS: </w:t>
      </w:r>
      <w:r w:rsidR="00F57EC2" w:rsidRPr="00A339BE">
        <w:rPr>
          <w:i/>
        </w:rPr>
        <w:t>m/z</w:t>
      </w:r>
      <w:r w:rsidR="00F57EC2" w:rsidRPr="00A339BE">
        <w:t xml:space="preserve"> </w:t>
      </w:r>
      <w:r w:rsidR="00261205" w:rsidRPr="00A339BE">
        <w:t>[M+H</w:t>
      </w:r>
      <w:proofErr w:type="gramStart"/>
      <w:r w:rsidR="00261205" w:rsidRPr="00A339BE">
        <w:t>]</w:t>
      </w:r>
      <w:r w:rsidR="00261205" w:rsidRPr="00A339BE">
        <w:rPr>
          <w:vertAlign w:val="superscript"/>
        </w:rPr>
        <w:t>+</w:t>
      </w:r>
      <w:proofErr w:type="gramEnd"/>
      <w:r w:rsidR="00261205" w:rsidRPr="00A339BE">
        <w:t xml:space="preserve"> 333</w:t>
      </w:r>
      <w:r w:rsidR="006B47CB" w:rsidRPr="00A339BE">
        <w:t>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6-Methyl-3-((2-phen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4</w:t>
      </w:r>
      <w:r w:rsidRPr="00A339BE">
        <w:rPr>
          <w:b/>
          <w:i/>
        </w:rPr>
        <w:t>H</w:t>
      </w:r>
      <w:r w:rsidRPr="00A339BE">
        <w:rPr>
          <w:b/>
        </w:rPr>
        <w:t>-chromen-4-one (3j)</w:t>
      </w:r>
    </w:p>
    <w:p w:rsidR="00553FD0" w:rsidRPr="002A122A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72%. mp:</w:t>
      </w:r>
      <w:r w:rsidR="00F57EC2" w:rsidRPr="00A339BE">
        <w:t xml:space="preserve"> 203-205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265, 2977, 1622, 1571, 1491, 1206, 1130, 1094, 872, 748</w:t>
      </w:r>
      <w:r w:rsidR="00261205" w:rsidRPr="00A339BE">
        <w:t xml:space="preserve"> cm</w:t>
      </w:r>
      <w:r w:rsidR="00261205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55 (s, 1H, imine), 8.03 (d, 1H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8.8 Hz), 7.98 (s, 1H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5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26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17 (t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04 (d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73 (t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.</w:t>
      </w:r>
      <w:r w:rsidR="00F57EC2" w:rsidRPr="00A339BE">
        <w:rPr>
          <w:vertAlign w:val="superscript"/>
          <w:lang w:val="pt-BR"/>
        </w:rPr>
        <w:t xml:space="preserve"> 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3.6, 161.6, 150.4, 146.6, 141.3, 138.2, 130.3, 129.7, 128.7, 126.8, 124.4, 122.4, 119.6, 118.7, 117.4, 111.4, 21.0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</w:t>
      </w:r>
      <w:r w:rsidR="00261205" w:rsidRPr="00A339BE">
        <w:t>[M+H]</w:t>
      </w:r>
      <w:r w:rsidR="00261205" w:rsidRPr="00A339BE">
        <w:rPr>
          <w:vertAlign w:val="superscript"/>
        </w:rPr>
        <w:t>+</w:t>
      </w:r>
      <w:r w:rsidR="00261205" w:rsidRPr="00A339BE">
        <w:t xml:space="preserve"> </w:t>
      </w:r>
      <w:r w:rsidR="00F57EC2" w:rsidRPr="00A339BE">
        <w:rPr>
          <w:lang w:val="pt-BR"/>
        </w:rPr>
        <w:t>279</w:t>
      </w:r>
      <w:r w:rsidR="00F57EC2" w:rsidRPr="00A339BE">
        <w:t>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6-Methyl-3-((2-</w:t>
      </w:r>
      <w:r w:rsidRPr="00A339BE">
        <w:rPr>
          <w:b/>
          <w:i/>
        </w:rPr>
        <w:t>m</w:t>
      </w:r>
      <w:r w:rsidRPr="00A339BE">
        <w:rPr>
          <w:b/>
        </w:rPr>
        <w:t>-tol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4</w:t>
      </w:r>
      <w:r w:rsidRPr="00A339BE">
        <w:rPr>
          <w:b/>
          <w:i/>
        </w:rPr>
        <w:t>H</w:t>
      </w:r>
      <w:r w:rsidRPr="00A339BE">
        <w:rPr>
          <w:b/>
        </w:rPr>
        <w:t>-chromen-4-one (3</w:t>
      </w:r>
      <w:r w:rsidR="006853D2" w:rsidRPr="00A339BE">
        <w:rPr>
          <w:b/>
        </w:rPr>
        <w:t>k</w:t>
      </w:r>
      <w:r w:rsidRPr="00A339BE">
        <w:rPr>
          <w:b/>
        </w:rPr>
        <w:t>)</w:t>
      </w:r>
    </w:p>
    <w:p w:rsidR="00950EEF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71%. mp: </w:t>
      </w:r>
      <w:r w:rsidR="00F57EC2" w:rsidRPr="00A339BE">
        <w:t xml:space="preserve">222-224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t>3276, 1640, 1608</w:t>
      </w:r>
      <w:r w:rsidR="00261205" w:rsidRPr="00A339BE">
        <w:t xml:space="preserve"> cm</w:t>
      </w:r>
      <w:r w:rsidR="00261205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8.55 (s, 1H, imine), 7.96 (s, 1H, </w:t>
      </w:r>
      <w:r w:rsidR="00553FD0" w:rsidRPr="00A339BE">
        <w:t>Ar-H</w:t>
      </w:r>
      <w:r w:rsidR="00F57EC2" w:rsidRPr="00A339BE">
        <w:t xml:space="preserve">), 7.92 (s, 1H </w:t>
      </w:r>
      <w:r w:rsidR="00553FD0" w:rsidRPr="00A339BE">
        <w:t>Ar-H</w:t>
      </w:r>
      <w:r w:rsidR="00F57EC2" w:rsidRPr="00A339BE">
        <w:t xml:space="preserve">), 7.52 (d, 1H, </w:t>
      </w:r>
      <w:r w:rsidR="00F57EC2" w:rsidRPr="00A339BE">
        <w:rPr>
          <w:i/>
        </w:rPr>
        <w:t xml:space="preserve">J </w:t>
      </w:r>
      <w:r w:rsidR="00F57EC2" w:rsidRPr="00A339BE">
        <w:t xml:space="preserve">= 7.0 Hz, </w:t>
      </w:r>
      <w:r w:rsidR="00553FD0" w:rsidRPr="00A339BE">
        <w:t>Ar-H</w:t>
      </w:r>
      <w:r w:rsidR="00F57EC2" w:rsidRPr="00A339BE">
        <w:t xml:space="preserve">), 7.44 (d, 1H, </w:t>
      </w:r>
      <w:r w:rsidR="00F57EC2" w:rsidRPr="00A339BE">
        <w:rPr>
          <w:i/>
        </w:rPr>
        <w:t xml:space="preserve">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 xml:space="preserve">), 7.02 (t, 1H,  </w:t>
      </w:r>
      <w:r w:rsidR="00F57EC2" w:rsidRPr="00A339BE">
        <w:rPr>
          <w:i/>
        </w:rPr>
        <w:t xml:space="preserve">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>), 6.85 (s, 1H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>), 6.81 (d, 1H,</w:t>
      </w:r>
      <w:r w:rsidR="00F57EC2" w:rsidRPr="00A339BE">
        <w:rPr>
          <w:i/>
        </w:rPr>
        <w:t xml:space="preserve"> 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>), 6.52 (d, 1H,</w:t>
      </w:r>
      <w:r w:rsidR="00F57EC2" w:rsidRPr="00A339BE">
        <w:rPr>
          <w:i/>
        </w:rPr>
        <w:t xml:space="preserve"> J </w:t>
      </w:r>
      <w:r w:rsidR="00F57EC2" w:rsidRPr="00A339BE">
        <w:t xml:space="preserve">= 7.0 Hz, </w:t>
      </w:r>
      <w:r w:rsidR="00553FD0" w:rsidRPr="00A339BE">
        <w:t>Ar-H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174.6, 153.7, 151.7, 144.7, 137.9, 135.0, 134.9, 128.6, 127.5, 124.1, 122.6, 119.5, 119.1, 118.1, 112.2, 109.1, 21.0, 20.2. ESI-MS: </w:t>
      </w:r>
      <w:r w:rsidR="00F57EC2" w:rsidRPr="00A339BE">
        <w:rPr>
          <w:i/>
        </w:rPr>
        <w:t>m/z</w:t>
      </w:r>
      <w:r w:rsidR="00261205" w:rsidRPr="00A339BE">
        <w:t xml:space="preserve"> [M+H</w:t>
      </w:r>
      <w:proofErr w:type="gramStart"/>
      <w:r w:rsidR="00261205" w:rsidRPr="00A339BE">
        <w:t>]</w:t>
      </w:r>
      <w:r w:rsidR="00261205" w:rsidRPr="00A339BE">
        <w:rPr>
          <w:vertAlign w:val="superscript"/>
        </w:rPr>
        <w:t>+</w:t>
      </w:r>
      <w:proofErr w:type="gramEnd"/>
      <w:r w:rsidR="00261205" w:rsidRPr="00A339BE">
        <w:t xml:space="preserve"> </w:t>
      </w:r>
      <w:r w:rsidR="00F57EC2" w:rsidRPr="00A339BE">
        <w:t>293</w:t>
      </w:r>
      <w:r w:rsidR="006853D2" w:rsidRPr="00A339BE">
        <w:t>.</w:t>
      </w:r>
    </w:p>
    <w:p w:rsidR="006853D2" w:rsidRPr="00A339BE" w:rsidRDefault="006853D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(4-Methoxy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6-methyl-4</w:t>
      </w:r>
      <w:r w:rsidRPr="00A339BE">
        <w:rPr>
          <w:b/>
          <w:i/>
        </w:rPr>
        <w:t>H</w:t>
      </w:r>
      <w:r w:rsidRPr="00A339BE">
        <w:rPr>
          <w:b/>
        </w:rPr>
        <w:t>-chromen-4-one (3l)</w:t>
      </w:r>
    </w:p>
    <w:p w:rsidR="00950EEF" w:rsidRPr="002A122A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6853D2" w:rsidRPr="00A339BE">
        <w:rPr>
          <w:lang w:val="pt-BR"/>
        </w:rPr>
        <w:t xml:space="preserve">Yield 79%. mp: </w:t>
      </w:r>
      <w:r w:rsidR="006853D2" w:rsidRPr="00A339BE">
        <w:t xml:space="preserve">246-248 °C. </w:t>
      </w:r>
      <w:r w:rsidR="006853D2" w:rsidRPr="00A339BE">
        <w:rPr>
          <w:lang w:val="pt-BR"/>
        </w:rPr>
        <w:t xml:space="preserve">FT-IR (KBr): </w:t>
      </w:r>
      <w:r w:rsidR="006853D2" w:rsidRPr="00A339BE">
        <w:rPr>
          <w:i/>
          <w:iCs/>
          <w:lang w:val="pt-BR"/>
        </w:rPr>
        <w:t>v</w:t>
      </w:r>
      <w:r w:rsidR="006853D2" w:rsidRPr="00A339BE">
        <w:rPr>
          <w:lang w:val="pt-BR"/>
        </w:rPr>
        <w:t xml:space="preserve"> </w:t>
      </w:r>
      <w:r w:rsidR="006853D2" w:rsidRPr="00A339BE">
        <w:t>3271, 2901, 1621, 1570, 1464, 1228, 1042, 827, 791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6853D2" w:rsidRPr="00A339BE">
        <w:t xml:space="preserve">. </w:t>
      </w:r>
      <w:r w:rsidR="006853D2" w:rsidRPr="00A339BE">
        <w:rPr>
          <w:vertAlign w:val="superscript"/>
        </w:rPr>
        <w:t>1</w:t>
      </w:r>
      <w:r w:rsidR="006853D2" w:rsidRPr="00A339BE">
        <w:t>H NMR (300 MHz, CDCl</w:t>
      </w:r>
      <w:r w:rsidR="006853D2" w:rsidRPr="00A339BE">
        <w:rPr>
          <w:vertAlign w:val="subscript"/>
        </w:rPr>
        <w:t>3</w:t>
      </w:r>
      <w:r w:rsidR="006853D2" w:rsidRPr="00A339BE">
        <w:t>+DMSO-d</w:t>
      </w:r>
      <w:r w:rsidR="006853D2" w:rsidRPr="00A339BE">
        <w:rPr>
          <w:vertAlign w:val="subscript"/>
        </w:rPr>
        <w:t>6</w:t>
      </w:r>
      <w:r w:rsidR="006853D2" w:rsidRPr="00A339BE">
        <w:t>): δ 8.57 (s, 1H, imine), 7.95 (d, 1H,</w:t>
      </w:r>
      <w:r w:rsidR="006853D2" w:rsidRPr="00A339BE">
        <w:rPr>
          <w:i/>
        </w:rPr>
        <w:t xml:space="preserve"> J </w:t>
      </w:r>
      <w:r w:rsidR="006853D2" w:rsidRPr="00A339BE">
        <w:t>= 7.8 Hz,</w:t>
      </w:r>
      <w:r w:rsidR="006853D2" w:rsidRPr="00A339BE">
        <w:rPr>
          <w:i/>
        </w:rPr>
        <w:t xml:space="preserve"> </w:t>
      </w:r>
      <w:r w:rsidR="00553FD0" w:rsidRPr="00A339BE">
        <w:t>Ar-H</w:t>
      </w:r>
      <w:r w:rsidR="006853D2" w:rsidRPr="00A339BE">
        <w:t>), 7.54 (s, 1H,</w:t>
      </w:r>
      <w:r w:rsidR="006853D2" w:rsidRPr="00A339BE">
        <w:rPr>
          <w:i/>
        </w:rPr>
        <w:t xml:space="preserve"> </w:t>
      </w:r>
      <w:r w:rsidR="00553FD0" w:rsidRPr="00A339BE">
        <w:t>Ar-H</w:t>
      </w:r>
      <w:r w:rsidR="006853D2" w:rsidRPr="00A339BE">
        <w:t xml:space="preserve">), 7.37 (s, 1H, </w:t>
      </w:r>
      <w:r w:rsidR="00553FD0" w:rsidRPr="00A339BE">
        <w:t>Ar-H</w:t>
      </w:r>
      <w:r w:rsidR="006853D2" w:rsidRPr="00A339BE">
        <w:t xml:space="preserve">), 7.20 (s, 1H, </w:t>
      </w:r>
      <w:r w:rsidR="00553FD0" w:rsidRPr="00A339BE">
        <w:t>Ar-H</w:t>
      </w:r>
      <w:r w:rsidR="006853D2" w:rsidRPr="00A339BE">
        <w:t>), 7.01 (d, 2H,</w:t>
      </w:r>
      <w:r w:rsidR="006853D2" w:rsidRPr="00A339BE">
        <w:rPr>
          <w:i/>
        </w:rPr>
        <w:t xml:space="preserve"> J </w:t>
      </w:r>
      <w:r w:rsidR="006853D2" w:rsidRPr="00A339BE">
        <w:t xml:space="preserve">= 8.6 Hz,  </w:t>
      </w:r>
      <w:r w:rsidR="00553FD0" w:rsidRPr="00A339BE">
        <w:t>Ar-H</w:t>
      </w:r>
      <w:r w:rsidR="006853D2" w:rsidRPr="00A339BE">
        <w:t>), 6.78 (d, 2H,</w:t>
      </w:r>
      <w:r w:rsidR="006853D2" w:rsidRPr="00A339BE">
        <w:rPr>
          <w:i/>
        </w:rPr>
        <w:t xml:space="preserve"> J </w:t>
      </w:r>
      <w:r w:rsidR="006853D2" w:rsidRPr="00A339BE">
        <w:t xml:space="preserve">= 8.6 Hz, </w:t>
      </w:r>
      <w:r w:rsidR="00553FD0" w:rsidRPr="00A339BE">
        <w:t>Ar-H</w:t>
      </w:r>
      <w:r w:rsidR="006853D2" w:rsidRPr="00A339BE">
        <w:t>), 3.74 (s, 3H, OCH</w:t>
      </w:r>
      <w:r w:rsidR="006853D2" w:rsidRPr="00A339BE">
        <w:rPr>
          <w:vertAlign w:val="subscript"/>
        </w:rPr>
        <w:t>3</w:t>
      </w:r>
      <w:r w:rsidR="006853D2" w:rsidRPr="00A339BE">
        <w:t xml:space="preserve">). </w:t>
      </w:r>
      <w:r w:rsidR="006853D2" w:rsidRPr="00A339BE">
        <w:rPr>
          <w:lang w:val="pt-BR"/>
        </w:rPr>
        <w:lastRenderedPageBreak/>
        <w:t>2.48 (s, 3H, CH</w:t>
      </w:r>
      <w:r w:rsidR="006853D2" w:rsidRPr="00A339BE">
        <w:rPr>
          <w:vertAlign w:val="subscript"/>
          <w:lang w:val="pt-BR"/>
        </w:rPr>
        <w:t>3</w:t>
      </w:r>
      <w:r w:rsidR="006853D2" w:rsidRPr="00A339BE">
        <w:rPr>
          <w:lang w:val="pt-BR"/>
        </w:rPr>
        <w:t xml:space="preserve">). </w:t>
      </w:r>
      <w:r w:rsidR="006853D2" w:rsidRPr="00A339BE">
        <w:rPr>
          <w:vertAlign w:val="superscript"/>
          <w:lang w:val="pt-BR"/>
        </w:rPr>
        <w:t>13</w:t>
      </w:r>
      <w:r w:rsidR="006853D2" w:rsidRPr="00A339BE">
        <w:rPr>
          <w:lang w:val="pt-BR"/>
        </w:rPr>
        <w:t>C NMR (75 MHz, CDCl</w:t>
      </w:r>
      <w:r w:rsidR="006853D2" w:rsidRPr="00A339BE">
        <w:rPr>
          <w:vertAlign w:val="subscript"/>
          <w:lang w:val="pt-BR"/>
        </w:rPr>
        <w:t>3</w:t>
      </w:r>
      <w:r w:rsidR="006853D2" w:rsidRPr="00A339BE">
        <w:rPr>
          <w:lang w:val="pt-BR"/>
        </w:rPr>
        <w:t>+DMSO-d</w:t>
      </w:r>
      <w:r w:rsidR="006853D2" w:rsidRPr="00A339BE">
        <w:rPr>
          <w:vertAlign w:val="subscript"/>
          <w:lang w:val="pt-BR"/>
        </w:rPr>
        <w:t>6</w:t>
      </w:r>
      <w:r w:rsidR="006853D2" w:rsidRPr="00A339BE">
        <w:rPr>
          <w:lang w:val="pt-BR"/>
        </w:rPr>
        <w:t xml:space="preserve">): </w:t>
      </w:r>
      <w:r w:rsidR="006853D2" w:rsidRPr="00A339BE">
        <w:t>δ</w:t>
      </w:r>
      <w:r w:rsidR="006853D2" w:rsidRPr="00A339BE">
        <w:rPr>
          <w:lang w:val="pt-BR"/>
        </w:rPr>
        <w:t xml:space="preserve"> 173.0, 152.1, 150.8, 149.4, 137.2, 124.8, 122.5, 121.1, 117.8, 116.3, 112.5, 111.1, 53.3, 18.7. ESI-MS: </w:t>
      </w:r>
      <w:r w:rsidR="006853D2" w:rsidRPr="00A339BE">
        <w:rPr>
          <w:i/>
          <w:lang w:val="pt-BR"/>
        </w:rPr>
        <w:t>m/z</w:t>
      </w:r>
      <w:r w:rsidR="006853D2" w:rsidRPr="00A339BE">
        <w:rPr>
          <w:lang w:val="pt-BR"/>
        </w:rPr>
        <w:t xml:space="preserve"> </w:t>
      </w:r>
      <w:r w:rsidR="006853D2" w:rsidRPr="00A339BE">
        <w:t>[M+H]</w:t>
      </w:r>
      <w:r w:rsidR="006853D2" w:rsidRPr="00A339BE">
        <w:rPr>
          <w:vertAlign w:val="superscript"/>
        </w:rPr>
        <w:t>+</w:t>
      </w:r>
      <w:r w:rsidR="00200C8F" w:rsidRPr="00A339BE">
        <w:rPr>
          <w:lang w:val="pt-BR"/>
        </w:rPr>
        <w:t xml:space="preserve"> 309.</w:t>
      </w:r>
    </w:p>
    <w:p w:rsidR="006853D2" w:rsidRPr="00A339BE" w:rsidRDefault="006853D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(2-Fluoro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6-methyl-4</w:t>
      </w:r>
      <w:r w:rsidRPr="00A339BE">
        <w:rPr>
          <w:b/>
          <w:i/>
        </w:rPr>
        <w:t>H</w:t>
      </w:r>
      <w:r w:rsidRPr="00A339BE">
        <w:rPr>
          <w:b/>
        </w:rPr>
        <w:t>-chromen-4-one (3m)</w:t>
      </w:r>
    </w:p>
    <w:p w:rsidR="00950EEF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6853D2" w:rsidRPr="00A339BE">
        <w:rPr>
          <w:lang w:val="pt-BR"/>
        </w:rPr>
        <w:t xml:space="preserve">Yield 83%. mp: </w:t>
      </w:r>
      <w:r w:rsidR="006853D2" w:rsidRPr="00A339BE">
        <w:t xml:space="preserve">230-232 °C. </w:t>
      </w:r>
      <w:r w:rsidR="006853D2" w:rsidRPr="00A339BE">
        <w:rPr>
          <w:lang w:val="pt-BR"/>
        </w:rPr>
        <w:t xml:space="preserve">FT-IR (KBr): </w:t>
      </w:r>
      <w:r w:rsidR="006853D2" w:rsidRPr="00A339BE">
        <w:rPr>
          <w:i/>
          <w:iCs/>
          <w:lang w:val="pt-BR"/>
        </w:rPr>
        <w:t>v</w:t>
      </w:r>
      <w:r w:rsidR="006853D2" w:rsidRPr="00A339BE">
        <w:rPr>
          <w:vertAlign w:val="subscript"/>
          <w:lang w:val="pt-BR"/>
        </w:rPr>
        <w:t xml:space="preserve"> </w:t>
      </w:r>
      <w:r w:rsidR="006853D2" w:rsidRPr="00A339BE">
        <w:t>3283, 1623, 1525, 1462, 1130, 753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6853D2" w:rsidRPr="00A339BE">
        <w:t xml:space="preserve">. </w:t>
      </w:r>
      <w:r w:rsidR="006853D2" w:rsidRPr="00A339BE">
        <w:rPr>
          <w:vertAlign w:val="superscript"/>
        </w:rPr>
        <w:t>1</w:t>
      </w:r>
      <w:r w:rsidR="006853D2" w:rsidRPr="00A339BE">
        <w:t>H NMR (300 MHz, CDCl</w:t>
      </w:r>
      <w:r w:rsidR="006853D2" w:rsidRPr="00A339BE">
        <w:rPr>
          <w:vertAlign w:val="subscript"/>
        </w:rPr>
        <w:t>3</w:t>
      </w:r>
      <w:r w:rsidR="006853D2" w:rsidRPr="00A339BE">
        <w:t>+DMSO-d</w:t>
      </w:r>
      <w:r w:rsidR="006853D2" w:rsidRPr="00A339BE">
        <w:rPr>
          <w:vertAlign w:val="subscript"/>
        </w:rPr>
        <w:t>6</w:t>
      </w:r>
      <w:r w:rsidR="006853D2" w:rsidRPr="00A339BE">
        <w:t xml:space="preserve">): δ 8.75 (s, 1H, imine), 8.25 (s, 1H, </w:t>
      </w:r>
      <w:r w:rsidR="00553FD0" w:rsidRPr="00A339BE">
        <w:t>Ar-H</w:t>
      </w:r>
      <w:r w:rsidR="006853D2" w:rsidRPr="00A339BE">
        <w:t xml:space="preserve">), 7.91 (s, 1H, </w:t>
      </w:r>
      <w:r w:rsidR="00553FD0" w:rsidRPr="00A339BE">
        <w:t>Ar-H</w:t>
      </w:r>
      <w:r w:rsidR="006853D2" w:rsidRPr="00A339BE">
        <w:t xml:space="preserve">), 7.63 (dd, 1H, </w:t>
      </w:r>
      <w:r w:rsidR="006853D2" w:rsidRPr="00A339BE">
        <w:rPr>
          <w:i/>
        </w:rPr>
        <w:t xml:space="preserve">J </w:t>
      </w:r>
      <w:r w:rsidR="006853D2" w:rsidRPr="00A339BE">
        <w:t xml:space="preserve">= 8.4, 18 Hz, </w:t>
      </w:r>
      <w:r w:rsidR="00553FD0" w:rsidRPr="00A339BE">
        <w:t>Ar-H</w:t>
      </w:r>
      <w:r w:rsidR="006853D2" w:rsidRPr="00A339BE">
        <w:t xml:space="preserve">), 7.57 (s, 1H, </w:t>
      </w:r>
      <w:r w:rsidR="00553FD0" w:rsidRPr="00A339BE">
        <w:t>Ar-H</w:t>
      </w:r>
      <w:r w:rsidR="006853D2" w:rsidRPr="00A339BE">
        <w:t>), 7.55-7.49 (m, 1H,</w:t>
      </w:r>
      <w:r w:rsidR="006853D2" w:rsidRPr="00A339BE">
        <w:rPr>
          <w:i/>
        </w:rPr>
        <w:t xml:space="preserve"> </w:t>
      </w:r>
      <w:r w:rsidR="00553FD0" w:rsidRPr="00A339BE">
        <w:t>Ar-H</w:t>
      </w:r>
      <w:r w:rsidR="006853D2" w:rsidRPr="00A339BE">
        <w:t>), 7.06 (d, 2H,</w:t>
      </w:r>
      <w:r w:rsidR="006853D2" w:rsidRPr="00A339BE">
        <w:rPr>
          <w:i/>
        </w:rPr>
        <w:t xml:space="preserve"> J </w:t>
      </w:r>
      <w:r w:rsidR="006853D2" w:rsidRPr="00A339BE">
        <w:t xml:space="preserve">= 7.7 Hz, </w:t>
      </w:r>
      <w:r w:rsidR="00553FD0" w:rsidRPr="00A339BE">
        <w:t>Ar-H</w:t>
      </w:r>
      <w:r w:rsidR="006853D2" w:rsidRPr="00A339BE">
        <w:t>), 6.75 (t, 1H,</w:t>
      </w:r>
      <w:r w:rsidR="006853D2" w:rsidRPr="00A339BE">
        <w:rPr>
          <w:i/>
        </w:rPr>
        <w:t xml:space="preserve"> J </w:t>
      </w:r>
      <w:r w:rsidR="006853D2" w:rsidRPr="00A339BE">
        <w:t xml:space="preserve">= 6.6 Hz, </w:t>
      </w:r>
      <w:r w:rsidR="00553FD0" w:rsidRPr="00A339BE">
        <w:t>Ar-H</w:t>
      </w:r>
      <w:r w:rsidR="006853D2" w:rsidRPr="00A339BE">
        <w:t>), 2.46 (s, 3H,</w:t>
      </w:r>
      <w:r w:rsidR="006853D2" w:rsidRPr="00A339BE">
        <w:rPr>
          <w:i/>
        </w:rPr>
        <w:t xml:space="preserve"> </w:t>
      </w:r>
      <w:r w:rsidR="006853D2" w:rsidRPr="00A339BE">
        <w:t>CH</w:t>
      </w:r>
      <w:r w:rsidR="006853D2" w:rsidRPr="00A339BE">
        <w:rPr>
          <w:vertAlign w:val="subscript"/>
        </w:rPr>
        <w:t>3</w:t>
      </w:r>
      <w:r w:rsidR="006853D2" w:rsidRPr="00A339BE">
        <w:t xml:space="preserve">). </w:t>
      </w:r>
      <w:r w:rsidR="006853D2" w:rsidRPr="00A339BE">
        <w:rPr>
          <w:vertAlign w:val="superscript"/>
        </w:rPr>
        <w:t>13</w:t>
      </w:r>
      <w:r w:rsidR="006853D2" w:rsidRPr="00A339BE">
        <w:t>C NMR (75 MHz, CDCl</w:t>
      </w:r>
      <w:r w:rsidR="006853D2" w:rsidRPr="00A339BE">
        <w:rPr>
          <w:vertAlign w:val="subscript"/>
        </w:rPr>
        <w:t>3</w:t>
      </w:r>
      <w:r w:rsidR="006853D2" w:rsidRPr="00A339BE">
        <w:t>+DMSO-d</w:t>
      </w:r>
      <w:r w:rsidR="006853D2" w:rsidRPr="00A339BE">
        <w:rPr>
          <w:vertAlign w:val="subscript"/>
        </w:rPr>
        <w:t>6</w:t>
      </w:r>
      <w:r w:rsidR="006853D2" w:rsidRPr="00A339BE">
        <w:t xml:space="preserve">): δ 184 .1, 173.0, 169.6, 152.2, 150.4, 133.3, 129.2, 122.8, 122.5, 121.2, 117.5, 116.4, 113.0, 112.1, 18.7. </w:t>
      </w:r>
      <w:r w:rsidR="006853D2" w:rsidRPr="00A339BE">
        <w:rPr>
          <w:lang w:val="pt-BR"/>
        </w:rPr>
        <w:t xml:space="preserve">ESI-MS: </w:t>
      </w:r>
      <w:r w:rsidR="006853D2" w:rsidRPr="00A339BE">
        <w:rPr>
          <w:i/>
          <w:lang w:val="pt-BR"/>
        </w:rPr>
        <w:t>m/z</w:t>
      </w:r>
      <w:r w:rsidR="006853D2" w:rsidRPr="00A339BE">
        <w:rPr>
          <w:lang w:val="pt-BR"/>
        </w:rPr>
        <w:t xml:space="preserve"> </w:t>
      </w:r>
      <w:r w:rsidR="00200C8F" w:rsidRPr="00A339BE">
        <w:t>[M+H]</w:t>
      </w:r>
      <w:r w:rsidR="00200C8F" w:rsidRPr="00A339BE">
        <w:rPr>
          <w:vertAlign w:val="superscript"/>
        </w:rPr>
        <w:t>+</w:t>
      </w:r>
      <w:r w:rsidR="00200C8F" w:rsidRPr="00A339BE">
        <w:t xml:space="preserve"> </w:t>
      </w:r>
      <w:r w:rsidR="006853D2" w:rsidRPr="00A339BE">
        <w:rPr>
          <w:lang w:val="pt-BR"/>
        </w:rPr>
        <w:t>297</w:t>
      </w:r>
      <w:r w:rsidR="006853D2" w:rsidRPr="00A339BE">
        <w:t>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(3-Fluoro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6-methyl-4</w:t>
      </w:r>
      <w:r w:rsidRPr="00A339BE">
        <w:rPr>
          <w:b/>
          <w:i/>
        </w:rPr>
        <w:t>H</w:t>
      </w:r>
      <w:r w:rsidRPr="00A339BE">
        <w:rPr>
          <w:b/>
        </w:rPr>
        <w:t>-chromen-4-one (3</w:t>
      </w:r>
      <w:r w:rsidR="006853D2" w:rsidRPr="00A339BE">
        <w:rPr>
          <w:b/>
        </w:rPr>
        <w:t>n</w:t>
      </w:r>
      <w:r w:rsidRPr="00A339BE">
        <w:rPr>
          <w:b/>
        </w:rPr>
        <w:t>)</w:t>
      </w:r>
    </w:p>
    <w:p w:rsidR="00950EEF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67%. mp: </w:t>
      </w:r>
      <w:r w:rsidR="00F57EC2" w:rsidRPr="00A339BE">
        <w:t xml:space="preserve">261-263 °C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8.57 (s, 1H, imine), 8.18 (s, 1H, </w:t>
      </w:r>
      <w:r w:rsidR="00553FD0" w:rsidRPr="00A339BE">
        <w:t>Ar-H</w:t>
      </w:r>
      <w:r w:rsidR="00F57EC2" w:rsidRPr="00A339BE">
        <w:t xml:space="preserve">), 7.87 (s, 1H, </w:t>
      </w:r>
      <w:r w:rsidR="00553FD0" w:rsidRPr="00A339BE">
        <w:t>Ar-H</w:t>
      </w:r>
      <w:r w:rsidR="00F57EC2" w:rsidRPr="00A339BE">
        <w:t xml:space="preserve">), 7.52 (d, 1H, </w:t>
      </w:r>
      <w:r w:rsidR="00F57EC2" w:rsidRPr="00A339BE">
        <w:rPr>
          <w:i/>
        </w:rPr>
        <w:t xml:space="preserve">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 xml:space="preserve">), 7.43 (d, 1H, </w:t>
      </w:r>
      <w:r w:rsidR="00F57EC2" w:rsidRPr="00A339BE">
        <w:rPr>
          <w:i/>
        </w:rPr>
        <w:t xml:space="preserve">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 xml:space="preserve">), 7.00-6.93 (m, 2H, </w:t>
      </w:r>
      <w:r w:rsidR="00553FD0" w:rsidRPr="00A339BE">
        <w:t>Ar-H</w:t>
      </w:r>
      <w:r w:rsidR="00F57EC2" w:rsidRPr="00A339BE">
        <w:t>), 6.67 (t, 2H,</w:t>
      </w:r>
      <w:r w:rsidR="00F57EC2" w:rsidRPr="00A339BE">
        <w:rPr>
          <w:i/>
        </w:rPr>
        <w:t xml:space="preserve"> J </w:t>
      </w:r>
      <w:r w:rsidR="00F57EC2" w:rsidRPr="00A339BE">
        <w:t>= 6.0 Hz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>), 2.43 (s, 3H, CH</w:t>
      </w:r>
      <w:r w:rsidR="00F57EC2" w:rsidRPr="00A339BE">
        <w:rPr>
          <w:vertAlign w:val="subscript"/>
        </w:rPr>
        <w:t>3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175.3, 154.5, 153.1, 147.6, 135.8, 131.1, 129.9, 124.8, 123.4, 119.5, 118.9, 108.6, 105.3, 98.9, 20.9. </w:t>
      </w:r>
      <w:r w:rsidR="00F57EC2" w:rsidRPr="00A339BE">
        <w:rPr>
          <w:lang w:val="pt-BR"/>
        </w:rPr>
        <w:t xml:space="preserve">ESI-MS: </w:t>
      </w:r>
      <w:r w:rsidR="00F57EC2" w:rsidRPr="00A339BE">
        <w:rPr>
          <w:i/>
          <w:lang w:val="pt-BR"/>
        </w:rPr>
        <w:t>m/z</w:t>
      </w:r>
      <w:r w:rsidR="00200C8F" w:rsidRPr="00A339BE">
        <w:rPr>
          <w:i/>
          <w:lang w:val="pt-BR"/>
        </w:rPr>
        <w:t xml:space="preserve"> </w:t>
      </w:r>
      <w:r w:rsidR="00200C8F" w:rsidRPr="00A339BE">
        <w:rPr>
          <w:lang w:val="pt-BR"/>
        </w:rPr>
        <w:t>[M+H]</w:t>
      </w:r>
      <w:r w:rsidR="00200C8F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297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(4-Fluoro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6-methyl-4</w:t>
      </w:r>
      <w:r w:rsidRPr="00A339BE">
        <w:rPr>
          <w:b/>
          <w:i/>
        </w:rPr>
        <w:t>H</w:t>
      </w:r>
      <w:r w:rsidRPr="00A339BE">
        <w:rPr>
          <w:b/>
        </w:rPr>
        <w:t>-chromen-4-one (3o)</w:t>
      </w:r>
    </w:p>
    <w:p w:rsidR="00950EEF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72%. mp: </w:t>
      </w:r>
      <w:r w:rsidR="00F57EC2" w:rsidRPr="00A339BE">
        <w:t xml:space="preserve">264-266 °C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8.64 (s, 1H, imine), 7.98 (s, 1H, </w:t>
      </w:r>
      <w:r w:rsidR="00553FD0" w:rsidRPr="00A339BE">
        <w:t>Ar-H</w:t>
      </w:r>
      <w:r w:rsidR="00F57EC2" w:rsidRPr="00A339BE">
        <w:t xml:space="preserve">), 7.92 (s, 1H, </w:t>
      </w:r>
      <w:r w:rsidR="00553FD0" w:rsidRPr="00A339BE">
        <w:t>Ar-H</w:t>
      </w:r>
      <w:r w:rsidR="00F57EC2" w:rsidRPr="00A339BE">
        <w:t xml:space="preserve">), 7.58 (dd, 1H, </w:t>
      </w:r>
      <w:r w:rsidR="00F57EC2" w:rsidRPr="00A339BE">
        <w:rPr>
          <w:i/>
        </w:rPr>
        <w:t xml:space="preserve">J </w:t>
      </w:r>
      <w:r w:rsidR="00F57EC2" w:rsidRPr="00A339BE">
        <w:t xml:space="preserve">= 8.6, 1.8 Hz, </w:t>
      </w:r>
      <w:r w:rsidR="00553FD0" w:rsidRPr="00A339BE">
        <w:t>Ar-H</w:t>
      </w:r>
      <w:r w:rsidR="00F57EC2" w:rsidRPr="00A339BE">
        <w:t xml:space="preserve">), 7.50 (d, 1H, </w:t>
      </w:r>
      <w:r w:rsidR="00F57EC2" w:rsidRPr="00A339BE">
        <w:rPr>
          <w:i/>
        </w:rPr>
        <w:t xml:space="preserve">J </w:t>
      </w:r>
      <w:r w:rsidR="00F57EC2" w:rsidRPr="00A339BE">
        <w:t xml:space="preserve">= 8.4 Hz, </w:t>
      </w:r>
      <w:r w:rsidR="00553FD0" w:rsidRPr="00A339BE">
        <w:t>Ar-H</w:t>
      </w:r>
      <w:r w:rsidR="00F57EC2" w:rsidRPr="00A339BE">
        <w:t xml:space="preserve">), 7.07-7.01 (m, 2H, </w:t>
      </w:r>
      <w:r w:rsidR="00553FD0" w:rsidRPr="00A339BE">
        <w:t>Ar-H</w:t>
      </w:r>
      <w:r w:rsidR="00F57EC2" w:rsidRPr="00A339BE">
        <w:t>), 6.95 (t, 2H,</w:t>
      </w:r>
      <w:r w:rsidR="00F57EC2" w:rsidRPr="00A339BE">
        <w:rPr>
          <w:i/>
        </w:rPr>
        <w:t xml:space="preserve"> J </w:t>
      </w:r>
      <w:r w:rsidR="00F57EC2" w:rsidRPr="00A339BE">
        <w:t>= 8.4 Hz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>), 2.47 (s, 3H, CH</w:t>
      </w:r>
      <w:r w:rsidR="00F57EC2" w:rsidRPr="00A339BE">
        <w:rPr>
          <w:vertAlign w:val="subscript"/>
        </w:rPr>
        <w:t>3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189.4, 161.2, 157.9, 157.0, 140.6, 134.4, 133.8, 129.7, 129.2, 126.4, 121.7, 119.8, 115.9, 114.4, 114.7, 18.6. ESI-MS: </w:t>
      </w:r>
      <w:r w:rsidR="00F57EC2" w:rsidRPr="00A339BE">
        <w:rPr>
          <w:i/>
        </w:rPr>
        <w:t>m/z</w:t>
      </w:r>
      <w:r w:rsidR="00F57EC2" w:rsidRPr="00A339BE">
        <w:t xml:space="preserve"> </w:t>
      </w:r>
      <w:r w:rsidR="00200C8F" w:rsidRPr="00A339BE">
        <w:t>[M+H</w:t>
      </w:r>
      <w:proofErr w:type="gramStart"/>
      <w:r w:rsidR="00200C8F" w:rsidRPr="00A339BE">
        <w:t>]</w:t>
      </w:r>
      <w:r w:rsidR="00200C8F" w:rsidRPr="00A339BE">
        <w:rPr>
          <w:vertAlign w:val="superscript"/>
        </w:rPr>
        <w:t>+</w:t>
      </w:r>
      <w:proofErr w:type="gramEnd"/>
      <w:r w:rsidR="00200C8F" w:rsidRPr="00A339BE">
        <w:t xml:space="preserve"> 297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(4-Bromo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6-methyl-4</w:t>
      </w:r>
      <w:r w:rsidRPr="00A339BE">
        <w:rPr>
          <w:b/>
          <w:i/>
        </w:rPr>
        <w:t>H</w:t>
      </w:r>
      <w:r w:rsidRPr="00A339BE">
        <w:rPr>
          <w:b/>
        </w:rPr>
        <w:t>-chromen-4-one (3p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78%. mp: </w:t>
      </w:r>
      <w:r w:rsidR="00F57EC2" w:rsidRPr="00A339BE">
        <w:t xml:space="preserve">246-248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t xml:space="preserve">3265, 2977, 1622, 1571, 1491, 1206, 872, 748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8.56 (s, 1H, imine), 7.97 (s, 1H, </w:t>
      </w:r>
      <w:r w:rsidR="00553FD0" w:rsidRPr="00A339BE">
        <w:t>Ar-H</w:t>
      </w:r>
      <w:r w:rsidR="00F57EC2" w:rsidRPr="00A339BE">
        <w:t xml:space="preserve">), 7.92 (s, 1H </w:t>
      </w:r>
      <w:r w:rsidR="00553FD0" w:rsidRPr="00A339BE">
        <w:t>Ar-H</w:t>
      </w:r>
      <w:r w:rsidR="00F57EC2" w:rsidRPr="00A339BE">
        <w:t xml:space="preserve">), 7.52 (d, 1H, </w:t>
      </w:r>
      <w:r w:rsidR="00F57EC2" w:rsidRPr="00A339BE">
        <w:rPr>
          <w:i/>
        </w:rPr>
        <w:t xml:space="preserve">J </w:t>
      </w:r>
      <w:r w:rsidR="00F57EC2" w:rsidRPr="00A339BE">
        <w:t xml:space="preserve">= 7.0 Hz, </w:t>
      </w:r>
      <w:r w:rsidR="00553FD0" w:rsidRPr="00A339BE">
        <w:t>Ar-H</w:t>
      </w:r>
      <w:r w:rsidR="00F57EC2" w:rsidRPr="00A339BE">
        <w:t xml:space="preserve">), 7.44 (d, 1H, </w:t>
      </w:r>
      <w:r w:rsidR="00F57EC2" w:rsidRPr="00A339BE">
        <w:rPr>
          <w:i/>
        </w:rPr>
        <w:t xml:space="preserve">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 xml:space="preserve">), 7.02 (t, 1H, </w:t>
      </w:r>
      <w:r w:rsidR="00F57EC2" w:rsidRPr="00A339BE">
        <w:rPr>
          <w:i/>
        </w:rPr>
        <w:t xml:space="preserve">J </w:t>
      </w:r>
      <w:r w:rsidR="00F57EC2" w:rsidRPr="00A339BE">
        <w:t xml:space="preserve">= 7.0 Hz, </w:t>
      </w:r>
      <w:r w:rsidR="00553FD0" w:rsidRPr="00A339BE">
        <w:t>Ar-H</w:t>
      </w:r>
      <w:r w:rsidR="00F57EC2" w:rsidRPr="00A339BE">
        <w:t>), 6.85 (s, 1H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>), 6.81 (d, 1H,</w:t>
      </w:r>
      <w:r w:rsidR="00F57EC2" w:rsidRPr="00A339BE">
        <w:rPr>
          <w:i/>
        </w:rPr>
        <w:t xml:space="preserve"> 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>), 6.53 (d, 1H,</w:t>
      </w:r>
      <w:r w:rsidR="00F57EC2" w:rsidRPr="00A339BE">
        <w:rPr>
          <w:i/>
        </w:rPr>
        <w:t xml:space="preserve"> J </w:t>
      </w:r>
      <w:r w:rsidR="00F57EC2" w:rsidRPr="00A339BE">
        <w:t xml:space="preserve">= 7.0 Hz, </w:t>
      </w:r>
      <w:r w:rsidR="00553FD0" w:rsidRPr="00A339BE">
        <w:t>Ar-H</w:t>
      </w:r>
      <w:r w:rsidR="00F57EC2" w:rsidRPr="00A339BE">
        <w:t>).</w:t>
      </w:r>
      <w:r w:rsidR="00F57EC2" w:rsidRPr="00A339BE">
        <w:rPr>
          <w:vertAlign w:val="superscript"/>
        </w:rPr>
        <w:t xml:space="preserve"> 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171.3, 154.6, 151.0, 148.5, 144.0, 137.7, 133.3, 106.9, 40.2. ESI-MS: </w:t>
      </w:r>
      <w:r w:rsidR="00F57EC2" w:rsidRPr="00A339BE">
        <w:rPr>
          <w:i/>
        </w:rPr>
        <w:t>m/z</w:t>
      </w:r>
      <w:r w:rsidR="00F57EC2" w:rsidRPr="00A339BE">
        <w:t xml:space="preserve"> </w:t>
      </w:r>
      <w:r w:rsidR="00200C8F" w:rsidRPr="00A339BE">
        <w:t>[M+H</w:t>
      </w:r>
      <w:proofErr w:type="gramStart"/>
      <w:r w:rsidR="00200C8F" w:rsidRPr="00A339BE">
        <w:t>]</w:t>
      </w:r>
      <w:r w:rsidR="00200C8F" w:rsidRPr="00A339BE">
        <w:rPr>
          <w:vertAlign w:val="superscript"/>
        </w:rPr>
        <w:t>+</w:t>
      </w:r>
      <w:proofErr w:type="gramEnd"/>
      <w:r w:rsidR="00200C8F" w:rsidRPr="00A339BE">
        <w:t xml:space="preserve"> 357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6-Chloro-3-((2-phen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4</w:t>
      </w:r>
      <w:r w:rsidRPr="00A339BE">
        <w:rPr>
          <w:b/>
          <w:i/>
        </w:rPr>
        <w:t>H</w:t>
      </w:r>
      <w:r w:rsidRPr="00A339BE">
        <w:rPr>
          <w:b/>
        </w:rPr>
        <w:t>-chromen-4-one (3q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72%. mp: </w:t>
      </w:r>
      <w:r w:rsidR="00F57EC2" w:rsidRPr="00A339BE">
        <w:t>229-231 °C.</w:t>
      </w:r>
      <w:r w:rsidR="00F57EC2" w:rsidRPr="00A339BE">
        <w:rPr>
          <w:lang w:val="pt-BR"/>
        </w:rPr>
        <w:t xml:space="preserve">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>): δ 8.68 (s, 1H, imine), 8.08 (d, 1H,</w:t>
      </w:r>
      <w:r w:rsidR="00F57EC2" w:rsidRPr="00A339BE">
        <w:rPr>
          <w:i/>
        </w:rPr>
        <w:t xml:space="preserve"> J </w:t>
      </w:r>
      <w:r w:rsidR="00F57EC2" w:rsidRPr="00A339BE">
        <w:t xml:space="preserve">= 3.2 Hz, </w:t>
      </w:r>
      <w:r w:rsidR="00553FD0" w:rsidRPr="00A339BE">
        <w:t>Ar-H</w:t>
      </w:r>
      <w:r w:rsidR="00F57EC2" w:rsidRPr="00A339BE">
        <w:t xml:space="preserve">), 7.97 (s, 1H, </w:t>
      </w:r>
      <w:r w:rsidR="00553FD0" w:rsidRPr="00A339BE">
        <w:t>Ar-H</w:t>
      </w:r>
      <w:r w:rsidR="00F57EC2" w:rsidRPr="00A339BE">
        <w:t>), 7.74 (dd, 1H,</w:t>
      </w:r>
      <w:r w:rsidR="00F57EC2" w:rsidRPr="00A339BE">
        <w:rPr>
          <w:i/>
        </w:rPr>
        <w:t xml:space="preserve"> J </w:t>
      </w:r>
      <w:r w:rsidR="00F57EC2" w:rsidRPr="00A339BE">
        <w:t xml:space="preserve">= 8.8, 2.6 Hz, </w:t>
      </w:r>
      <w:r w:rsidR="00553FD0" w:rsidRPr="00A339BE">
        <w:t>Ar-H</w:t>
      </w:r>
      <w:r w:rsidR="00F57EC2" w:rsidRPr="00A339BE">
        <w:t xml:space="preserve">), 7.65 (d, 1H, </w:t>
      </w:r>
      <w:r w:rsidR="00F57EC2" w:rsidRPr="00A339BE">
        <w:rPr>
          <w:i/>
        </w:rPr>
        <w:t xml:space="preserve">J </w:t>
      </w:r>
      <w:r w:rsidR="00F57EC2" w:rsidRPr="00A339BE">
        <w:t xml:space="preserve">= 8.8 Hz, </w:t>
      </w:r>
      <w:r w:rsidR="00553FD0" w:rsidRPr="00A339BE">
        <w:t>Ar-H</w:t>
      </w:r>
      <w:r w:rsidR="00F57EC2" w:rsidRPr="00A339BE">
        <w:t xml:space="preserve">), 7.19 (t, 2H, </w:t>
      </w:r>
      <w:r w:rsidR="00F57EC2" w:rsidRPr="00A339BE">
        <w:rPr>
          <w:i/>
        </w:rPr>
        <w:t xml:space="preserve">J </w:t>
      </w:r>
      <w:r w:rsidR="00F57EC2" w:rsidRPr="00A339BE">
        <w:t xml:space="preserve">= 8.4 Hz, </w:t>
      </w:r>
      <w:r w:rsidR="00553FD0" w:rsidRPr="00A339BE">
        <w:t>Ar-H</w:t>
      </w:r>
      <w:r w:rsidR="00F57EC2" w:rsidRPr="00A339BE">
        <w:t>), 7.06 (d, 2H,</w:t>
      </w:r>
      <w:r w:rsidR="00F57EC2" w:rsidRPr="00A339BE">
        <w:rPr>
          <w:i/>
        </w:rPr>
        <w:t xml:space="preserve"> J </w:t>
      </w:r>
      <w:r w:rsidR="00F57EC2" w:rsidRPr="00A339BE">
        <w:t xml:space="preserve">= 7.5 Hz, </w:t>
      </w:r>
      <w:r w:rsidR="00553FD0" w:rsidRPr="00A339BE">
        <w:t>Ar-H</w:t>
      </w:r>
      <w:r w:rsidR="00F57EC2" w:rsidRPr="00A339BE">
        <w:t>), 6.75 (t, 1H,</w:t>
      </w:r>
      <w:r w:rsidR="00F57EC2" w:rsidRPr="00A339BE">
        <w:rPr>
          <w:i/>
        </w:rPr>
        <w:t xml:space="preserve"> J </w:t>
      </w:r>
      <w:r w:rsidR="00F57EC2" w:rsidRPr="00A339BE">
        <w:t xml:space="preserve">= 7.1 Hz, </w:t>
      </w:r>
      <w:r w:rsidR="00553FD0" w:rsidRPr="00A339BE">
        <w:t>Ar-H</w:t>
      </w:r>
      <w:r w:rsidR="00F57EC2" w:rsidRPr="00A339BE">
        <w:t>).</w:t>
      </w:r>
      <w:r w:rsidR="00F57EC2" w:rsidRPr="00A339BE">
        <w:rPr>
          <w:vertAlign w:val="superscript"/>
        </w:rPr>
        <w:t xml:space="preserve"> </w:t>
      </w:r>
      <w:r w:rsidR="00F57EC2" w:rsidRPr="00A339BE">
        <w:t xml:space="preserve">ESI-MS: </w:t>
      </w:r>
      <w:r w:rsidR="00F57EC2" w:rsidRPr="00A339BE">
        <w:rPr>
          <w:i/>
        </w:rPr>
        <w:t>m/z</w:t>
      </w:r>
      <w:r w:rsidR="00F57EC2" w:rsidRPr="00A339BE">
        <w:t xml:space="preserve"> [M+H</w:t>
      </w:r>
      <w:proofErr w:type="gramStart"/>
      <w:r w:rsidR="00F57EC2" w:rsidRPr="00A339BE">
        <w:t>]</w:t>
      </w:r>
      <w:r w:rsidR="00F57EC2" w:rsidRPr="00A339BE">
        <w:rPr>
          <w:vertAlign w:val="superscript"/>
        </w:rPr>
        <w:t>+</w:t>
      </w:r>
      <w:proofErr w:type="gramEnd"/>
      <w:r w:rsidR="00200C8F" w:rsidRPr="00A339BE">
        <w:t xml:space="preserve"> 29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lastRenderedPageBreak/>
        <w:t>(</w:t>
      </w:r>
      <w:r w:rsidRPr="00A339BE">
        <w:rPr>
          <w:b/>
          <w:i/>
        </w:rPr>
        <w:t>E</w:t>
      </w:r>
      <w:r w:rsidRPr="00A339BE">
        <w:rPr>
          <w:b/>
        </w:rPr>
        <w:t>)-6-Chloro-3-((2-</w:t>
      </w:r>
      <w:r w:rsidRPr="00A339BE">
        <w:rPr>
          <w:b/>
          <w:i/>
        </w:rPr>
        <w:t>m</w:t>
      </w:r>
      <w:r w:rsidRPr="00A339BE">
        <w:rPr>
          <w:b/>
        </w:rPr>
        <w:t>-tol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4</w:t>
      </w:r>
      <w:r w:rsidRPr="00A339BE">
        <w:rPr>
          <w:b/>
          <w:i/>
        </w:rPr>
        <w:t>H</w:t>
      </w:r>
      <w:r w:rsidRPr="00A339BE">
        <w:rPr>
          <w:b/>
        </w:rPr>
        <w:t>-chromen-4-one (3r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>Yellow solid. Yield 57%.</w:t>
      </w:r>
      <w:r w:rsidR="00F57EC2" w:rsidRPr="00A339BE">
        <w:rPr>
          <w:lang w:val="pt-BR"/>
        </w:rPr>
        <w:t xml:space="preserve"> mp:</w:t>
      </w:r>
      <w:r w:rsidR="00F57EC2" w:rsidRPr="00A339BE">
        <w:t xml:space="preserve"> 215-217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>
        <w:rPr>
          <w:i/>
          <w:iCs/>
          <w:lang w:val="pt-BR"/>
        </w:rPr>
        <w:t xml:space="preserve"> </w:t>
      </w:r>
      <w:r w:rsidR="00F57EC2" w:rsidRPr="00A339BE">
        <w:t>3276, 2920, 1640, 1608, 1460, 1297, 1160, 813, 772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8.56 (s, 1H, imine), 8.02 (s, 1H, </w:t>
      </w:r>
      <w:r w:rsidR="00553FD0" w:rsidRPr="00A339BE">
        <w:t>Ar-H</w:t>
      </w:r>
      <w:r w:rsidR="00F57EC2" w:rsidRPr="00A339BE">
        <w:t xml:space="preserve">), 7.86 (s, 1H, </w:t>
      </w:r>
      <w:r w:rsidR="00553FD0" w:rsidRPr="00A339BE">
        <w:t>Ar-H</w:t>
      </w:r>
      <w:r w:rsidR="00F57EC2" w:rsidRPr="00A339BE">
        <w:t xml:space="preserve">), 7.60 (dd, 2H, </w:t>
      </w:r>
      <w:r w:rsidR="00F57EC2" w:rsidRPr="00A339BE">
        <w:rPr>
          <w:i/>
        </w:rPr>
        <w:t xml:space="preserve">J </w:t>
      </w:r>
      <w:r w:rsidR="00F57EC2" w:rsidRPr="00A339BE">
        <w:t xml:space="preserve">= 6.8, 8.8 Hz, </w:t>
      </w:r>
      <w:r w:rsidR="00553FD0" w:rsidRPr="00A339BE">
        <w:t>Ar-H</w:t>
      </w:r>
      <w:r w:rsidR="00F57EC2" w:rsidRPr="00A339BE">
        <w:t xml:space="preserve">), 6.96 (t, 1H, </w:t>
      </w:r>
      <w:r w:rsidR="00F57EC2" w:rsidRPr="00A339BE">
        <w:rPr>
          <w:i/>
        </w:rPr>
        <w:t xml:space="preserve">J </w:t>
      </w:r>
      <w:r w:rsidR="00F57EC2" w:rsidRPr="00A339BE">
        <w:t xml:space="preserve">= 7.8 Hz, </w:t>
      </w:r>
      <w:r w:rsidR="00553FD0" w:rsidRPr="00A339BE">
        <w:t>Ar-H</w:t>
      </w:r>
      <w:r w:rsidR="00F57EC2" w:rsidRPr="00A339BE">
        <w:t xml:space="preserve">), 6.79 (s, 1H, </w:t>
      </w:r>
      <w:r w:rsidR="00553FD0" w:rsidRPr="00A339BE">
        <w:t>Ar-H</w:t>
      </w:r>
      <w:r w:rsidR="00F57EC2" w:rsidRPr="00A339BE">
        <w:t xml:space="preserve">), 6.75 (d, 1H, </w:t>
      </w:r>
      <w:r w:rsidR="00F57EC2" w:rsidRPr="00A339BE">
        <w:rPr>
          <w:i/>
        </w:rPr>
        <w:t>J</w:t>
      </w:r>
      <w:r w:rsidR="00F57EC2" w:rsidRPr="00A339BE">
        <w:t xml:space="preserve"> = 7.8 Hz, </w:t>
      </w:r>
      <w:r w:rsidR="00553FD0" w:rsidRPr="00A339BE">
        <w:t>Ar-H</w:t>
      </w:r>
      <w:r w:rsidR="00F57EC2" w:rsidRPr="00A339BE">
        <w:t xml:space="preserve">), </w:t>
      </w:r>
      <w:r w:rsidR="00F57EC2" w:rsidRPr="00A339BE">
        <w:rPr>
          <w:lang w:val="pt-BR"/>
        </w:rPr>
        <w:t>6.48 (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7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9.6, 169.4, 161.6, 159.2, 154.7, 153.2, 150.3, 149.5, 148.9, 148.1, 144.4, 143.1, 142.3, 139.9, 139.3, 136.3, 40.8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</w:t>
      </w:r>
      <w:r w:rsidR="00200C8F" w:rsidRPr="00A339BE">
        <w:rPr>
          <w:lang w:val="pt-BR"/>
        </w:rPr>
        <w:t>[M+H]</w:t>
      </w:r>
      <w:r w:rsidR="00200C8F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313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6-Chloro-3-((2-(4-methoxy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4</w:t>
      </w:r>
      <w:r w:rsidRPr="00A339BE">
        <w:rPr>
          <w:b/>
          <w:i/>
        </w:rPr>
        <w:t>H</w:t>
      </w:r>
      <w:r w:rsidRPr="00A339BE">
        <w:rPr>
          <w:b/>
        </w:rPr>
        <w:t>-chromen-4-one (3s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61%. mp:</w:t>
      </w:r>
      <w:r w:rsidR="00F57EC2" w:rsidRPr="00A339BE">
        <w:t xml:space="preserve"> 219-221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271, 2901, 1621, 1570, 1464, 1228, 1042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56 (s, 1H, imine), 8.08 (s, 1H,</w:t>
      </w:r>
      <w:r w:rsidR="00F57EC2" w:rsidRPr="00A339BE">
        <w:rPr>
          <w:i/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88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8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6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6.96 (d, 2H,</w:t>
      </w:r>
      <w:r w:rsidR="00F57EC2" w:rsidRPr="00A339BE">
        <w:rPr>
          <w:i/>
          <w:lang w:val="pt-BR"/>
        </w:rPr>
        <w:t xml:space="preserve"> J</w:t>
      </w:r>
      <w:r w:rsidR="00F57EC2" w:rsidRPr="00A339BE">
        <w:rPr>
          <w:lang w:val="pt-BR"/>
        </w:rPr>
        <w:t xml:space="preserve"> = 8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74 (d, 2H, </w:t>
      </w:r>
      <w:r w:rsidR="00F57EC2" w:rsidRPr="00A339BE">
        <w:rPr>
          <w:i/>
          <w:lang w:val="pt-BR"/>
        </w:rPr>
        <w:t>J</w:t>
      </w:r>
      <w:r w:rsidR="00F57EC2" w:rsidRPr="00A339BE">
        <w:rPr>
          <w:lang w:val="pt-BR"/>
        </w:rPr>
        <w:t xml:space="preserve"> = 8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72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3.2, </w:t>
      </w:r>
      <w:r w:rsidR="00F57EC2" w:rsidRPr="00A339BE">
        <w:t>164.2, 150.4, 146.2, 134.4, 132.2, 129.7, 124.3, 115.9, 117.2, 119.8, 53.2.</w:t>
      </w:r>
      <w:r w:rsidR="00F57EC2" w:rsidRPr="00A339BE">
        <w:rPr>
          <w:lang w:val="pt-BR"/>
        </w:rPr>
        <w:t xml:space="preserve">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</w:t>
      </w:r>
      <w:r w:rsidR="00200C8F" w:rsidRPr="00A339BE">
        <w:rPr>
          <w:lang w:val="pt-BR"/>
        </w:rPr>
        <w:t>[M+H]</w:t>
      </w:r>
      <w:r w:rsidR="00200C8F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</w:t>
      </w:r>
      <w:r w:rsidR="00F57EC2" w:rsidRPr="00A339BE">
        <w:rPr>
          <w:lang w:val="pt-BR"/>
        </w:rPr>
        <w:t>329</w:t>
      </w:r>
      <w:r w:rsidR="00200C8F" w:rsidRPr="00A339BE">
        <w:rPr>
          <w:lang w:val="pt-BR"/>
        </w:rPr>
        <w:t>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6-Bromo-3-((2-phen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4</w:t>
      </w:r>
      <w:r w:rsidRPr="00A339BE">
        <w:rPr>
          <w:b/>
          <w:i/>
        </w:rPr>
        <w:t>H</w:t>
      </w:r>
      <w:r w:rsidRPr="00A339BE">
        <w:rPr>
          <w:b/>
        </w:rPr>
        <w:t>-chromen-4-one (3t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72%. mp:</w:t>
      </w:r>
      <w:r w:rsidR="00F57EC2" w:rsidRPr="00A339BE">
        <w:t xml:space="preserve"> 218-220 °C.</w:t>
      </w:r>
      <w:r w:rsidR="00F57EC2" w:rsidRPr="00A339BE">
        <w:rPr>
          <w:lang w:val="pt-BR"/>
        </w:rPr>
        <w:t xml:space="preserve">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t>3283, 1623, 1525, 1462, 1258, 1182, 1027, 753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>): δ 8.61 (s, 1H, imine), 8.24 (d, 1H,</w:t>
      </w:r>
      <w:r w:rsidR="00F57EC2" w:rsidRPr="00A339BE">
        <w:rPr>
          <w:i/>
        </w:rPr>
        <w:t xml:space="preserve"> J </w:t>
      </w:r>
      <w:r w:rsidR="00F57EC2" w:rsidRPr="00A339BE">
        <w:t xml:space="preserve">= 1.3 Hz, </w:t>
      </w:r>
      <w:r w:rsidR="00553FD0" w:rsidRPr="00A339BE">
        <w:t>Ar-H</w:t>
      </w:r>
      <w:r w:rsidR="00F57EC2" w:rsidRPr="00A339BE">
        <w:t xml:space="preserve">), 7.94 (s, 1H, </w:t>
      </w:r>
      <w:r w:rsidR="00553FD0" w:rsidRPr="00A339BE">
        <w:t>Ar-H</w:t>
      </w:r>
      <w:r w:rsidR="00F57EC2" w:rsidRPr="00A339BE">
        <w:t xml:space="preserve">), 7.82 (dd, 1H, </w:t>
      </w:r>
      <w:r w:rsidR="00F57EC2" w:rsidRPr="00A339BE">
        <w:rPr>
          <w:i/>
        </w:rPr>
        <w:t xml:space="preserve">J </w:t>
      </w:r>
      <w:r w:rsidR="00F57EC2" w:rsidRPr="00A339BE">
        <w:t xml:space="preserve">= 6.4 8.8 Hz, </w:t>
      </w:r>
      <w:r w:rsidR="00553FD0" w:rsidRPr="00A339BE">
        <w:t>Ar-H</w:t>
      </w:r>
      <w:r w:rsidR="00F57EC2" w:rsidRPr="00A339BE">
        <w:t xml:space="preserve">), 7.53 (d, 1H, </w:t>
      </w:r>
      <w:r w:rsidR="00F57EC2" w:rsidRPr="00A339BE">
        <w:rPr>
          <w:i/>
        </w:rPr>
        <w:t xml:space="preserve">J </w:t>
      </w:r>
      <w:r w:rsidR="00F57EC2" w:rsidRPr="00A339BE">
        <w:t xml:space="preserve">= 8.8 Hz, </w:t>
      </w:r>
      <w:r w:rsidR="00553FD0" w:rsidRPr="00A339BE">
        <w:t>Ar-H</w:t>
      </w:r>
      <w:r w:rsidR="00F57EC2" w:rsidRPr="00A339BE">
        <w:t xml:space="preserve">), 7.16 (t, 2H, </w:t>
      </w:r>
      <w:r w:rsidR="00F57EC2" w:rsidRPr="00A339BE">
        <w:rPr>
          <w:i/>
        </w:rPr>
        <w:t xml:space="preserve">J </w:t>
      </w:r>
      <w:r w:rsidR="00F57EC2" w:rsidRPr="00A339BE">
        <w:t xml:space="preserve">= 7.5, </w:t>
      </w:r>
      <w:r w:rsidR="00553FD0" w:rsidRPr="00A339BE">
        <w:t>Ar-H</w:t>
      </w:r>
      <w:r w:rsidR="00F57EC2" w:rsidRPr="00A339BE">
        <w:t>), 7.02 (d, 2H,</w:t>
      </w:r>
      <w:r w:rsidR="00F57EC2" w:rsidRPr="00A339BE">
        <w:rPr>
          <w:i/>
        </w:rPr>
        <w:t xml:space="preserve"> J </w:t>
      </w:r>
      <w:r w:rsidR="00F57EC2" w:rsidRPr="00A339BE">
        <w:t xml:space="preserve">= 7.7 Hz, </w:t>
      </w:r>
      <w:r w:rsidR="00553FD0" w:rsidRPr="00A339BE">
        <w:t>Ar-H</w:t>
      </w:r>
      <w:r w:rsidR="00F57EC2" w:rsidRPr="00A339BE">
        <w:t xml:space="preserve">), 6.72 (t, 1H, </w:t>
      </w:r>
      <w:r w:rsidR="00F57EC2" w:rsidRPr="00A339BE">
        <w:rPr>
          <w:i/>
        </w:rPr>
        <w:t xml:space="preserve">J </w:t>
      </w:r>
      <w:r w:rsidR="00F57EC2" w:rsidRPr="00A339BE">
        <w:t xml:space="preserve">= 7.1 </w:t>
      </w:r>
      <w:r w:rsidR="00553FD0" w:rsidRPr="00A339BE">
        <w:t>Ar-H</w:t>
      </w:r>
      <w:r w:rsidR="00F57EC2" w:rsidRPr="00A339BE">
        <w:t>)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6-Bromo-3-((2-</w:t>
      </w:r>
      <w:r w:rsidRPr="00A339BE">
        <w:rPr>
          <w:b/>
          <w:i/>
        </w:rPr>
        <w:t>m</w:t>
      </w:r>
      <w:r w:rsidRPr="00A339BE">
        <w:rPr>
          <w:b/>
        </w:rPr>
        <w:t>-tol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4</w:t>
      </w:r>
      <w:r w:rsidRPr="00A339BE">
        <w:rPr>
          <w:b/>
          <w:i/>
        </w:rPr>
        <w:t>H</w:t>
      </w:r>
      <w:r w:rsidRPr="00A339BE">
        <w:rPr>
          <w:b/>
        </w:rPr>
        <w:t>-chromen-4-one (3u)</w:t>
      </w:r>
    </w:p>
    <w:p w:rsidR="002A122A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81%. mp: </w:t>
      </w:r>
      <w:r w:rsidR="00F57EC2" w:rsidRPr="00A339BE">
        <w:t xml:space="preserve">240-242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276, 2918, 1639, 1602, 1454, 1296, 1159, 813, 773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+DMSO-d</w:t>
      </w:r>
      <w:r w:rsidR="00F57EC2" w:rsidRPr="00A339BE">
        <w:rPr>
          <w:vertAlign w:val="subscript"/>
          <w:lang w:val="pt-BR"/>
        </w:rPr>
        <w:t>6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70 (s, 1H, imine), 8.23 (d, 1H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2.5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94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90 (d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8, 6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3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2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07 (t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89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84 (d, 1H, </w:t>
      </w:r>
      <w:r w:rsidR="00F57EC2" w:rsidRPr="00A339BE">
        <w:rPr>
          <w:i/>
          <w:lang w:val="pt-BR"/>
        </w:rPr>
        <w:t>J</w:t>
      </w:r>
      <w:r w:rsidR="00F57EC2" w:rsidRPr="00A339BE">
        <w:rPr>
          <w:lang w:val="pt-BR"/>
        </w:rPr>
        <w:t xml:space="preserve"> = 8.3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. 6.57 (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7.5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.</w:t>
      </w:r>
      <w:r w:rsidR="00F57EC2" w:rsidRPr="00A339BE">
        <w:rPr>
          <w:vertAlign w:val="superscript"/>
          <w:lang w:val="pt-BR"/>
        </w:rPr>
        <w:t xml:space="preserve"> </w:t>
      </w:r>
      <w:r w:rsidR="00F57EC2" w:rsidRPr="00A339BE">
        <w:rPr>
          <w:lang w:val="pt-BR"/>
        </w:rPr>
        <w:t xml:space="preserve">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 </w:t>
      </w:r>
      <w:r w:rsidR="00F57EC2" w:rsidRPr="00A339BE">
        <w:t>[M+H]</w:t>
      </w:r>
      <w:r w:rsidR="00F57EC2" w:rsidRPr="00A339BE">
        <w:rPr>
          <w:vertAlign w:val="superscript"/>
        </w:rPr>
        <w:t>+</w:t>
      </w:r>
      <w:r w:rsidR="00200C8F" w:rsidRPr="00A339BE">
        <w:rPr>
          <w:lang w:val="pt-BR"/>
        </w:rPr>
        <w:t xml:space="preserve"> 357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6-Bromo-3-((2-(4-methoxyphenyl</w:t>
      </w:r>
      <w:proofErr w:type="gramStart"/>
      <w:r w:rsidRPr="00A339BE">
        <w:rPr>
          <w:b/>
        </w:rPr>
        <w:t>)hydrazono</w:t>
      </w:r>
      <w:proofErr w:type="gramEnd"/>
      <w:r w:rsidRPr="00A339BE">
        <w:rPr>
          <w:b/>
        </w:rPr>
        <w:t>)methyl)-4</w:t>
      </w:r>
      <w:r w:rsidRPr="00A339BE">
        <w:rPr>
          <w:b/>
          <w:i/>
        </w:rPr>
        <w:t>H</w:t>
      </w:r>
      <w:r w:rsidRPr="00A339BE">
        <w:rPr>
          <w:b/>
        </w:rPr>
        <w:t>-chromen-4-one (3v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66%. mp:</w:t>
      </w:r>
      <w:r w:rsidR="00F57EC2" w:rsidRPr="00A339BE">
        <w:t xml:space="preserve"> 245-247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>
        <w:rPr>
          <w:i/>
          <w:iCs/>
          <w:lang w:val="pt-BR"/>
        </w:rPr>
        <w:t xml:space="preserve"> </w:t>
      </w:r>
      <w:r w:rsidR="00F57EC2" w:rsidRPr="00A339BE">
        <w:t>3271, 2901, 1621, 1570, 1464, 1228, 1042, 827, 791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>): δ 8.58 (s, 1H, imine), 8.16 (d, 1H,</w:t>
      </w:r>
      <w:r w:rsidR="00F57EC2" w:rsidRPr="00A339BE">
        <w:rPr>
          <w:i/>
        </w:rPr>
        <w:t xml:space="preserve"> J </w:t>
      </w:r>
      <w:r w:rsidR="00F57EC2" w:rsidRPr="00A339BE">
        <w:t>= 8.8 Hz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>), 8.02 (d, 1H,</w:t>
      </w:r>
      <w:r w:rsidR="00F57EC2" w:rsidRPr="00A339BE">
        <w:rPr>
          <w:i/>
        </w:rPr>
        <w:t xml:space="preserve"> J </w:t>
      </w:r>
      <w:r w:rsidR="00F57EC2" w:rsidRPr="00A339BE">
        <w:t>= 7.8 Hz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 xml:space="preserve">), 7.74 (s, 1H, </w:t>
      </w:r>
      <w:r w:rsidR="00553FD0" w:rsidRPr="00A339BE">
        <w:t>Ar-H</w:t>
      </w:r>
      <w:r w:rsidR="00F57EC2" w:rsidRPr="00A339BE">
        <w:t xml:space="preserve">), 7.72-7.66 (m, 1H, </w:t>
      </w:r>
      <w:r w:rsidR="00553FD0" w:rsidRPr="00A339BE">
        <w:t>Ar-H</w:t>
      </w:r>
      <w:r w:rsidR="00F57EC2" w:rsidRPr="00A339BE">
        <w:t xml:space="preserve">), 7.56-7.40 (m, 2H, </w:t>
      </w:r>
      <w:r w:rsidR="00553FD0" w:rsidRPr="00A339BE">
        <w:t>Ar-H</w:t>
      </w:r>
      <w:r w:rsidR="00F57EC2" w:rsidRPr="00A339BE">
        <w:t>), 7.23 (d, 2H,</w:t>
      </w:r>
      <w:r w:rsidR="00F57EC2" w:rsidRPr="00A339BE">
        <w:rPr>
          <w:i/>
        </w:rPr>
        <w:t xml:space="preserve"> J</w:t>
      </w:r>
      <w:r w:rsidR="00F57EC2" w:rsidRPr="00A339BE">
        <w:t xml:space="preserve"> = 8.4 Hz, </w:t>
      </w:r>
      <w:r w:rsidR="00553FD0" w:rsidRPr="00A339BE">
        <w:t>Ar-H</w:t>
      </w:r>
      <w:r w:rsidR="00F57EC2" w:rsidRPr="00A339BE">
        <w:t xml:space="preserve">), 6.96 (d, 2H, </w:t>
      </w:r>
      <w:r w:rsidR="00F57EC2" w:rsidRPr="00A339BE">
        <w:rPr>
          <w:i/>
        </w:rPr>
        <w:t>J</w:t>
      </w:r>
      <w:r w:rsidR="00F57EC2" w:rsidRPr="00A339BE">
        <w:t xml:space="preserve"> = 8.4 Hz, </w:t>
      </w:r>
      <w:r w:rsidR="00553FD0" w:rsidRPr="00A339BE">
        <w:t>Ar-H</w:t>
      </w:r>
      <w:r w:rsidR="00F57EC2" w:rsidRPr="00A339BE">
        <w:t>), 3.20 (s, 3H, OCH</w:t>
      </w:r>
      <w:r w:rsidR="00F57EC2" w:rsidRPr="00A339BE">
        <w:rPr>
          <w:vertAlign w:val="subscript"/>
        </w:rPr>
        <w:t>3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>): δ 172.8, 148.3, 141.1, 137.0, 132.2, 130.0, 124.8, 120.5, 119.7, 119.3, 113.8, 113.7, 54.7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lastRenderedPageBreak/>
        <w:t>(</w:t>
      </w:r>
      <w:r w:rsidRPr="00A339BE">
        <w:rPr>
          <w:b/>
          <w:i/>
        </w:rPr>
        <w:t>E</w:t>
      </w:r>
      <w:r w:rsidRPr="00A339BE">
        <w:rPr>
          <w:b/>
        </w:rPr>
        <w:t>)-6-((2-Phen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5</w:t>
      </w:r>
      <w:r w:rsidRPr="00A339BE">
        <w:rPr>
          <w:b/>
          <w:i/>
        </w:rPr>
        <w:t>H</w:t>
      </w:r>
      <w:r w:rsidRPr="00A339BE">
        <w:rPr>
          <w:b/>
        </w:rPr>
        <w:t>-furo[3,2-</w:t>
      </w:r>
      <w:r w:rsidRPr="00A339BE">
        <w:rPr>
          <w:b/>
          <w:i/>
        </w:rPr>
        <w:t>g</w:t>
      </w:r>
      <w:r w:rsidRPr="00A339BE">
        <w:rPr>
          <w:b/>
        </w:rPr>
        <w:t>]chromen-5-one (3w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72%. mp: </w:t>
      </w:r>
      <w:r w:rsidR="00F57EC2" w:rsidRPr="00A339BE">
        <w:t xml:space="preserve">235-236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t xml:space="preserve">3270, 1631, 1592, 1275, 1173, 1044, 750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8.81 (s, 1H, imine), 8.42 (s, 1H, </w:t>
      </w:r>
      <w:r w:rsidR="00553FD0" w:rsidRPr="00A339BE">
        <w:t>Ar-H</w:t>
      </w:r>
      <w:r w:rsidR="00F57EC2" w:rsidRPr="00A339BE">
        <w:t xml:space="preserve">), 8.20 (d, 1H, </w:t>
      </w:r>
      <w:r w:rsidR="00F57EC2" w:rsidRPr="00A339BE">
        <w:rPr>
          <w:i/>
        </w:rPr>
        <w:t xml:space="preserve">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 xml:space="preserve">), 8.00 (s, 2H, </w:t>
      </w:r>
      <w:r w:rsidR="00553FD0" w:rsidRPr="00A339BE">
        <w:t>Ar-H</w:t>
      </w:r>
      <w:r w:rsidR="00F57EC2" w:rsidRPr="00A339BE">
        <w:t>), 7.20 (t, 3H,</w:t>
      </w:r>
      <w:r w:rsidR="00F57EC2" w:rsidRPr="00A339BE">
        <w:rPr>
          <w:i/>
        </w:rPr>
        <w:t xml:space="preserve"> J </w:t>
      </w:r>
      <w:r w:rsidR="00F57EC2" w:rsidRPr="00A339BE">
        <w:t xml:space="preserve">= 8.1 Hz, </w:t>
      </w:r>
      <w:r w:rsidR="00553FD0" w:rsidRPr="00A339BE">
        <w:t>Ar-H</w:t>
      </w:r>
      <w:r w:rsidR="00F57EC2" w:rsidRPr="00A339BE">
        <w:t xml:space="preserve">), 7.06 (d, 2H, </w:t>
      </w:r>
      <w:r w:rsidR="00F57EC2" w:rsidRPr="00A339BE">
        <w:rPr>
          <w:i/>
        </w:rPr>
        <w:t xml:space="preserve">J </w:t>
      </w:r>
      <w:r w:rsidR="00F57EC2" w:rsidRPr="00A339BE">
        <w:t xml:space="preserve">= 7.7 Hz, </w:t>
      </w:r>
      <w:r w:rsidR="00553FD0" w:rsidRPr="00A339BE">
        <w:t>Ar-H</w:t>
      </w:r>
      <w:r w:rsidR="00F57EC2" w:rsidRPr="00A339BE">
        <w:t xml:space="preserve">), 6.74 (t, 1H, </w:t>
      </w:r>
      <w:r w:rsidR="00F57EC2" w:rsidRPr="00A339BE">
        <w:rPr>
          <w:i/>
        </w:rPr>
        <w:t xml:space="preserve">J </w:t>
      </w:r>
      <w:r w:rsidR="00F57EC2" w:rsidRPr="00A339BE">
        <w:t xml:space="preserve">= 7.1 Hz, </w:t>
      </w:r>
      <w:r w:rsidR="00553FD0" w:rsidRPr="00A339BE">
        <w:t>Ar-H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190.6, 159.2, 144.5, 141.1, 137.9, 129.7, 128.4, 127.8, 126.4, 123.8, 122.2, 119.1, 118.4, 116.4, 113.8, 105.9, 98.4. ESI-MS: </w:t>
      </w:r>
      <w:r w:rsidR="00F57EC2" w:rsidRPr="00A339BE">
        <w:rPr>
          <w:i/>
        </w:rPr>
        <w:t>m/z</w:t>
      </w:r>
      <w:r w:rsidR="00F57EC2" w:rsidRPr="00A339BE">
        <w:t xml:space="preserve"> [M+H</w:t>
      </w:r>
      <w:proofErr w:type="gramStart"/>
      <w:r w:rsidR="00F57EC2" w:rsidRPr="00A339BE">
        <w:t>]</w:t>
      </w:r>
      <w:r w:rsidR="00F57EC2" w:rsidRPr="00A339BE">
        <w:rPr>
          <w:vertAlign w:val="superscript"/>
        </w:rPr>
        <w:t>+</w:t>
      </w:r>
      <w:proofErr w:type="gramEnd"/>
      <w:r w:rsidR="00200C8F" w:rsidRPr="00A339BE">
        <w:t xml:space="preserve"> 305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6-((2-</w:t>
      </w:r>
      <w:r w:rsidRPr="00A339BE">
        <w:rPr>
          <w:b/>
          <w:i/>
        </w:rPr>
        <w:t>m</w:t>
      </w:r>
      <w:r w:rsidRPr="00A339BE">
        <w:rPr>
          <w:b/>
        </w:rPr>
        <w:t>-Tol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5</w:t>
      </w:r>
      <w:r w:rsidRPr="00A339BE">
        <w:rPr>
          <w:b/>
          <w:i/>
        </w:rPr>
        <w:t>H</w:t>
      </w:r>
      <w:r w:rsidRPr="00A339BE">
        <w:rPr>
          <w:b/>
        </w:rPr>
        <w:t>-furo[3,2-</w:t>
      </w:r>
      <w:r w:rsidRPr="00A339BE">
        <w:rPr>
          <w:b/>
          <w:i/>
        </w:rPr>
        <w:t>g</w:t>
      </w:r>
      <w:r w:rsidRPr="00A339BE">
        <w:rPr>
          <w:b/>
        </w:rPr>
        <w:t>]chromen-5-one (3x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81%. mp: </w:t>
      </w:r>
      <w:r w:rsidR="00F57EC2" w:rsidRPr="00A339BE">
        <w:t xml:space="preserve">238-240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t>3265, 2793, 1623, 1484, 1171, 816, 779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>): δ 9.00 (s, 1H, imine), 8.26 (s, 1H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>), 8.21 (s, 1H,</w:t>
      </w:r>
      <w:r w:rsidR="00F57EC2" w:rsidRPr="00A339BE">
        <w:rPr>
          <w:i/>
        </w:rPr>
        <w:t xml:space="preserve"> </w:t>
      </w:r>
      <w:r w:rsidR="00553FD0" w:rsidRPr="00A339BE">
        <w:t>Ar-H</w:t>
      </w:r>
      <w:r w:rsidR="00F57EC2" w:rsidRPr="00A339BE">
        <w:t>), 7.77 (d, 1H,</w:t>
      </w:r>
      <w:r w:rsidR="00F57EC2" w:rsidRPr="00A339BE">
        <w:rPr>
          <w:i/>
        </w:rPr>
        <w:t xml:space="preserve"> J </w:t>
      </w:r>
      <w:r w:rsidR="00F57EC2" w:rsidRPr="00A339BE">
        <w:t xml:space="preserve">= 1.8 Hz, </w:t>
      </w:r>
      <w:r w:rsidR="00553FD0" w:rsidRPr="00A339BE">
        <w:t>Ar-H</w:t>
      </w:r>
      <w:r w:rsidR="00F57EC2" w:rsidRPr="00A339BE">
        <w:t>), 7.22 (d, 1H,</w:t>
      </w:r>
      <w:r w:rsidR="00F57EC2" w:rsidRPr="00A339BE">
        <w:rPr>
          <w:i/>
        </w:rPr>
        <w:t xml:space="preserve"> 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>), 7.40 (d, 1H,</w:t>
      </w:r>
      <w:r w:rsidR="00F57EC2" w:rsidRPr="00A339BE">
        <w:rPr>
          <w:i/>
        </w:rPr>
        <w:t xml:space="preserve"> J </w:t>
      </w:r>
      <w:r w:rsidR="00F57EC2" w:rsidRPr="00A339BE">
        <w:t xml:space="preserve">= 8.0 Hz, </w:t>
      </w:r>
      <w:r w:rsidR="00553FD0" w:rsidRPr="00A339BE">
        <w:t>Ar-H</w:t>
      </w:r>
      <w:r w:rsidR="00F57EC2" w:rsidRPr="00A339BE">
        <w:t>), 7.19 (d, 2H,</w:t>
      </w:r>
      <w:r w:rsidR="00F57EC2" w:rsidRPr="00A339BE">
        <w:rPr>
          <w:i/>
        </w:rPr>
        <w:t xml:space="preserve"> J </w:t>
      </w:r>
      <w:r w:rsidR="00F57EC2" w:rsidRPr="00A339BE">
        <w:t xml:space="preserve">= 7.3 Hz, </w:t>
      </w:r>
      <w:r w:rsidR="00553FD0" w:rsidRPr="00A339BE">
        <w:t>Ar-H</w:t>
      </w:r>
      <w:r w:rsidR="00F57EC2" w:rsidRPr="00A339BE">
        <w:t xml:space="preserve">), 7.10 (s, 1H, </w:t>
      </w:r>
      <w:r w:rsidR="00553FD0" w:rsidRPr="00A339BE">
        <w:t>Ar-H</w:t>
      </w:r>
      <w:r w:rsidR="00F57EC2" w:rsidRPr="00A339BE">
        <w:t xml:space="preserve">), 6.91 (s, 1H, </w:t>
      </w:r>
      <w:r w:rsidR="00553FD0" w:rsidRPr="00A339BE">
        <w:t>Ar-H</w:t>
      </w:r>
      <w:r w:rsidR="00F57EC2" w:rsidRPr="00A339BE">
        <w:t>), 2.45 (s, 1H, CH</w:t>
      </w:r>
      <w:r w:rsidR="00F57EC2" w:rsidRPr="00A339BE">
        <w:rPr>
          <w:vertAlign w:val="subscript"/>
        </w:rPr>
        <w:t>3</w:t>
      </w:r>
      <w:r w:rsidR="00F57EC2" w:rsidRPr="00A339BE">
        <w:t>).</w:t>
      </w:r>
      <w:r w:rsidR="00F57EC2" w:rsidRPr="00A339BE">
        <w:rPr>
          <w:vertAlign w:val="superscript"/>
        </w:rPr>
        <w:t xml:space="preserve"> 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189.7, 158.0, 156.8, 144.0, 140.5, 137.6, 129.5, 127.5, 126.4, 123.3, 121.6, 118.3, 116.5, 114.9, 105.5, 97.6, 19.5. ESI-MS: </w:t>
      </w:r>
      <w:r w:rsidR="00F57EC2" w:rsidRPr="00A339BE">
        <w:rPr>
          <w:i/>
        </w:rPr>
        <w:t>m/z</w:t>
      </w:r>
      <w:r w:rsidR="00F57EC2" w:rsidRPr="00A339BE">
        <w:t xml:space="preserve"> </w:t>
      </w:r>
      <w:r w:rsidR="00200C8F" w:rsidRPr="00A339BE">
        <w:t>[M+H</w:t>
      </w:r>
      <w:proofErr w:type="gramStart"/>
      <w:r w:rsidR="00200C8F" w:rsidRPr="00A339BE">
        <w:t>]</w:t>
      </w:r>
      <w:r w:rsidR="00200C8F" w:rsidRPr="00A339BE">
        <w:rPr>
          <w:vertAlign w:val="superscript"/>
        </w:rPr>
        <w:t>+</w:t>
      </w:r>
      <w:proofErr w:type="gramEnd"/>
      <w:r w:rsidR="00200C8F" w:rsidRPr="00A339BE">
        <w:t xml:space="preserve"> 31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color w:val="000000" w:themeColor="text1"/>
        </w:rPr>
        <w:t>(</w:t>
      </w:r>
      <w:r w:rsidRPr="00A339BE">
        <w:rPr>
          <w:b/>
          <w:i/>
          <w:color w:val="000000" w:themeColor="text1"/>
        </w:rPr>
        <w:t>E</w:t>
      </w:r>
      <w:r w:rsidRPr="00A339BE">
        <w:rPr>
          <w:b/>
          <w:color w:val="000000" w:themeColor="text1"/>
        </w:rPr>
        <w:t>)-3-((2-Phenylhydrazono</w:t>
      </w:r>
      <w:proofErr w:type="gramStart"/>
      <w:r w:rsidRPr="00A339BE">
        <w:rPr>
          <w:b/>
          <w:color w:val="000000" w:themeColor="text1"/>
        </w:rPr>
        <w:t>)methyl</w:t>
      </w:r>
      <w:proofErr w:type="gramEnd"/>
      <w:r w:rsidRPr="00A339BE">
        <w:rPr>
          <w:b/>
          <w:color w:val="000000" w:themeColor="text1"/>
        </w:rPr>
        <w:t>)-4</w:t>
      </w:r>
      <w:r w:rsidRPr="00A339BE">
        <w:rPr>
          <w:b/>
          <w:i/>
          <w:color w:val="000000" w:themeColor="text1"/>
        </w:rPr>
        <w:t>H</w:t>
      </w:r>
      <w:r w:rsidRPr="00A339BE">
        <w:rPr>
          <w:b/>
          <w:color w:val="000000" w:themeColor="text1"/>
        </w:rPr>
        <w:t>-furo[2,3-</w:t>
      </w:r>
      <w:r w:rsidRPr="00A339BE">
        <w:rPr>
          <w:b/>
          <w:i/>
          <w:color w:val="000000" w:themeColor="text1"/>
        </w:rPr>
        <w:t>h</w:t>
      </w:r>
      <w:r w:rsidRPr="00A339BE">
        <w:rPr>
          <w:b/>
          <w:color w:val="000000" w:themeColor="text1"/>
        </w:rPr>
        <w:t xml:space="preserve">]chromen-4-one </w:t>
      </w:r>
      <w:r w:rsidRPr="00A339BE">
        <w:rPr>
          <w:b/>
        </w:rPr>
        <w:t>(3y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85%. mp:</w:t>
      </w:r>
      <w:r w:rsidR="00F57EC2" w:rsidRPr="00A339BE">
        <w:rPr>
          <w:color w:val="000000" w:themeColor="text1"/>
        </w:rPr>
        <w:t xml:space="preserve"> 236-238 </w:t>
      </w:r>
      <w:r w:rsidR="00F57EC2" w:rsidRPr="00A339BE">
        <w:t>°C</w:t>
      </w:r>
      <w:r w:rsidR="00F57EC2" w:rsidRPr="00A339BE">
        <w:rPr>
          <w:color w:val="000000" w:themeColor="text1"/>
        </w:rPr>
        <w:t xml:space="preserve">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rPr>
          <w:color w:val="000000" w:themeColor="text1"/>
        </w:rPr>
        <w:t>3270, 1631, 1592, 1275, 1173, 1044, 750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color w:val="000000" w:themeColor="text1"/>
        </w:rPr>
        <w:t xml:space="preserve">. </w:t>
      </w:r>
      <w:r w:rsidR="00F57EC2" w:rsidRPr="00A339BE">
        <w:rPr>
          <w:color w:val="000000" w:themeColor="text1"/>
          <w:vertAlign w:val="superscript"/>
        </w:rPr>
        <w:t>1</w:t>
      </w:r>
      <w:r w:rsidR="00F57EC2" w:rsidRPr="00A339BE">
        <w:rPr>
          <w:color w:val="000000" w:themeColor="text1"/>
        </w:rPr>
        <w:t>H NMR (300 MHz, CDCl</w:t>
      </w:r>
      <w:r w:rsidR="00F57EC2" w:rsidRPr="00A339BE">
        <w:rPr>
          <w:color w:val="000000" w:themeColor="text1"/>
          <w:vertAlign w:val="subscript"/>
        </w:rPr>
        <w:t>3</w:t>
      </w:r>
      <w:r w:rsidR="00F57EC2" w:rsidRPr="00A339BE">
        <w:rPr>
          <w:color w:val="000000" w:themeColor="text1"/>
        </w:rPr>
        <w:t>+DMSO-d</w:t>
      </w:r>
      <w:r w:rsidR="00F57EC2" w:rsidRPr="00A339BE">
        <w:rPr>
          <w:color w:val="000000" w:themeColor="text1"/>
          <w:vertAlign w:val="subscript"/>
        </w:rPr>
        <w:t>6</w:t>
      </w:r>
      <w:r w:rsidR="00F57EC2" w:rsidRPr="00A339BE">
        <w:rPr>
          <w:color w:val="000000" w:themeColor="text1"/>
        </w:rPr>
        <w:t>): δ 8.66 (s, 1H, imine), 8.08 (d, 1H,</w:t>
      </w:r>
      <w:r w:rsidR="00F57EC2" w:rsidRPr="00A339BE">
        <w:rPr>
          <w:i/>
          <w:color w:val="000000" w:themeColor="text1"/>
        </w:rPr>
        <w:t xml:space="preserve"> J </w:t>
      </w:r>
      <w:r w:rsidR="00F57EC2" w:rsidRPr="00A339BE">
        <w:rPr>
          <w:color w:val="000000" w:themeColor="text1"/>
        </w:rPr>
        <w:t xml:space="preserve">= 8.3 Hz, </w:t>
      </w:r>
      <w:r w:rsidR="00553FD0" w:rsidRPr="00A339BE">
        <w:rPr>
          <w:color w:val="000000" w:themeColor="text1"/>
        </w:rPr>
        <w:t>Ar-H</w:t>
      </w:r>
      <w:r w:rsidR="00F57EC2" w:rsidRPr="00A339BE">
        <w:rPr>
          <w:color w:val="000000" w:themeColor="text1"/>
        </w:rPr>
        <w:t xml:space="preserve">), 7.96-8.00 (m, 3H, </w:t>
      </w:r>
      <w:r w:rsidR="00553FD0" w:rsidRPr="00A339BE">
        <w:rPr>
          <w:color w:val="000000" w:themeColor="text1"/>
        </w:rPr>
        <w:t>Ar-H</w:t>
      </w:r>
      <w:r w:rsidR="00F57EC2" w:rsidRPr="00A339BE">
        <w:rPr>
          <w:color w:val="000000" w:themeColor="text1"/>
        </w:rPr>
        <w:t xml:space="preserve">), 7.62 (d, 1H, </w:t>
      </w:r>
      <w:r w:rsidR="00F57EC2" w:rsidRPr="00A339BE">
        <w:rPr>
          <w:i/>
          <w:color w:val="000000" w:themeColor="text1"/>
        </w:rPr>
        <w:t xml:space="preserve">J </w:t>
      </w:r>
      <w:r w:rsidR="00F57EC2" w:rsidRPr="00A339BE">
        <w:rPr>
          <w:color w:val="000000" w:themeColor="text1"/>
        </w:rPr>
        <w:t xml:space="preserve">= 8.8 Hz, </w:t>
      </w:r>
      <w:r w:rsidR="00553FD0" w:rsidRPr="00A339BE">
        <w:rPr>
          <w:color w:val="000000" w:themeColor="text1"/>
        </w:rPr>
        <w:t>Ar-H</w:t>
      </w:r>
      <w:r w:rsidR="00F57EC2" w:rsidRPr="00A339BE">
        <w:rPr>
          <w:color w:val="000000" w:themeColor="text1"/>
        </w:rPr>
        <w:t xml:space="preserve">), 7.05 (t, 1H, </w:t>
      </w:r>
      <w:r w:rsidR="00F57EC2" w:rsidRPr="00A339BE">
        <w:rPr>
          <w:i/>
          <w:color w:val="000000" w:themeColor="text1"/>
        </w:rPr>
        <w:t xml:space="preserve">J </w:t>
      </w:r>
      <w:r w:rsidR="00F57EC2" w:rsidRPr="00A339BE">
        <w:rPr>
          <w:color w:val="000000" w:themeColor="text1"/>
        </w:rPr>
        <w:t xml:space="preserve">= 7.8 Hz, </w:t>
      </w:r>
      <w:r w:rsidR="00553FD0" w:rsidRPr="00A339BE">
        <w:rPr>
          <w:color w:val="000000" w:themeColor="text1"/>
        </w:rPr>
        <w:t>Ar-H</w:t>
      </w:r>
      <w:r w:rsidR="00F57EC2" w:rsidRPr="00A339BE">
        <w:rPr>
          <w:color w:val="000000" w:themeColor="text1"/>
        </w:rPr>
        <w:t xml:space="preserve">), 6.86 (s, 1H, </w:t>
      </w:r>
      <w:r w:rsidR="00553FD0" w:rsidRPr="00A339BE">
        <w:rPr>
          <w:color w:val="000000" w:themeColor="text1"/>
        </w:rPr>
        <w:t>Ar-H</w:t>
      </w:r>
      <w:r w:rsidR="00F57EC2" w:rsidRPr="00A339BE">
        <w:rPr>
          <w:color w:val="000000" w:themeColor="text1"/>
        </w:rPr>
        <w:t xml:space="preserve">), 6.84 (d, 1H, </w:t>
      </w:r>
      <w:r w:rsidR="00F57EC2" w:rsidRPr="00A339BE">
        <w:rPr>
          <w:i/>
          <w:color w:val="000000" w:themeColor="text1"/>
        </w:rPr>
        <w:t>J</w:t>
      </w:r>
      <w:r w:rsidR="00F57EC2" w:rsidRPr="00A339BE">
        <w:rPr>
          <w:color w:val="000000" w:themeColor="text1"/>
        </w:rPr>
        <w:t xml:space="preserve"> =7.8 Hz, </w:t>
      </w:r>
      <w:r w:rsidR="00553FD0" w:rsidRPr="00A339BE">
        <w:rPr>
          <w:color w:val="000000" w:themeColor="text1"/>
        </w:rPr>
        <w:t>Ar-H</w:t>
      </w:r>
      <w:r w:rsidR="00F57EC2" w:rsidRPr="00A339BE">
        <w:rPr>
          <w:color w:val="000000" w:themeColor="text1"/>
        </w:rPr>
        <w:t>). 6.54 (d, 1H,</w:t>
      </w:r>
      <w:r w:rsidR="00F57EC2" w:rsidRPr="00A339BE">
        <w:rPr>
          <w:i/>
          <w:color w:val="000000" w:themeColor="text1"/>
        </w:rPr>
        <w:t xml:space="preserve"> J </w:t>
      </w:r>
      <w:r w:rsidR="00F57EC2" w:rsidRPr="00A339BE">
        <w:rPr>
          <w:color w:val="000000" w:themeColor="text1"/>
        </w:rPr>
        <w:t xml:space="preserve">= 7.8 Hz, </w:t>
      </w:r>
      <w:r w:rsidR="00553FD0" w:rsidRPr="00A339BE">
        <w:rPr>
          <w:color w:val="000000" w:themeColor="text1"/>
        </w:rPr>
        <w:t>Ar-H</w:t>
      </w:r>
      <w:r w:rsidR="00F57EC2" w:rsidRPr="00A339BE">
        <w:rPr>
          <w:color w:val="000000" w:themeColor="text1"/>
        </w:rPr>
        <w:t xml:space="preserve">). </w:t>
      </w:r>
      <w:r w:rsidR="00F57EC2" w:rsidRPr="00A339BE">
        <w:rPr>
          <w:color w:val="000000" w:themeColor="text1"/>
          <w:vertAlign w:val="superscript"/>
          <w:lang w:val="pt-BR"/>
        </w:rPr>
        <w:t>13</w:t>
      </w:r>
      <w:r w:rsidR="00F57EC2" w:rsidRPr="00A339BE">
        <w:rPr>
          <w:color w:val="000000" w:themeColor="text1"/>
          <w:lang w:val="pt-BR"/>
        </w:rPr>
        <w:t>C NMR (75 MHz, DMSO-d</w:t>
      </w:r>
      <w:r w:rsidR="00F57EC2" w:rsidRPr="00A339BE">
        <w:rPr>
          <w:color w:val="000000" w:themeColor="text1"/>
          <w:vertAlign w:val="subscript"/>
          <w:lang w:val="pt-BR"/>
        </w:rPr>
        <w:t>6</w:t>
      </w:r>
      <w:r w:rsidR="00F57EC2" w:rsidRPr="00A339BE">
        <w:rPr>
          <w:color w:val="000000" w:themeColor="text1"/>
          <w:lang w:val="pt-BR"/>
        </w:rPr>
        <w:t xml:space="preserve">): </w:t>
      </w:r>
      <w:r w:rsidR="00F57EC2" w:rsidRPr="00A339BE">
        <w:rPr>
          <w:color w:val="000000" w:themeColor="text1"/>
        </w:rPr>
        <w:t>δ</w:t>
      </w:r>
      <w:r w:rsidR="00F57EC2" w:rsidRPr="00A339BE">
        <w:rPr>
          <w:color w:val="000000" w:themeColor="text1"/>
          <w:lang w:val="pt-BR"/>
        </w:rPr>
        <w:t xml:space="preserve"> 190.4, 157.4, 143.6, 140.9, 129.5, 128.2, 127.7, 126.6, 126.2, 120.6, 119.8, 118.2, 113.6, 113.1, 103.6, 102.6: ESI-MS: </w:t>
      </w:r>
      <w:r w:rsidR="00F57EC2" w:rsidRPr="00A339BE">
        <w:rPr>
          <w:i/>
          <w:color w:val="000000" w:themeColor="text1"/>
          <w:lang w:val="pt-BR"/>
        </w:rPr>
        <w:t>m/z</w:t>
      </w:r>
      <w:r w:rsidR="00F57EC2" w:rsidRPr="00A339BE">
        <w:rPr>
          <w:color w:val="000000" w:themeColor="text1"/>
          <w:lang w:val="pt-BR"/>
        </w:rPr>
        <w:t xml:space="preserve"> </w:t>
      </w:r>
      <w:r w:rsidR="00F57EC2" w:rsidRPr="00A339BE">
        <w:t>[M+H]</w:t>
      </w:r>
      <w:r w:rsidR="00F57EC2" w:rsidRPr="00A339BE">
        <w:rPr>
          <w:vertAlign w:val="superscript"/>
        </w:rPr>
        <w:t>+</w:t>
      </w:r>
      <w:r w:rsidR="00200C8F" w:rsidRPr="00A339BE">
        <w:rPr>
          <w:color w:val="000000" w:themeColor="text1"/>
          <w:lang w:val="pt-BR"/>
        </w:rPr>
        <w:t xml:space="preserve"> 305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</w:rPr>
        <w:t>(</w:t>
      </w:r>
      <w:r w:rsidRPr="00A339BE">
        <w:rPr>
          <w:b/>
          <w:i/>
        </w:rPr>
        <w:t>E</w:t>
      </w:r>
      <w:r w:rsidRPr="00A339BE">
        <w:rPr>
          <w:b/>
        </w:rPr>
        <w:t>)-3-((2-</w:t>
      </w:r>
      <w:r w:rsidRPr="00A339BE">
        <w:rPr>
          <w:b/>
          <w:i/>
        </w:rPr>
        <w:t>m</w:t>
      </w:r>
      <w:r w:rsidRPr="00A339BE">
        <w:rPr>
          <w:b/>
        </w:rPr>
        <w:t>-Tolylhydrazono</w:t>
      </w:r>
      <w:proofErr w:type="gramStart"/>
      <w:r w:rsidRPr="00A339BE">
        <w:rPr>
          <w:b/>
        </w:rPr>
        <w:t>)methyl</w:t>
      </w:r>
      <w:proofErr w:type="gramEnd"/>
      <w:r w:rsidRPr="00A339BE">
        <w:rPr>
          <w:b/>
        </w:rPr>
        <w:t>)-4</w:t>
      </w:r>
      <w:r w:rsidRPr="00A339BE">
        <w:rPr>
          <w:b/>
          <w:i/>
        </w:rPr>
        <w:t>H</w:t>
      </w:r>
      <w:r w:rsidRPr="00A339BE">
        <w:rPr>
          <w:b/>
        </w:rPr>
        <w:t>-furo[2,3-</w:t>
      </w:r>
      <w:r w:rsidRPr="00A339BE">
        <w:rPr>
          <w:b/>
          <w:i/>
        </w:rPr>
        <w:t>h</w:t>
      </w:r>
      <w:r w:rsidRPr="00A339BE">
        <w:rPr>
          <w:b/>
        </w:rPr>
        <w:t>]chromen-4-one (3z)</w:t>
      </w:r>
    </w:p>
    <w:p w:rsidR="00950EEF" w:rsidRPr="00A339BE" w:rsidRDefault="002A122A" w:rsidP="00A339BE">
      <w:pPr>
        <w:spacing w:line="360" w:lineRule="auto"/>
        <w:jc w:val="both"/>
      </w:pPr>
      <w:bookmarkStart w:id="3" w:name="OLE_LINK1"/>
      <w:bookmarkStart w:id="4" w:name="OLE_LINK2"/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42%. mp:</w:t>
      </w:r>
      <w:r w:rsidR="00F57EC2" w:rsidRPr="00A339BE">
        <w:t xml:space="preserve"> 239-241 °C. </w:t>
      </w:r>
      <w:bookmarkEnd w:id="3"/>
      <w:bookmarkEnd w:id="4"/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</w:t>
      </w:r>
      <w:r w:rsidR="00F57EC2" w:rsidRPr="00A339BE">
        <w:t>3270, 1631, 1592, 1275, 1173, 1044, 750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>): δ 8.89 (s, 1H, imine), 8.08 (d, 1H,</w:t>
      </w:r>
      <w:r w:rsidR="00F57EC2" w:rsidRPr="00A339BE">
        <w:rPr>
          <w:i/>
        </w:rPr>
        <w:t xml:space="preserve"> J </w:t>
      </w:r>
      <w:r w:rsidR="00F57EC2" w:rsidRPr="00A339BE">
        <w:t xml:space="preserve">= 8.3 Hz </w:t>
      </w:r>
      <w:r w:rsidR="00553FD0" w:rsidRPr="00A339BE">
        <w:t>Ar-H</w:t>
      </w:r>
      <w:r w:rsidR="00F57EC2" w:rsidRPr="00A339BE">
        <w:t xml:space="preserve">), 7.95 (d, 1H, </w:t>
      </w:r>
      <w:r w:rsidR="00F57EC2" w:rsidRPr="00A339BE">
        <w:rPr>
          <w:i/>
        </w:rPr>
        <w:t xml:space="preserve">J </w:t>
      </w:r>
      <w:r w:rsidR="00F57EC2" w:rsidRPr="00A339BE">
        <w:t xml:space="preserve">= 8.8 Hz </w:t>
      </w:r>
      <w:r w:rsidR="00553FD0" w:rsidRPr="00A339BE">
        <w:t>Ar-H</w:t>
      </w:r>
      <w:r w:rsidR="00F57EC2" w:rsidRPr="00A339BE">
        <w:t xml:space="preserve">), 7.77 (s, 1H, </w:t>
      </w:r>
      <w:r w:rsidR="00553FD0" w:rsidRPr="00A339BE">
        <w:t>Ar-H</w:t>
      </w:r>
      <w:r w:rsidR="00F57EC2" w:rsidRPr="00A339BE">
        <w:t xml:space="preserve">), 7.72 (s, 1H, </w:t>
      </w:r>
      <w:r w:rsidR="00553FD0" w:rsidRPr="00A339BE">
        <w:t>Ar-H</w:t>
      </w:r>
      <w:r w:rsidR="00F57EC2" w:rsidRPr="00A339BE">
        <w:t xml:space="preserve">), 7.68 (d, 1H, </w:t>
      </w:r>
      <w:r w:rsidR="00F57EC2" w:rsidRPr="00A339BE">
        <w:rPr>
          <w:i/>
        </w:rPr>
        <w:t xml:space="preserve">J </w:t>
      </w:r>
      <w:r w:rsidR="00F57EC2" w:rsidRPr="00A339BE">
        <w:t xml:space="preserve">= 7.8 Hz, </w:t>
      </w:r>
      <w:r w:rsidR="00553FD0" w:rsidRPr="00A339BE">
        <w:t>Ar-H</w:t>
      </w:r>
      <w:r w:rsidR="00F57EC2" w:rsidRPr="00A339BE">
        <w:t xml:space="preserve">), 7.38 (t, 1H, </w:t>
      </w:r>
      <w:r w:rsidR="00F57EC2" w:rsidRPr="00A339BE">
        <w:rPr>
          <w:i/>
        </w:rPr>
        <w:t xml:space="preserve">J </w:t>
      </w:r>
      <w:r w:rsidR="00F57EC2" w:rsidRPr="00A339BE">
        <w:t xml:space="preserve">= 7.7 </w:t>
      </w:r>
      <w:r w:rsidR="00553FD0" w:rsidRPr="00A339BE">
        <w:t>Ar-H</w:t>
      </w:r>
      <w:r w:rsidR="00F57EC2" w:rsidRPr="00A339BE">
        <w:t xml:space="preserve">), 7.18 (t, 2H, </w:t>
      </w:r>
      <w:r w:rsidR="00F57EC2" w:rsidRPr="00A339BE">
        <w:rPr>
          <w:i/>
        </w:rPr>
        <w:t>J</w:t>
      </w:r>
      <w:r w:rsidR="00F57EC2" w:rsidRPr="00A339BE">
        <w:t xml:space="preserve"> = 8.6 Hz, </w:t>
      </w:r>
      <w:r w:rsidR="00553FD0" w:rsidRPr="00A339BE">
        <w:t>Ar-H</w:t>
      </w:r>
      <w:r w:rsidR="00F57EC2" w:rsidRPr="00A339BE">
        <w:t xml:space="preserve">), 7.03 </w:t>
      </w:r>
      <w:r w:rsidR="00F57EC2" w:rsidRPr="00A339BE">
        <w:rPr>
          <w:lang w:val="pt-BR"/>
        </w:rPr>
        <w:t xml:space="preserve">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2.43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>+DMSO-d</w:t>
      </w:r>
      <w:r w:rsidR="00F57EC2" w:rsidRPr="00A339BE">
        <w:rPr>
          <w:vertAlign w:val="subscript"/>
        </w:rPr>
        <w:t>6</w:t>
      </w:r>
      <w:r w:rsidR="00F57EC2" w:rsidRPr="00A339BE">
        <w:t xml:space="preserve">): δ 189.4, 157.1, 155.8, 143.5, 140.3, 137.3, 137.0, 129.2, 127.4, 126.1, 121.1, 117.9, 114.6, 112.6, 102.8, 101.9, 19.0. ESI-MS: </w:t>
      </w:r>
      <w:r w:rsidR="00F57EC2" w:rsidRPr="00A339BE">
        <w:rPr>
          <w:i/>
        </w:rPr>
        <w:t>m/z</w:t>
      </w:r>
      <w:r w:rsidR="00200C8F" w:rsidRPr="00A339BE">
        <w:t xml:space="preserve"> [M</w:t>
      </w:r>
      <w:r w:rsidR="00F57EC2" w:rsidRPr="00A339BE">
        <w:t>+H</w:t>
      </w:r>
      <w:proofErr w:type="gramStart"/>
      <w:r w:rsidR="00F57EC2" w:rsidRPr="00A339BE">
        <w:t>]</w:t>
      </w:r>
      <w:r w:rsidR="00F57EC2" w:rsidRPr="00A339BE">
        <w:rPr>
          <w:vertAlign w:val="superscript"/>
        </w:rPr>
        <w:t>+</w:t>
      </w:r>
      <w:proofErr w:type="gramEnd"/>
      <w:r w:rsidR="00200C8F" w:rsidRPr="00A339BE">
        <w:t xml:space="preserve"> 319.</w:t>
      </w:r>
    </w:p>
    <w:p w:rsidR="00F57EC2" w:rsidRPr="00A339BE" w:rsidRDefault="002A122A" w:rsidP="00A339BE">
      <w:pPr>
        <w:spacing w:line="360" w:lineRule="auto"/>
        <w:jc w:val="both"/>
        <w:rPr>
          <w:b/>
          <w:color w:val="000000"/>
        </w:rPr>
      </w:pPr>
      <w:r>
        <w:rPr>
          <w:b/>
          <w:color w:val="000000"/>
        </w:rPr>
        <w:t>4</w:t>
      </w:r>
      <w:r w:rsidR="007F70C2" w:rsidRPr="00A339BE">
        <w:rPr>
          <w:b/>
          <w:color w:val="000000"/>
        </w:rPr>
        <w:t xml:space="preserve">.3. </w:t>
      </w:r>
      <w:r w:rsidR="00F57EC2" w:rsidRPr="00A339BE">
        <w:rPr>
          <w:b/>
          <w:color w:val="000000"/>
        </w:rPr>
        <w:t xml:space="preserve">General procedure for the preparation of </w:t>
      </w:r>
      <w:r w:rsidR="00F82785" w:rsidRPr="00A339BE">
        <w:rPr>
          <w:b/>
        </w:rPr>
        <w:t>substituted 4</w:t>
      </w:r>
      <w:r w:rsidR="00F82785" w:rsidRPr="00A339BE">
        <w:rPr>
          <w:b/>
          <w:i/>
        </w:rPr>
        <w:t>H</w:t>
      </w:r>
      <w:r w:rsidR="00F82785" w:rsidRPr="00A339BE">
        <w:rPr>
          <w:b/>
        </w:rPr>
        <w:t>-chromenpyrazole</w:t>
      </w:r>
      <w:r w:rsidR="00F57EC2" w:rsidRPr="00A339BE">
        <w:rPr>
          <w:b/>
        </w:rPr>
        <w:t>carboxylates (</w:t>
      </w:r>
      <w:r w:rsidR="00D14446" w:rsidRPr="00A339BE">
        <w:rPr>
          <w:b/>
        </w:rPr>
        <w:t>5</w:t>
      </w:r>
      <w:r w:rsidR="00F57EC2" w:rsidRPr="00A339BE">
        <w:rPr>
          <w:b/>
        </w:rPr>
        <w:t>a-x)</w:t>
      </w:r>
    </w:p>
    <w:p w:rsidR="00950EEF" w:rsidRPr="00A339BE" w:rsidRDefault="002A122A" w:rsidP="00A339BE">
      <w:pPr>
        <w:spacing w:line="360" w:lineRule="auto"/>
        <w:jc w:val="both"/>
        <w:rPr>
          <w:rFonts w:eastAsiaTheme="minorHAnsi"/>
          <w:bCs/>
          <w:lang w:val="en-IN"/>
        </w:rPr>
      </w:pPr>
      <w:r>
        <w:rPr>
          <w:rFonts w:eastAsiaTheme="minorHAnsi"/>
          <w:bCs/>
          <w:lang w:val="en-IN"/>
        </w:rPr>
        <w:t xml:space="preserve">          </w:t>
      </w:r>
      <w:r w:rsidR="004548A4" w:rsidRPr="00A339BE">
        <w:rPr>
          <w:rFonts w:eastAsiaTheme="minorHAnsi"/>
          <w:bCs/>
          <w:lang w:val="en-IN"/>
        </w:rPr>
        <w:t xml:space="preserve">The </w:t>
      </w:r>
      <w:r w:rsidR="004548A4" w:rsidRPr="00A339BE">
        <w:rPr>
          <w:rFonts w:eastAsiaTheme="minorHAnsi"/>
          <w:bCs/>
          <w:i/>
          <w:lang w:val="en-IN"/>
        </w:rPr>
        <w:t>N</w:t>
      </w:r>
      <w:r w:rsidR="007609CD" w:rsidRPr="00A339BE">
        <w:rPr>
          <w:rFonts w:eastAsiaTheme="minorHAnsi"/>
          <w:bCs/>
          <w:lang w:val="en-IN"/>
        </w:rPr>
        <w:t>-bromo</w:t>
      </w:r>
      <w:r w:rsidR="004548A4" w:rsidRPr="00A339BE">
        <w:rPr>
          <w:rFonts w:eastAsiaTheme="minorHAnsi"/>
          <w:bCs/>
          <w:lang w:val="en-IN"/>
        </w:rPr>
        <w:t>succinamide (</w:t>
      </w:r>
      <w:r w:rsidR="007609CD" w:rsidRPr="00A339BE">
        <w:rPr>
          <w:rFonts w:eastAsiaTheme="minorHAnsi"/>
          <w:bCs/>
          <w:lang w:val="en-IN"/>
        </w:rPr>
        <w:t xml:space="preserve">0.267 </w:t>
      </w:r>
      <w:r w:rsidR="004548A4" w:rsidRPr="00A339BE">
        <w:rPr>
          <w:rFonts w:eastAsiaTheme="minorHAnsi"/>
          <w:bCs/>
          <w:lang w:val="en-IN"/>
        </w:rPr>
        <w:t xml:space="preserve">g, </w:t>
      </w:r>
      <w:r w:rsidR="007609CD" w:rsidRPr="00A339BE">
        <w:rPr>
          <w:rFonts w:eastAsiaTheme="minorHAnsi"/>
          <w:bCs/>
          <w:lang w:val="en-IN"/>
        </w:rPr>
        <w:t xml:space="preserve">1.5 </w:t>
      </w:r>
      <w:r w:rsidR="004548A4" w:rsidRPr="00A339BE">
        <w:rPr>
          <w:rFonts w:eastAsiaTheme="minorHAnsi"/>
          <w:bCs/>
          <w:lang w:val="en-IN"/>
        </w:rPr>
        <w:t>mmol) was added t</w:t>
      </w:r>
      <w:r w:rsidR="00F57EC2" w:rsidRPr="00A339BE">
        <w:rPr>
          <w:rFonts w:eastAsiaTheme="minorHAnsi"/>
          <w:bCs/>
          <w:lang w:val="en-IN"/>
        </w:rPr>
        <w:t>o a stirred solution of (</w:t>
      </w:r>
      <w:r w:rsidR="00F57EC2" w:rsidRPr="00A339BE">
        <w:rPr>
          <w:rFonts w:eastAsiaTheme="minorHAnsi"/>
          <w:bCs/>
          <w:i/>
          <w:lang w:val="en-IN"/>
        </w:rPr>
        <w:t>E</w:t>
      </w:r>
      <w:r w:rsidR="00F57EC2" w:rsidRPr="00A339BE">
        <w:rPr>
          <w:rFonts w:eastAsiaTheme="minorHAnsi"/>
          <w:bCs/>
          <w:lang w:val="en-IN"/>
        </w:rPr>
        <w:t>)-3-((2-phenylhydrazono</w:t>
      </w:r>
      <w:proofErr w:type="gramStart"/>
      <w:r w:rsidR="00F57EC2" w:rsidRPr="00A339BE">
        <w:rPr>
          <w:rFonts w:eastAsiaTheme="minorHAnsi"/>
          <w:bCs/>
          <w:lang w:val="en-IN"/>
        </w:rPr>
        <w:t>)methyl</w:t>
      </w:r>
      <w:proofErr w:type="gramEnd"/>
      <w:r w:rsidR="00F57EC2" w:rsidRPr="00A339BE">
        <w:rPr>
          <w:rFonts w:eastAsiaTheme="minorHAnsi"/>
          <w:bCs/>
          <w:lang w:val="en-IN"/>
        </w:rPr>
        <w:t>)-4</w:t>
      </w:r>
      <w:r w:rsidR="00F57EC2" w:rsidRPr="00A339BE">
        <w:rPr>
          <w:rFonts w:eastAsiaTheme="minorHAnsi"/>
          <w:bCs/>
          <w:i/>
          <w:lang w:val="en-IN"/>
        </w:rPr>
        <w:t>H</w:t>
      </w:r>
      <w:r w:rsidR="00F57EC2" w:rsidRPr="00A339BE">
        <w:rPr>
          <w:rFonts w:eastAsiaTheme="minorHAnsi"/>
          <w:bCs/>
          <w:lang w:val="en-IN"/>
        </w:rPr>
        <w:t xml:space="preserve">-chromen-4-one </w:t>
      </w:r>
      <w:r w:rsidR="00F57EC2" w:rsidRPr="00A339BE">
        <w:rPr>
          <w:rFonts w:eastAsiaTheme="minorHAnsi"/>
          <w:b/>
          <w:bCs/>
          <w:lang w:val="en-IN"/>
        </w:rPr>
        <w:t>3a</w:t>
      </w:r>
      <w:r w:rsidR="00F57EC2" w:rsidRPr="00A339BE">
        <w:rPr>
          <w:rFonts w:eastAsiaTheme="minorHAnsi"/>
          <w:bCs/>
          <w:lang w:val="en-IN"/>
        </w:rPr>
        <w:t xml:space="preserve"> (0.264 g, 1 mmol) in </w:t>
      </w:r>
      <w:r w:rsidR="004548A4" w:rsidRPr="00A339BE">
        <w:rPr>
          <w:rFonts w:eastAsiaTheme="minorHAnsi"/>
          <w:bCs/>
          <w:lang w:val="en-IN"/>
        </w:rPr>
        <w:t xml:space="preserve">benzene </w:t>
      </w:r>
      <w:r w:rsidR="007609CD" w:rsidRPr="00A339BE">
        <w:rPr>
          <w:rFonts w:eastAsiaTheme="minorHAnsi"/>
          <w:bCs/>
          <w:lang w:val="en-IN"/>
        </w:rPr>
        <w:t xml:space="preserve">at </w:t>
      </w:r>
      <w:r w:rsidR="004548A4" w:rsidRPr="00A339BE">
        <w:rPr>
          <w:rFonts w:eastAsiaTheme="minorHAnsi"/>
          <w:bCs/>
          <w:lang w:val="en-IN"/>
        </w:rPr>
        <w:t xml:space="preserve">room </w:t>
      </w:r>
      <w:r w:rsidR="004548A4" w:rsidRPr="00A339BE">
        <w:rPr>
          <w:rFonts w:eastAsiaTheme="minorHAnsi"/>
          <w:bCs/>
          <w:lang w:val="en-IN"/>
        </w:rPr>
        <w:lastRenderedPageBreak/>
        <w:t xml:space="preserve">temperature. The reaction was monitored by TLC, after completion of the reaction, the solvent was removed under reduced pressure and the crude product was taken for further reaction without purification. The </w:t>
      </w:r>
      <w:r w:rsidR="00F57EC2" w:rsidRPr="00A339BE">
        <w:t>dimethyl</w:t>
      </w:r>
      <w:r w:rsidR="00C9655A" w:rsidRPr="00A339BE">
        <w:t xml:space="preserve"> </w:t>
      </w:r>
      <w:r w:rsidR="00F57EC2" w:rsidRPr="00A339BE">
        <w:t>acetylenedicarboxylate (</w:t>
      </w:r>
      <w:r w:rsidR="00D14446" w:rsidRPr="00A339BE">
        <w:rPr>
          <w:b/>
        </w:rPr>
        <w:t>4a</w:t>
      </w:r>
      <w:r w:rsidR="00D14446" w:rsidRPr="00A339BE">
        <w:t xml:space="preserve">, </w:t>
      </w:r>
      <w:r w:rsidR="00F57EC2" w:rsidRPr="00A339BE">
        <w:t xml:space="preserve">0.168 g, 1.2 mmol) </w:t>
      </w:r>
      <w:r w:rsidR="004548A4" w:rsidRPr="00A339BE">
        <w:t xml:space="preserve">was added to a stirred solution of bromo hydrazano derivative in </w:t>
      </w:r>
      <w:r w:rsidR="004548A4" w:rsidRPr="00A339BE">
        <w:rPr>
          <w:rFonts w:eastAsiaTheme="minorHAnsi"/>
          <w:bCs/>
          <w:lang w:val="en-IN"/>
        </w:rPr>
        <w:t xml:space="preserve">acetonitrile (3 ml) </w:t>
      </w:r>
      <w:r w:rsidR="004548A4" w:rsidRPr="00A339BE">
        <w:t xml:space="preserve">at room temperature </w:t>
      </w:r>
      <w:r w:rsidR="00F57EC2" w:rsidRPr="00A339BE">
        <w:t>under nitrogen atmosphere</w:t>
      </w:r>
      <w:r w:rsidR="004548A4" w:rsidRPr="00A339BE">
        <w:t>.</w:t>
      </w:r>
      <w:r w:rsidR="00F57EC2" w:rsidRPr="00A339BE">
        <w:t xml:space="preserve"> </w:t>
      </w:r>
      <w:r w:rsidR="004548A4" w:rsidRPr="00A339BE">
        <w:t>T</w:t>
      </w:r>
      <w:r w:rsidR="00F57EC2" w:rsidRPr="00A339BE">
        <w:rPr>
          <w:rFonts w:eastAsiaTheme="minorHAnsi"/>
          <w:bCs/>
          <w:lang w:val="en-IN"/>
        </w:rPr>
        <w:t xml:space="preserve">he reaction mixture was refluxed for 12 </w:t>
      </w:r>
      <w:r w:rsidR="004548A4" w:rsidRPr="00A339BE">
        <w:rPr>
          <w:rFonts w:eastAsiaTheme="minorHAnsi"/>
          <w:bCs/>
          <w:lang w:val="en-IN"/>
        </w:rPr>
        <w:t>h and a</w:t>
      </w:r>
      <w:r w:rsidR="00F57EC2" w:rsidRPr="00A339BE">
        <w:rPr>
          <w:rFonts w:eastAsiaTheme="minorHAnsi"/>
          <w:bCs/>
          <w:lang w:val="en-IN"/>
        </w:rPr>
        <w:t>fte</w:t>
      </w:r>
      <w:r w:rsidR="004548A4" w:rsidRPr="00A339BE">
        <w:rPr>
          <w:rFonts w:eastAsiaTheme="minorHAnsi"/>
          <w:bCs/>
          <w:lang w:val="en-IN"/>
        </w:rPr>
        <w:t>r completion of reaction (TLC), t</w:t>
      </w:r>
      <w:r w:rsidR="00F57EC2" w:rsidRPr="00A339BE">
        <w:rPr>
          <w:rFonts w:eastAsiaTheme="minorHAnsi"/>
          <w:bCs/>
          <w:lang w:val="en-IN"/>
        </w:rPr>
        <w:t>he solvent was removed under reduced pressure, and the resulting residue was purified b</w:t>
      </w:r>
      <w:r w:rsidR="004548A4" w:rsidRPr="00A339BE">
        <w:rPr>
          <w:rFonts w:eastAsiaTheme="minorHAnsi"/>
          <w:bCs/>
          <w:lang w:val="en-IN"/>
        </w:rPr>
        <w:t>y column chromatography using si</w:t>
      </w:r>
      <w:r w:rsidR="00F57EC2" w:rsidRPr="00A339BE">
        <w:rPr>
          <w:rFonts w:eastAsiaTheme="minorHAnsi"/>
          <w:bCs/>
          <w:lang w:val="en-IN"/>
        </w:rPr>
        <w:t>lica</w:t>
      </w:r>
      <w:r w:rsidR="004548A4" w:rsidRPr="00A339BE">
        <w:rPr>
          <w:rFonts w:eastAsiaTheme="minorHAnsi"/>
          <w:bCs/>
          <w:lang w:val="en-IN"/>
        </w:rPr>
        <w:t xml:space="preserve"> </w:t>
      </w:r>
      <w:r w:rsidR="00F57EC2" w:rsidRPr="00A339BE">
        <w:rPr>
          <w:rFonts w:eastAsiaTheme="minorHAnsi"/>
          <w:bCs/>
          <w:lang w:val="en-IN"/>
        </w:rPr>
        <w:t>gel (60-120, hexane-ethylacetate</w:t>
      </w:r>
      <w:r w:rsidR="004548A4" w:rsidRPr="00A339BE">
        <w:rPr>
          <w:rFonts w:eastAsiaTheme="minorHAnsi"/>
          <w:bCs/>
          <w:lang w:val="en-IN"/>
        </w:rPr>
        <w:t>,</w:t>
      </w:r>
      <w:r w:rsidR="00F57EC2" w:rsidRPr="00A339BE">
        <w:rPr>
          <w:rFonts w:eastAsiaTheme="minorHAnsi"/>
          <w:bCs/>
          <w:lang w:val="en-IN"/>
        </w:rPr>
        <w:t xml:space="preserve"> </w:t>
      </w:r>
      <w:r w:rsidR="00A8291D" w:rsidRPr="00A339BE">
        <w:rPr>
          <w:rFonts w:eastAsiaTheme="minorHAnsi"/>
          <w:bCs/>
          <w:lang w:val="en-IN"/>
        </w:rPr>
        <w:t xml:space="preserve">9:1) </w:t>
      </w:r>
      <w:r w:rsidR="00F57EC2" w:rsidRPr="00A339BE">
        <w:rPr>
          <w:rFonts w:eastAsiaTheme="minorHAnsi"/>
          <w:bCs/>
          <w:lang w:val="en-IN"/>
        </w:rPr>
        <w:t xml:space="preserve">afforded </w:t>
      </w:r>
      <w:r w:rsidR="00D14446" w:rsidRPr="00A339BE">
        <w:rPr>
          <w:rFonts w:eastAsiaTheme="minorHAnsi"/>
          <w:b/>
          <w:bCs/>
          <w:lang w:val="en-IN"/>
        </w:rPr>
        <w:t>5</w:t>
      </w:r>
      <w:r w:rsidR="00F57EC2" w:rsidRPr="00A339BE">
        <w:rPr>
          <w:rFonts w:eastAsiaTheme="minorHAnsi"/>
          <w:b/>
          <w:bCs/>
          <w:lang w:val="en-IN"/>
        </w:rPr>
        <w:t xml:space="preserve">a </w:t>
      </w:r>
      <w:r w:rsidR="00F57EC2" w:rsidRPr="00A339BE">
        <w:rPr>
          <w:rFonts w:eastAsiaTheme="minorHAnsi"/>
          <w:bCs/>
          <w:lang w:val="en-IN"/>
        </w:rPr>
        <w:t>as a colourless solid.</w:t>
      </w:r>
      <w:r w:rsidR="00F57EC2" w:rsidRPr="00A339BE">
        <w:rPr>
          <w:rFonts w:eastAsiaTheme="minorHAnsi"/>
          <w:lang w:val="en-IN"/>
        </w:rPr>
        <w:t xml:space="preserve"> Similarly, the compounds </w:t>
      </w:r>
      <w:r w:rsidR="00D14446" w:rsidRPr="00A339BE">
        <w:rPr>
          <w:rFonts w:eastAsiaTheme="minorHAnsi"/>
          <w:b/>
          <w:lang w:val="en-IN"/>
        </w:rPr>
        <w:t>5</w:t>
      </w:r>
      <w:r w:rsidR="00F57EC2" w:rsidRPr="00A339BE">
        <w:rPr>
          <w:rFonts w:eastAsiaTheme="minorHAnsi"/>
          <w:b/>
          <w:lang w:val="en-IN"/>
        </w:rPr>
        <w:t>b-x</w:t>
      </w:r>
      <w:r w:rsidR="00F57EC2" w:rsidRPr="00A339BE">
        <w:rPr>
          <w:rFonts w:eastAsiaTheme="minorHAnsi"/>
          <w:lang w:val="en-IN"/>
        </w:rPr>
        <w:t xml:space="preserve"> were prepared from the corresponding </w:t>
      </w:r>
      <w:r w:rsidR="00F57EC2" w:rsidRPr="00A339BE">
        <w:rPr>
          <w:rFonts w:eastAsiaTheme="minorHAnsi"/>
          <w:bCs/>
          <w:lang w:val="en-IN"/>
        </w:rPr>
        <w:t>(</w:t>
      </w:r>
      <w:r w:rsidR="00F57EC2" w:rsidRPr="00A339BE">
        <w:rPr>
          <w:rFonts w:eastAsiaTheme="minorHAnsi"/>
          <w:bCs/>
          <w:i/>
          <w:lang w:val="en-IN"/>
        </w:rPr>
        <w:t>E</w:t>
      </w:r>
      <w:r w:rsidR="00F57EC2" w:rsidRPr="00A339BE">
        <w:rPr>
          <w:rFonts w:eastAsiaTheme="minorHAnsi"/>
          <w:bCs/>
          <w:lang w:val="en-IN"/>
        </w:rPr>
        <w:t>)-3-((2-phenylhydrazono)methyl)-4</w:t>
      </w:r>
      <w:r w:rsidR="00F57EC2" w:rsidRPr="00A339BE">
        <w:rPr>
          <w:rFonts w:eastAsiaTheme="minorHAnsi"/>
          <w:bCs/>
          <w:i/>
          <w:lang w:val="en-IN"/>
        </w:rPr>
        <w:t>H</w:t>
      </w:r>
      <w:r w:rsidR="00F57EC2" w:rsidRPr="00A339BE">
        <w:rPr>
          <w:rFonts w:eastAsiaTheme="minorHAnsi"/>
          <w:bCs/>
          <w:lang w:val="en-IN"/>
        </w:rPr>
        <w:t>-chromen-4-ones</w:t>
      </w:r>
      <w:r w:rsidR="00D14446" w:rsidRPr="00A339BE">
        <w:rPr>
          <w:rFonts w:eastAsiaTheme="minorHAnsi"/>
          <w:bCs/>
          <w:lang w:val="en-IN"/>
        </w:rPr>
        <w:t xml:space="preserve"> </w:t>
      </w:r>
      <w:r w:rsidR="00D14446" w:rsidRPr="00A339BE">
        <w:rPr>
          <w:rFonts w:eastAsiaTheme="minorHAnsi"/>
          <w:b/>
          <w:bCs/>
          <w:lang w:val="en-IN"/>
        </w:rPr>
        <w:t>3</w:t>
      </w:r>
      <w:r w:rsidR="005206B4" w:rsidRPr="00A339BE">
        <w:rPr>
          <w:rFonts w:eastAsiaTheme="minorHAnsi"/>
          <w:b/>
          <w:bCs/>
          <w:lang w:val="en-IN"/>
        </w:rPr>
        <w:t>b</w:t>
      </w:r>
      <w:r w:rsidR="00D14446" w:rsidRPr="00A339BE">
        <w:rPr>
          <w:rFonts w:eastAsiaTheme="minorHAnsi"/>
          <w:b/>
          <w:bCs/>
          <w:lang w:val="en-IN"/>
        </w:rPr>
        <w:t>-</w:t>
      </w:r>
      <w:r w:rsidR="005206B4" w:rsidRPr="00A339BE">
        <w:rPr>
          <w:rFonts w:eastAsiaTheme="minorHAnsi"/>
          <w:b/>
          <w:bCs/>
          <w:lang w:val="en-IN"/>
        </w:rPr>
        <w:t>c</w:t>
      </w:r>
      <w:r w:rsidR="00D14446" w:rsidRPr="00A339BE">
        <w:rPr>
          <w:rFonts w:eastAsiaTheme="minorHAnsi"/>
          <w:bCs/>
          <w:lang w:val="en-IN"/>
        </w:rPr>
        <w:t xml:space="preserve">, </w:t>
      </w:r>
      <w:r w:rsidR="00D14446" w:rsidRPr="00A339BE">
        <w:rPr>
          <w:rFonts w:eastAsiaTheme="minorHAnsi"/>
          <w:b/>
          <w:bCs/>
          <w:lang w:val="en-IN"/>
        </w:rPr>
        <w:t>3</w:t>
      </w:r>
      <w:r w:rsidR="005206B4" w:rsidRPr="00A339BE">
        <w:rPr>
          <w:rFonts w:eastAsiaTheme="minorHAnsi"/>
          <w:b/>
          <w:bCs/>
          <w:lang w:val="en-IN"/>
        </w:rPr>
        <w:t>e</w:t>
      </w:r>
      <w:r w:rsidR="00D14446" w:rsidRPr="00A339BE">
        <w:rPr>
          <w:rFonts w:eastAsiaTheme="minorHAnsi"/>
          <w:bCs/>
          <w:lang w:val="en-IN"/>
        </w:rPr>
        <w:t xml:space="preserve">, </w:t>
      </w:r>
      <w:r w:rsidR="00D14446" w:rsidRPr="00A339BE">
        <w:rPr>
          <w:rFonts w:eastAsiaTheme="minorHAnsi"/>
          <w:b/>
          <w:bCs/>
          <w:lang w:val="en-IN"/>
        </w:rPr>
        <w:t>3h-l</w:t>
      </w:r>
      <w:r w:rsidR="005206B4" w:rsidRPr="00A339BE">
        <w:rPr>
          <w:rFonts w:eastAsiaTheme="minorHAnsi"/>
          <w:bCs/>
          <w:lang w:val="en-IN"/>
        </w:rPr>
        <w:t xml:space="preserve">, </w:t>
      </w:r>
      <w:r w:rsidR="005206B4" w:rsidRPr="00A339BE">
        <w:rPr>
          <w:rFonts w:eastAsiaTheme="minorHAnsi"/>
          <w:b/>
          <w:bCs/>
          <w:lang w:val="en-IN"/>
        </w:rPr>
        <w:t>3</w:t>
      </w:r>
      <w:r w:rsidR="00D14446" w:rsidRPr="00A339BE">
        <w:rPr>
          <w:rFonts w:eastAsiaTheme="minorHAnsi"/>
          <w:b/>
          <w:bCs/>
          <w:lang w:val="en-IN"/>
        </w:rPr>
        <w:t>n</w:t>
      </w:r>
      <w:r w:rsidR="00D14446" w:rsidRPr="00A339BE">
        <w:rPr>
          <w:rFonts w:eastAsiaTheme="minorHAnsi"/>
          <w:bCs/>
          <w:lang w:val="en-IN"/>
        </w:rPr>
        <w:t xml:space="preserve">, </w:t>
      </w:r>
      <w:r w:rsidR="00D14446" w:rsidRPr="00A339BE">
        <w:rPr>
          <w:rFonts w:eastAsiaTheme="minorHAnsi"/>
          <w:b/>
          <w:bCs/>
          <w:lang w:val="en-IN"/>
        </w:rPr>
        <w:t>3p-v</w:t>
      </w:r>
      <w:r w:rsidR="004548A4" w:rsidRPr="00A339BE">
        <w:rPr>
          <w:rFonts w:eastAsiaTheme="minorHAnsi"/>
          <w:bCs/>
          <w:lang w:val="en-IN"/>
        </w:rPr>
        <w:t xml:space="preserve"> with </w:t>
      </w:r>
      <w:r w:rsidR="00F57EC2" w:rsidRPr="00A339BE">
        <w:t>acetylenedicarboxylates</w:t>
      </w:r>
      <w:r w:rsidR="00D14446" w:rsidRPr="00A339BE">
        <w:t xml:space="preserve"> </w:t>
      </w:r>
      <w:r w:rsidR="00D14446" w:rsidRPr="00A339BE">
        <w:rPr>
          <w:b/>
        </w:rPr>
        <w:t>4a-b</w:t>
      </w:r>
      <w:r w:rsidR="004548A4" w:rsidRPr="00A339BE">
        <w:rPr>
          <w:b/>
        </w:rPr>
        <w:t xml:space="preserve"> </w:t>
      </w:r>
      <w:r w:rsidR="004548A4" w:rsidRPr="00A339BE">
        <w:t>under above optimized conditions</w:t>
      </w:r>
      <w:r w:rsidR="00F57EC2" w:rsidRPr="00A339BE">
        <w:rPr>
          <w:rFonts w:eastAsiaTheme="minorHAnsi"/>
          <w:bCs/>
          <w:lang w:val="en-IN"/>
        </w:rPr>
        <w:t>.</w:t>
      </w:r>
    </w:p>
    <w:p w:rsidR="00F57EC2" w:rsidRPr="00A339BE" w:rsidRDefault="00F57EC2" w:rsidP="00A339BE">
      <w:pPr>
        <w:spacing w:line="360" w:lineRule="auto"/>
        <w:jc w:val="both"/>
        <w:rPr>
          <w:rFonts w:eastAsiaTheme="minorHAnsi"/>
          <w:b/>
          <w:bCs/>
          <w:lang w:val="en-IN"/>
        </w:rPr>
      </w:pPr>
      <w:r w:rsidRPr="00A339BE">
        <w:rPr>
          <w:rFonts w:eastAsiaTheme="minorHAnsi"/>
          <w:b/>
          <w:bCs/>
          <w:lang w:val="en-IN"/>
        </w:rPr>
        <w:t>Dimethyl 3-(4-oxo-4</w:t>
      </w:r>
      <w:r w:rsidRPr="00A339BE">
        <w:rPr>
          <w:rFonts w:eastAsiaTheme="minorHAnsi"/>
          <w:b/>
          <w:bCs/>
          <w:i/>
          <w:lang w:val="en-IN"/>
        </w:rPr>
        <w:t>H</w:t>
      </w:r>
      <w:r w:rsidRPr="00A339BE">
        <w:rPr>
          <w:rFonts w:eastAsiaTheme="minorHAnsi"/>
          <w:b/>
          <w:bCs/>
          <w:lang w:val="en-IN"/>
        </w:rPr>
        <w:t>-chromen-3-yl)-1-phenyl-1</w:t>
      </w:r>
      <w:r w:rsidRPr="00A339BE">
        <w:rPr>
          <w:rFonts w:eastAsiaTheme="minorHAnsi"/>
          <w:b/>
          <w:bCs/>
          <w:i/>
          <w:lang w:val="en-IN"/>
        </w:rPr>
        <w:t>H</w:t>
      </w:r>
      <w:r w:rsidRPr="00A339BE">
        <w:rPr>
          <w:rFonts w:eastAsiaTheme="minorHAnsi"/>
          <w:b/>
          <w:bCs/>
          <w:lang w:val="en-IN"/>
        </w:rPr>
        <w:t>-pyrazole-4</w:t>
      </w:r>
      <w:proofErr w:type="gramStart"/>
      <w:r w:rsidRPr="00A339BE">
        <w:rPr>
          <w:rFonts w:eastAsiaTheme="minorHAnsi"/>
          <w:b/>
          <w:bCs/>
          <w:lang w:val="en-IN"/>
        </w:rPr>
        <w:t>,5</w:t>
      </w:r>
      <w:proofErr w:type="gramEnd"/>
      <w:r w:rsidRPr="00A339BE">
        <w:rPr>
          <w:rFonts w:eastAsiaTheme="minorHAnsi"/>
          <w:b/>
          <w:bCs/>
          <w:lang w:val="en-IN"/>
        </w:rPr>
        <w:t>-dicarboxylate (</w:t>
      </w:r>
      <w:r w:rsidR="00D14446" w:rsidRPr="00A339BE">
        <w:rPr>
          <w:rFonts w:eastAsiaTheme="minorHAnsi"/>
          <w:b/>
          <w:bCs/>
          <w:lang w:val="en-IN"/>
        </w:rPr>
        <w:t>5</w:t>
      </w:r>
      <w:r w:rsidRPr="00A339BE">
        <w:rPr>
          <w:rFonts w:eastAsiaTheme="minorHAnsi"/>
          <w:b/>
          <w:bCs/>
          <w:lang w:val="en-IN"/>
        </w:rPr>
        <w:t>a)</w:t>
      </w:r>
    </w:p>
    <w:p w:rsidR="00F57EC2" w:rsidRPr="00A339BE" w:rsidRDefault="002A122A" w:rsidP="00A339BE">
      <w:pPr>
        <w:spacing w:line="360" w:lineRule="auto"/>
        <w:jc w:val="both"/>
      </w:pPr>
      <w:r>
        <w:rPr>
          <w:rFonts w:eastAsiaTheme="minorHAnsi"/>
          <w:bCs/>
          <w:lang w:val="en-IN"/>
        </w:rPr>
        <w:t xml:space="preserve">         </w:t>
      </w:r>
      <w:proofErr w:type="gramStart"/>
      <w:r w:rsidR="000C34E2" w:rsidRPr="00A339BE">
        <w:rPr>
          <w:rFonts w:eastAsiaTheme="minorHAnsi"/>
          <w:bCs/>
          <w:lang w:val="en-IN"/>
        </w:rPr>
        <w:t>Colourless solid.</w:t>
      </w:r>
      <w:proofErr w:type="gramEnd"/>
      <w:r w:rsidR="000C34E2" w:rsidRPr="00A339BE">
        <w:rPr>
          <w:lang w:val="pt-BR"/>
        </w:rPr>
        <w:t xml:space="preserve"> </w:t>
      </w:r>
      <w:r w:rsidR="00F57EC2" w:rsidRPr="00A339BE">
        <w:rPr>
          <w:lang w:val="pt-BR"/>
        </w:rPr>
        <w:t>Yield 78%, mp:</w:t>
      </w:r>
      <w:r w:rsidR="00F57EC2" w:rsidRPr="00A339BE">
        <w:t xml:space="preserve"> 144-145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3, 1721, 1656, 1547, 1462, 1245, 1009, 755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30 (d, 1H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8, 6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5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70 (t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1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2-7.41 (m, 7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5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9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i/>
          <w:lang w:val="pt-BR"/>
        </w:rPr>
        <w:t xml:space="preserve"> </w:t>
      </w:r>
      <w:r w:rsidR="00F57EC2" w:rsidRPr="00A339BE">
        <w:rPr>
          <w:lang w:val="pt-BR"/>
        </w:rPr>
        <w:t xml:space="preserve">174.5, 162.2, 160.1, 156.2, 154.1, 144.1, 139.0, 133.5, 129.0, 128.8, 126.5, 125.3, 124.3, 118.1, 52.9, 51.8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</w:t>
      </w:r>
      <w:r w:rsidR="00200C8F" w:rsidRPr="00A339BE">
        <w:t>[M+H]</w:t>
      </w:r>
      <w:r w:rsidR="00200C8F" w:rsidRPr="00A339BE">
        <w:rPr>
          <w:vertAlign w:val="superscript"/>
        </w:rPr>
        <w:t>+</w:t>
      </w:r>
      <w:r w:rsidR="00200C8F" w:rsidRPr="00A339BE">
        <w:t xml:space="preserve"> </w:t>
      </w:r>
      <w:r w:rsidR="00F57EC2" w:rsidRPr="00A339BE">
        <w:rPr>
          <w:lang w:val="pt-BR"/>
        </w:rPr>
        <w:t>405</w:t>
      </w:r>
      <w:r w:rsidR="00F57EC2" w:rsidRPr="00A339BE">
        <w:t>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Dimethyl 3-(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-</w:t>
      </w:r>
      <w:r w:rsidRPr="00A339BE">
        <w:rPr>
          <w:b/>
          <w:i/>
          <w:lang w:val="pt-BR"/>
        </w:rPr>
        <w:t>m</w:t>
      </w:r>
      <w:r w:rsidRPr="00A339BE">
        <w:rPr>
          <w:b/>
          <w:lang w:val="pt-BR"/>
        </w:rPr>
        <w:t>-tol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b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 </w:t>
      </w:r>
      <w:r w:rsidR="000C34E2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67%. mp: 156-158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5, 1732, 1657, 1463, 1234, 1149, 762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8 (d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4 6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3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8 (t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1.5 Hz</w:t>
      </w:r>
      <w:r w:rsidR="00F57EC2" w:rsidRPr="00A339BE">
        <w:rPr>
          <w:i/>
          <w:lang w:val="pt-BR"/>
        </w:rPr>
        <w:t>,</w:t>
      </w:r>
      <w:r w:rsidR="00F57EC2" w:rsidRPr="00A339BE">
        <w:rPr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0 (d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6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0-7.40 (m, 2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4 (s, 2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28-7.21 (m, 3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8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. 2.45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3.0, 166.7, 160.4, 154.5, 154.2, 145.0, 143.3, 139.0, 136.5, 135.3, 134.9, 129.8, 128.9, 125.7, 125.1, 123.9, 121.3, 117.9, 117.6, 53.0, 52.0, 21.0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</w:t>
      </w:r>
      <w:r w:rsidR="00200C8F" w:rsidRPr="00A339BE">
        <w:t>[M+H]</w:t>
      </w:r>
      <w:r w:rsidR="00200C8F" w:rsidRPr="00A339BE">
        <w:rPr>
          <w:vertAlign w:val="superscript"/>
        </w:rPr>
        <w:t>+</w:t>
      </w:r>
      <w:r w:rsidR="00200C8F" w:rsidRPr="00A339BE">
        <w:t xml:space="preserve"> </w:t>
      </w:r>
      <w:r w:rsidR="00F57EC2" w:rsidRPr="00A339BE">
        <w:rPr>
          <w:lang w:val="pt-BR"/>
        </w:rPr>
        <w:t>419</w:t>
      </w:r>
      <w:r w:rsidR="00200C8F" w:rsidRPr="00A339BE">
        <w:rPr>
          <w:lang w:val="pt-BR"/>
        </w:rPr>
        <w:t>.</w:t>
      </w:r>
    </w:p>
    <w:p w:rsidR="00CF1DEE" w:rsidRPr="00A339BE" w:rsidRDefault="00CF1DEE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methyl 1-(4-methoxyphenyl)-3-(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Pr="00A339BE">
        <w:rPr>
          <w:b/>
          <w:lang w:val="pt-BR"/>
        </w:rPr>
        <w:t>5c)</w:t>
      </w:r>
    </w:p>
    <w:p w:rsidR="00CF1DEE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CF1DEE" w:rsidRPr="00A339BE">
        <w:rPr>
          <w:lang w:val="pt-BR"/>
        </w:rPr>
        <w:t xml:space="preserve">Yield 57%. mp:149-151 </w:t>
      </w:r>
      <w:r w:rsidR="00CF1DEE" w:rsidRPr="00A339BE">
        <w:t>°C</w:t>
      </w:r>
      <w:r w:rsidR="00CF1DEE" w:rsidRPr="00A339BE">
        <w:rPr>
          <w:lang w:val="pt-BR"/>
        </w:rPr>
        <w:t xml:space="preserve">. FT-IR (KBr): </w:t>
      </w:r>
      <w:r w:rsidR="00CF1DEE" w:rsidRPr="00A339BE">
        <w:rPr>
          <w:i/>
          <w:iCs/>
          <w:lang w:val="pt-BR"/>
        </w:rPr>
        <w:t>v</w:t>
      </w:r>
      <w:r w:rsidR="00CF1DEE" w:rsidRPr="00A339BE">
        <w:rPr>
          <w:lang w:val="pt-BR"/>
        </w:rPr>
        <w:t xml:space="preserve"> 2947, 1727, 1603, 1440, 1240, 1103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CF1DEE" w:rsidRPr="00A339BE">
        <w:rPr>
          <w:lang w:val="pt-BR"/>
        </w:rPr>
        <w:t xml:space="preserve">. </w:t>
      </w:r>
      <w:r w:rsidR="00CF1DEE" w:rsidRPr="00A339BE">
        <w:rPr>
          <w:vertAlign w:val="superscript"/>
          <w:lang w:val="pt-BR"/>
        </w:rPr>
        <w:t>1</w:t>
      </w:r>
      <w:r w:rsidR="00CF1DEE" w:rsidRPr="00A339BE">
        <w:rPr>
          <w:lang w:val="pt-BR"/>
        </w:rPr>
        <w:t>H NMR (300 MHz, CDCl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 xml:space="preserve">): </w:t>
      </w:r>
      <w:r w:rsidR="00CF1DEE" w:rsidRPr="00A339BE">
        <w:t>δ</w:t>
      </w:r>
      <w:r w:rsidR="00CF1DEE" w:rsidRPr="00A339BE">
        <w:rPr>
          <w:lang w:val="pt-BR"/>
        </w:rPr>
        <w:t xml:space="preserve"> 8.28 (dd, 1H, </w:t>
      </w:r>
      <w:r w:rsidR="00CF1DEE" w:rsidRPr="00A339BE">
        <w:rPr>
          <w:i/>
          <w:lang w:val="pt-BR"/>
        </w:rPr>
        <w:t xml:space="preserve">J </w:t>
      </w:r>
      <w:r w:rsidR="00CF1DEE" w:rsidRPr="00A339BE">
        <w:rPr>
          <w:lang w:val="pt-BR"/>
        </w:rPr>
        <w:t xml:space="preserve">= 7.8, 6.8 Hz,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 xml:space="preserve">), 8.23 (s, 1H,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>), 7.68 (t, 1H,</w:t>
      </w:r>
      <w:r w:rsidR="00CF1DEE" w:rsidRPr="00A339BE">
        <w:rPr>
          <w:i/>
          <w:lang w:val="pt-BR"/>
        </w:rPr>
        <w:t xml:space="preserve"> J </w:t>
      </w:r>
      <w:r w:rsidR="00CF1DEE" w:rsidRPr="00A339BE">
        <w:rPr>
          <w:lang w:val="pt-BR"/>
        </w:rPr>
        <w:t xml:space="preserve">= 2.2 Hz,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 xml:space="preserve">), 7.50-7.38 (m, 4H,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 xml:space="preserve">), 6.94 (d, 2H, </w:t>
      </w:r>
      <w:r w:rsidR="00CF1DEE" w:rsidRPr="00A339BE">
        <w:rPr>
          <w:i/>
          <w:lang w:val="pt-BR"/>
        </w:rPr>
        <w:t xml:space="preserve">J </w:t>
      </w:r>
      <w:r w:rsidR="00CF1DEE" w:rsidRPr="00A339BE">
        <w:rPr>
          <w:lang w:val="pt-BR"/>
        </w:rPr>
        <w:t xml:space="preserve">= 8.8 Hz,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>), 3.86 (s, 3H, OCH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>), 3.84 (s, 3H, OCH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>), 3.74 (s, 3H, OCH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 xml:space="preserve">). ESI-MS: </w:t>
      </w:r>
      <w:r w:rsidR="00CF1DEE" w:rsidRPr="00A339BE">
        <w:rPr>
          <w:i/>
          <w:lang w:val="pt-BR"/>
        </w:rPr>
        <w:t>m/z</w:t>
      </w:r>
      <w:r w:rsidR="00CF1DEE" w:rsidRPr="00A339BE">
        <w:rPr>
          <w:lang w:val="pt-BR"/>
        </w:rPr>
        <w:t xml:space="preserve"> </w:t>
      </w:r>
      <w:r w:rsidR="00200C8F" w:rsidRPr="00A339BE">
        <w:rPr>
          <w:lang w:val="pt-BR"/>
        </w:rPr>
        <w:t>[M</w:t>
      </w:r>
      <w:r w:rsidR="00200C8F" w:rsidRPr="00A339BE">
        <w:rPr>
          <w:vertAlign w:val="superscript"/>
          <w:lang w:val="pt-BR"/>
        </w:rPr>
        <w:t xml:space="preserve"> </w:t>
      </w:r>
      <w:r w:rsidR="00200C8F" w:rsidRPr="00A339BE">
        <w:rPr>
          <w:lang w:val="pt-BR"/>
        </w:rPr>
        <w:t>+H]</w:t>
      </w:r>
      <w:r w:rsidR="00200C8F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</w:t>
      </w:r>
      <w:r w:rsidR="00CF1DEE" w:rsidRPr="00A339BE">
        <w:rPr>
          <w:lang w:val="pt-BR"/>
        </w:rPr>
        <w:t>435</w:t>
      </w:r>
      <w:r w:rsidR="00200C8F" w:rsidRPr="00A339BE">
        <w:rPr>
          <w:lang w:val="pt-BR"/>
        </w:rPr>
        <w:t>.</w:t>
      </w:r>
    </w:p>
    <w:p w:rsidR="00950EEF" w:rsidRPr="00A339BE" w:rsidRDefault="00950EEF" w:rsidP="00A339BE">
      <w:pPr>
        <w:spacing w:line="360" w:lineRule="auto"/>
        <w:jc w:val="both"/>
        <w:rPr>
          <w:lang w:val="pt-BR"/>
        </w:rPr>
      </w:pPr>
    </w:p>
    <w:p w:rsidR="00C9655A" w:rsidRPr="00A339BE" w:rsidRDefault="00C9655A" w:rsidP="00A339BE">
      <w:pPr>
        <w:spacing w:line="360" w:lineRule="auto"/>
        <w:jc w:val="both"/>
        <w:rPr>
          <w:lang w:val="pt-BR"/>
        </w:rPr>
      </w:pP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lastRenderedPageBreak/>
        <w:t>Dimethyl 1-(2-fluorophenyl)-3-(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pyrazole-4,5-dicarboxylate</w:t>
      </w:r>
      <w:r w:rsidR="00FA011D" w:rsidRPr="00A339BE">
        <w:rPr>
          <w:b/>
        </w:rPr>
        <w:t xml:space="preserve">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d</w:t>
      </w:r>
      <w:r w:rsidRPr="00A339BE">
        <w:rPr>
          <w:b/>
          <w:lang w:val="pt-BR"/>
        </w:rPr>
        <w:t>)</w:t>
      </w:r>
    </w:p>
    <w:p w:rsidR="00687A18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72%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50, 2856, 1733, 1655, 1464, 1244, 1125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30 (s, 1H, imine), 8.26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5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68 (t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2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6 (t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1.5 Hz</w:t>
      </w:r>
      <w:r w:rsidR="00F57EC2" w:rsidRPr="00A339BE">
        <w:rPr>
          <w:i/>
          <w:lang w:val="pt-BR"/>
        </w:rPr>
        <w:t xml:space="preserve">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0-7.40 (m, 3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2-7.16 (m, 2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2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80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8, 162.9, 158.9, 157.6, 154.4, 144.2, 133.8, 130.9, 127.9, 126.1, 125.4, 124.6, 118.0, 116.3, 116.0, 52.7, 52.1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</w:t>
      </w:r>
      <w:r w:rsidR="00200C8F" w:rsidRPr="00A339BE">
        <w:rPr>
          <w:lang w:val="pt-BR"/>
        </w:rPr>
        <w:t>[M+H]</w:t>
      </w:r>
      <w:r w:rsidR="00200C8F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</w:t>
      </w:r>
      <w:r w:rsidR="00F57EC2" w:rsidRPr="00A339BE">
        <w:rPr>
          <w:lang w:val="pt-BR"/>
        </w:rPr>
        <w:t>423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methyl 1-(4-bromophenyl)-3-(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e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 xml:space="preserve">Yield 57%. mp:136-138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3, 1732, 1655, 1463, 1272, 1157, 769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8 (d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8 6.6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3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68 (t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2.6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0 (d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6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0-7.42 (m, 2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8 (d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6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8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4, 162.1, 159.9, 154.1, 144.4, 136.1, 133.6, 132.2, 126.6, 126.0, 125.4, 124.4, 118.1, 117.8, 117.4, 53.0, 52.0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Dimethyl 1-(2,4-dichlorophenyl)-3-(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f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Brown solid. </w:t>
      </w:r>
      <w:r w:rsidR="00F57EC2" w:rsidRPr="00A339BE">
        <w:rPr>
          <w:lang w:val="pt-BR"/>
        </w:rPr>
        <w:t xml:space="preserve">Yield 66%. mp:129-131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793, 1622, 1484, 1301, 1171, 779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8 (d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8, 6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8.24 (s, 1H, imine), 7.69 (t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>= 1.6 Hz</w:t>
      </w:r>
      <w:r w:rsidR="00F57EC2" w:rsidRPr="00A339BE">
        <w:rPr>
          <w:i/>
          <w:lang w:val="pt-BR"/>
        </w:rPr>
        <w:t xml:space="preserve">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0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6-7.42 (m, 4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92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80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[M+H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73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color w:val="000000" w:themeColor="text1"/>
          <w:lang w:val="pt-BR"/>
        </w:rPr>
        <w:t>Diethyl 3-(6-methyl-4-oxo-4</w:t>
      </w:r>
      <w:r w:rsidRPr="00A339BE">
        <w:rPr>
          <w:b/>
          <w:i/>
          <w:color w:val="000000" w:themeColor="text1"/>
          <w:lang w:val="pt-BR"/>
        </w:rPr>
        <w:t>H</w:t>
      </w:r>
      <w:r w:rsidRPr="00A339BE">
        <w:rPr>
          <w:b/>
          <w:color w:val="000000" w:themeColor="text1"/>
          <w:lang w:val="pt-BR"/>
        </w:rPr>
        <w:t>-chromen-3-yl)-1-phenyl-1</w:t>
      </w:r>
      <w:r w:rsidRPr="00A339BE">
        <w:rPr>
          <w:b/>
          <w:i/>
          <w:color w:val="000000" w:themeColor="text1"/>
          <w:lang w:val="pt-BR"/>
        </w:rPr>
        <w:t>H</w:t>
      </w:r>
      <w:r w:rsidRPr="00A339BE">
        <w:rPr>
          <w:b/>
          <w:color w:val="000000" w:themeColor="text1"/>
          <w:lang w:val="pt-BR"/>
        </w:rPr>
        <w:t>-pyrazole-4,5-dicarboxylate</w:t>
      </w:r>
      <w:r w:rsidRPr="00A339BE">
        <w:rPr>
          <w:b/>
        </w:rPr>
        <w:t xml:space="preserve"> 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g)</w:t>
      </w:r>
    </w:p>
    <w:p w:rsidR="00950EEF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 xml:space="preserve">Yield 61%. mp:131-133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3, 2852, 1721, 1656, 1547, 1462, 1245, 1009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0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06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3-7.42 (m, 6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8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8.6,</w:t>
      </w:r>
      <w:r w:rsidR="00F57EC2" w:rsidRPr="00A339BE">
        <w:rPr>
          <w:i/>
          <w:lang w:val="pt-BR"/>
        </w:rPr>
        <w:t xml:space="preserve"> </w:t>
      </w:r>
      <w:r w:rsidR="00F57EC2" w:rsidRPr="00A339BE">
        <w:rPr>
          <w:lang w:val="pt-BR"/>
        </w:rPr>
        <w:t xml:space="preserve">Hz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4.29 (q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6.8 Hz, OCH</w:t>
      </w:r>
      <w:r w:rsidR="00F57EC2" w:rsidRPr="00A339BE">
        <w:rPr>
          <w:vertAlign w:val="subscript"/>
          <w:lang w:val="pt-BR"/>
        </w:rPr>
        <w:t>2</w:t>
      </w:r>
      <w:r w:rsidR="00F57EC2" w:rsidRPr="00A339BE">
        <w:rPr>
          <w:lang w:val="pt-BR"/>
        </w:rPr>
        <w:t xml:space="preserve">), 4.24 (q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6.8 Hz, OCH</w:t>
      </w:r>
      <w:r w:rsidR="00F57EC2" w:rsidRPr="00A339BE">
        <w:rPr>
          <w:vertAlign w:val="subscript"/>
          <w:lang w:val="pt-BR"/>
        </w:rPr>
        <w:t>2</w:t>
      </w:r>
      <w:r w:rsidR="00F57EC2" w:rsidRPr="00A339BE">
        <w:rPr>
          <w:lang w:val="pt-BR"/>
        </w:rPr>
        <w:t>), 1.25 (t, 3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>= 6.8 Hz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1.21 (t, 3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>= 6.8 Hz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2.50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5.1. 161.9, 160.0, 154.2, 144.5, 139.0, 137.0, 135.4, 129.1, 125.6, 124.5, 117.8, 62.3, 60.8, 20.9, 14.0, 13.7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 [M+H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47.</w:t>
      </w:r>
    </w:p>
    <w:p w:rsidR="002A122A" w:rsidRDefault="002A122A" w:rsidP="00A339BE">
      <w:pPr>
        <w:spacing w:line="360" w:lineRule="auto"/>
        <w:jc w:val="both"/>
        <w:rPr>
          <w:lang w:val="pt-BR"/>
        </w:rPr>
      </w:pPr>
    </w:p>
    <w:p w:rsidR="002A122A" w:rsidRPr="00A339BE" w:rsidRDefault="002A122A" w:rsidP="00A339BE">
      <w:pPr>
        <w:spacing w:line="360" w:lineRule="auto"/>
        <w:jc w:val="both"/>
        <w:rPr>
          <w:lang w:val="pt-BR"/>
        </w:rPr>
      </w:pP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lastRenderedPageBreak/>
        <w:t>Dimethyl 3-(6-methyl-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-</w:t>
      </w:r>
      <w:r w:rsidRPr="00A339BE">
        <w:rPr>
          <w:b/>
          <w:i/>
          <w:lang w:val="pt-BR"/>
        </w:rPr>
        <w:t>m</w:t>
      </w:r>
      <w:r w:rsidRPr="00A339BE">
        <w:rPr>
          <w:b/>
          <w:lang w:val="pt-BR"/>
        </w:rPr>
        <w:t>-tol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h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 xml:space="preserve">Yield 82%. mp: 168-170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5, 2534, 1735, 1655, 1485, 1233, 1156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2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8.09 (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>= 1.6</w:t>
      </w:r>
      <w:r w:rsidR="00F57EC2" w:rsidRPr="00A339BE">
        <w:rPr>
          <w:i/>
          <w:lang w:val="pt-BR"/>
        </w:rPr>
        <w:t xml:space="preserve"> </w:t>
      </w:r>
      <w:r w:rsidR="00F57EC2" w:rsidRPr="00A339BE">
        <w:rPr>
          <w:lang w:val="pt-BR"/>
        </w:rPr>
        <w:t xml:space="preserve">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6 (d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3, 6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0-7.30 (m, 3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28-7.20 (m, 2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2.52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2.46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3, 160.4, 154.2, 139.4, 135.3, 134.9, 129.8, 128.9, 125.7, 125.1, 123.9, 121.3, 117.9, 53.0, 52.0, 21.3, 21.0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 [M+H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33.</w:t>
      </w:r>
    </w:p>
    <w:p w:rsidR="00CF1DEE" w:rsidRPr="00A339BE" w:rsidRDefault="00CF1DEE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Dimethyl 1-(4-methoxyphenyl)-3-(6-methyl-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pyrazole-4,5-dicarboxylate</w:t>
      </w:r>
      <w:r w:rsidRPr="00A339BE">
        <w:rPr>
          <w:b/>
        </w:rPr>
        <w:t xml:space="preserve"> (</w:t>
      </w:r>
      <w:r w:rsidRPr="00A339BE">
        <w:rPr>
          <w:b/>
          <w:lang w:val="pt-BR"/>
        </w:rPr>
        <w:t>5i)</w:t>
      </w:r>
    </w:p>
    <w:p w:rsidR="00CF1DEE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 </w:t>
      </w:r>
      <w:r w:rsidR="000C34E2" w:rsidRPr="00A339BE">
        <w:rPr>
          <w:lang w:val="pt-BR"/>
        </w:rPr>
        <w:t xml:space="preserve">Colourless solid. </w:t>
      </w:r>
      <w:r w:rsidR="00CF1DEE" w:rsidRPr="00A339BE">
        <w:rPr>
          <w:lang w:val="pt-BR"/>
        </w:rPr>
        <w:t xml:space="preserve">Yield 62%. mp:179-181 </w:t>
      </w:r>
      <w:r w:rsidR="00CF1DEE" w:rsidRPr="00A339BE">
        <w:t>°C</w:t>
      </w:r>
      <w:r w:rsidR="00CF1DEE" w:rsidRPr="00A339BE">
        <w:rPr>
          <w:lang w:val="pt-BR"/>
        </w:rPr>
        <w:t xml:space="preserve">. FT-IR (KBr): </w:t>
      </w:r>
      <w:r w:rsidR="00CF1DEE" w:rsidRPr="00A339BE">
        <w:rPr>
          <w:i/>
          <w:iCs/>
          <w:lang w:val="pt-BR"/>
        </w:rPr>
        <w:t>v</w:t>
      </w:r>
      <w:r w:rsidR="00CF1DEE" w:rsidRPr="00A339BE">
        <w:rPr>
          <w:lang w:val="pt-BR"/>
        </w:rPr>
        <w:t xml:space="preserve"> </w:t>
      </w:r>
      <w:r w:rsidR="00CF1DEE" w:rsidRPr="00A339BE">
        <w:t>2923, 1732, 1656, 1222, 1148, 772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CF1DEE" w:rsidRPr="00A339BE">
        <w:t xml:space="preserve">. </w:t>
      </w:r>
      <w:r w:rsidR="00CF1DEE" w:rsidRPr="00A339BE">
        <w:rPr>
          <w:vertAlign w:val="superscript"/>
          <w:lang w:val="pt-BR"/>
        </w:rPr>
        <w:t>1</w:t>
      </w:r>
      <w:r w:rsidR="00CF1DEE" w:rsidRPr="00A339BE">
        <w:rPr>
          <w:lang w:val="pt-BR"/>
        </w:rPr>
        <w:t>H NMR (300 MHz, CDCl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 xml:space="preserve">): </w:t>
      </w:r>
      <w:r w:rsidR="00CF1DEE" w:rsidRPr="00A339BE">
        <w:t>δ</w:t>
      </w:r>
      <w:r w:rsidR="00CF1DEE" w:rsidRPr="00A339BE">
        <w:rPr>
          <w:lang w:val="pt-BR"/>
        </w:rPr>
        <w:t xml:space="preserve"> 8.22 (s, 1H,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>), 8.06 (s, 1H,</w:t>
      </w:r>
      <w:r w:rsidR="00CF1DEE" w:rsidRPr="00A339BE">
        <w:rPr>
          <w:i/>
          <w:lang w:val="pt-BR"/>
        </w:rPr>
        <w:t xml:space="preserve">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 xml:space="preserve">), 7.46 (d, 1H, </w:t>
      </w:r>
      <w:r w:rsidR="00CF1DEE" w:rsidRPr="00A339BE">
        <w:rPr>
          <w:i/>
          <w:lang w:val="pt-BR"/>
        </w:rPr>
        <w:t xml:space="preserve">J </w:t>
      </w:r>
      <w:r w:rsidR="00CF1DEE" w:rsidRPr="00A339BE">
        <w:rPr>
          <w:lang w:val="pt-BR"/>
        </w:rPr>
        <w:t xml:space="preserve">= 8.4, 6.4 Hz,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 xml:space="preserve">), 7.42-7.36 (m, 3H,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 xml:space="preserve">), 6.94 (d, 2H, </w:t>
      </w:r>
      <w:r w:rsidR="00CF1DEE" w:rsidRPr="00A339BE">
        <w:rPr>
          <w:i/>
          <w:lang w:val="pt-BR"/>
        </w:rPr>
        <w:t xml:space="preserve">J </w:t>
      </w:r>
      <w:r w:rsidR="00CF1DEE" w:rsidRPr="00A339BE">
        <w:rPr>
          <w:lang w:val="pt-BR"/>
        </w:rPr>
        <w:t xml:space="preserve">= 8.6 Hz, </w:t>
      </w:r>
      <w:r w:rsidR="00553FD0" w:rsidRPr="00A339BE">
        <w:rPr>
          <w:lang w:val="pt-BR"/>
        </w:rPr>
        <w:t>Ar-H</w:t>
      </w:r>
      <w:r w:rsidR="00CF1DEE" w:rsidRPr="00A339BE">
        <w:rPr>
          <w:lang w:val="pt-BR"/>
        </w:rPr>
        <w:t>), 3.86 (s, 3H, OCH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>), 3.84 (s, 3H, OCH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>), 3.76 (s, 3H, OCH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>), 2.50 (s, 3H, CH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 xml:space="preserve">). ESI-MS: </w:t>
      </w:r>
      <w:r w:rsidR="00CF1DEE" w:rsidRPr="00A339BE">
        <w:rPr>
          <w:i/>
          <w:lang w:val="pt-BR"/>
        </w:rPr>
        <w:t>m/z</w:t>
      </w:r>
      <w:r w:rsidR="00CF1DEE" w:rsidRPr="00A339BE">
        <w:rPr>
          <w:lang w:val="pt-BR"/>
        </w:rPr>
        <w:t xml:space="preserve"> [M+H]</w:t>
      </w:r>
      <w:r w:rsidR="00CF1DEE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49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Dimethyl 1-(2-fluorophenyl)-3-(6-methyl-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j</w:t>
      </w:r>
      <w:r w:rsidRPr="00A339BE">
        <w:rPr>
          <w:b/>
          <w:lang w:val="pt-BR"/>
        </w:rPr>
        <w:t>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 xml:space="preserve">Yield 71%. mp:170-172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4, 2856, 1740, 1648, 1467, 1240, 1190, 1088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8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06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58 (t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1.7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0-7.17 (m, 5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4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82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. 2.50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5.0, 154.4, 135.1, 130.8, 128.0, 125.5, 124.6, 123.7, 117.9, 116.1, 52.8, 52.3, 29.6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 [M+H]</w:t>
      </w:r>
      <w:r w:rsidR="00F57EC2" w:rsidRPr="00A339BE">
        <w:rPr>
          <w:vertAlign w:val="superscript"/>
          <w:lang w:val="pt-BR"/>
        </w:rPr>
        <w:t>+</w:t>
      </w:r>
      <w:r w:rsidR="00F57EC2" w:rsidRPr="00A339BE">
        <w:rPr>
          <w:lang w:val="pt-BR"/>
        </w:rPr>
        <w:t xml:space="preserve"> </w:t>
      </w:r>
      <w:r w:rsidR="00200C8F" w:rsidRPr="00A339BE">
        <w:rPr>
          <w:lang w:val="pt-BR"/>
        </w:rPr>
        <w:t xml:space="preserve">437, </w:t>
      </w:r>
      <w:r w:rsidR="00F57EC2" w:rsidRPr="00A339BE">
        <w:rPr>
          <w:lang w:val="pt-BR"/>
        </w:rPr>
        <w:t>[M+Na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5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methyl 1-(4-bromophenyl)-3-(6-methyl-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pyrazole-4,5-dicarboxylate</w:t>
      </w:r>
      <w:r w:rsidRPr="00A339BE">
        <w:rPr>
          <w:b/>
        </w:rPr>
        <w:t xml:space="preserve"> 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k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Brownish solid. </w:t>
      </w:r>
      <w:r w:rsidR="00F57EC2" w:rsidRPr="00A339BE">
        <w:rPr>
          <w:lang w:val="pt-BR"/>
        </w:rPr>
        <w:t xml:space="preserve">Yield 67%. mp: 145-147 </w:t>
      </w:r>
      <w:r w:rsidR="00F57EC2" w:rsidRPr="00A339BE">
        <w:t>°C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0 (s, 1H, imine), 8.06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61 (d, 2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9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8 (d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9.0, 6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40 (d, 2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2.2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8-7.36 (m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8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2.50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[M+H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97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methyl 3-(6-chloro-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-phen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l)</w:t>
      </w:r>
    </w:p>
    <w:p w:rsidR="00F57EC2" w:rsidRPr="00A339BE" w:rsidRDefault="002A122A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 xml:space="preserve">Yield 77%. mp:152-154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4, 2856, 1728, 1659, 1454, 1239, 1036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3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09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3-7.45 (m, 6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0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6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5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, 3.79 (s, 3H, </w:t>
      </w:r>
      <w:r w:rsidR="00F57EC2" w:rsidRPr="00A339BE">
        <w:rPr>
          <w:lang w:val="pt-BR"/>
        </w:rPr>
        <w:lastRenderedPageBreak/>
        <w:t>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5.2, 160.3, 157.3, 154.2, 144.4, 139.0, 136.5, 129.1, 129.0, 126.3, 124.4, 120.7, 119.0, 116.6, 107.0, 100.0, 53.0, 51.9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</w:t>
      </w:r>
      <w:r w:rsidR="00200C8F" w:rsidRPr="00A339BE">
        <w:t>[M+H]</w:t>
      </w:r>
      <w:r w:rsidR="00200C8F" w:rsidRPr="00A339BE">
        <w:rPr>
          <w:vertAlign w:val="superscript"/>
        </w:rPr>
        <w:t>+</w:t>
      </w:r>
      <w:r w:rsidR="00200C8F" w:rsidRPr="00A339BE">
        <w:t xml:space="preserve"> </w:t>
      </w:r>
      <w:r w:rsidR="00200C8F" w:rsidRPr="00A339BE">
        <w:rPr>
          <w:lang w:val="pt-BR"/>
        </w:rPr>
        <w:t>439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Dimethyl 3-(6-chloro-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-</w:t>
      </w:r>
      <w:r w:rsidRPr="00A339BE">
        <w:rPr>
          <w:b/>
          <w:i/>
          <w:lang w:val="pt-BR"/>
        </w:rPr>
        <w:t>m</w:t>
      </w:r>
      <w:r w:rsidRPr="00A339BE">
        <w:rPr>
          <w:b/>
          <w:lang w:val="pt-BR"/>
        </w:rPr>
        <w:t>-tol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m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Pale brownish solid. </w:t>
      </w:r>
      <w:r w:rsidR="00F57EC2" w:rsidRPr="00A339BE">
        <w:rPr>
          <w:lang w:val="pt-BR"/>
        </w:rPr>
        <w:t>Yield 61%.</w:t>
      </w:r>
      <w:r w:rsidR="000C34E2" w:rsidRPr="00A339BE">
        <w:rPr>
          <w:lang w:val="pt-BR"/>
        </w:rPr>
        <w:t xml:space="preserve"> </w:t>
      </w:r>
      <w:r w:rsidR="00F57EC2" w:rsidRPr="00A339BE">
        <w:rPr>
          <w:lang w:val="pt-BR"/>
        </w:rPr>
        <w:t xml:space="preserve">mp:154-156 </w:t>
      </w:r>
      <w:r w:rsidR="00F57EC2" w:rsidRPr="00A339BE">
        <w:t>°C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4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2.4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8.22 (s, 1H, imine), 7.63 (d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9.0, 6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6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9.0</w:t>
      </w:r>
      <w:r w:rsidR="00F57EC2" w:rsidRPr="00A339BE">
        <w:rPr>
          <w:i/>
          <w:lang w:val="pt-BR"/>
        </w:rPr>
        <w:t xml:space="preserve"> </w:t>
      </w:r>
      <w:r w:rsidR="00F57EC2" w:rsidRPr="00A339BE">
        <w:rPr>
          <w:lang w:val="pt-BR"/>
        </w:rPr>
        <w:t xml:space="preserve">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6-7.30 (m, 2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24-7.18 (m, 2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4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80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2.45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Dimethyl 3-(6-chloro-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-(4-methoxyphen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n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72%. mp:158-160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5, 1736, 1653, 1250, 1105, 763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4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2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0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60 (d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9.0, 6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4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9.0</w:t>
      </w:r>
      <w:r w:rsidR="00F57EC2" w:rsidRPr="00A339BE">
        <w:rPr>
          <w:i/>
          <w:lang w:val="pt-BR"/>
        </w:rPr>
        <w:t xml:space="preserve"> </w:t>
      </w:r>
      <w:r w:rsidR="00F57EC2" w:rsidRPr="00A339BE">
        <w:rPr>
          <w:lang w:val="pt-BR"/>
        </w:rPr>
        <w:t xml:space="preserve">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0 (d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9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6.94 (d, 2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9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84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8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 [M+H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6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methyl 3-(6-bromo-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-phen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o)</w:t>
      </w:r>
    </w:p>
    <w:p w:rsidR="00F57EC2" w:rsidRPr="00A339BE" w:rsidRDefault="002A122A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 xml:space="preserve">Yield 46%. mp:169-171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4, 1728, 1659, 1454, 1384, 1239, 1036, 758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41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2.2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4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76 (d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7.6, 6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0-7.44 (m, 5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9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6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5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9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i/>
          <w:lang w:val="pt-BR"/>
        </w:rPr>
        <w:t xml:space="preserve"> </w:t>
      </w:r>
      <w:r w:rsidR="00F57EC2" w:rsidRPr="00A339BE">
        <w:rPr>
          <w:lang w:val="pt-BR"/>
        </w:rPr>
        <w:t xml:space="preserve">173.8, 172.4, 159.2, 155.0, 154.5, 138.9, 136.8, 132.3, 129.3, 128.9, 125.8, 124.4, 120.1, 119.0, 111.5, 108.1, 53.2, 52.1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[M+H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83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Dimethyl 3-(6-bromo-4-oxo-4</w:t>
      </w:r>
      <w:r w:rsidRPr="00A339BE">
        <w:rPr>
          <w:b/>
          <w:i/>
        </w:rPr>
        <w:t>H</w:t>
      </w:r>
      <w:r w:rsidRPr="00A339BE">
        <w:rPr>
          <w:b/>
        </w:rPr>
        <w:t>-chromen-3-yl)-1-</w:t>
      </w:r>
      <w:r w:rsidRPr="00A339BE">
        <w:rPr>
          <w:b/>
          <w:i/>
        </w:rPr>
        <w:t>m</w:t>
      </w:r>
      <w:r w:rsidRPr="00A339BE">
        <w:rPr>
          <w:b/>
        </w:rPr>
        <w:t>-tolyl-1</w:t>
      </w:r>
      <w:r w:rsidRPr="00A339BE">
        <w:rPr>
          <w:b/>
          <w:i/>
        </w:rPr>
        <w:t>H</w:t>
      </w:r>
      <w:r w:rsidRPr="00A339BE">
        <w:rPr>
          <w:b/>
        </w:rPr>
        <w:t>-pyrazole-4</w:t>
      </w:r>
      <w:proofErr w:type="gramStart"/>
      <w:r w:rsidRPr="00A339BE">
        <w:rPr>
          <w:b/>
        </w:rPr>
        <w:t>,5</w:t>
      </w:r>
      <w:proofErr w:type="gramEnd"/>
      <w:r w:rsidRPr="00A339BE">
        <w:rPr>
          <w:b/>
        </w:rPr>
        <w:t>-dicarboxylate 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p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 xml:space="preserve">Yield 74%. mp: </w:t>
      </w:r>
      <w:r w:rsidR="00F57EC2" w:rsidRPr="00A339BE">
        <w:t xml:space="preserve">151-153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5, 1724, 1655, 1493, 1328, 1233, 1155, 1070</w:t>
      </w:r>
      <w:r w:rsidR="00200C8F" w:rsidRPr="00A339BE">
        <w:t xml:space="preserve"> cm</w:t>
      </w:r>
      <w:r w:rsidR="00200C8F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40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2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8.20 (s, 1H, imine), 7.76 (d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8.4, 6.4 Hz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0-7.30 (m, 3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23-7.14 (m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4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8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2.58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5, 162.2, 160.2, 158.1, 150.7, 144.1, 139.2, 136.4, 129.7, 124.9, 121.1, 119.6, 118.3, 117.0, 110.2, 104.1, 52.9, 51.8, 21.2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</w:t>
      </w:r>
      <w:r w:rsidR="00200C8F" w:rsidRPr="00A339BE">
        <w:rPr>
          <w:lang w:val="pt-BR"/>
        </w:rPr>
        <w:t>[M+H]</w:t>
      </w:r>
      <w:r w:rsidR="00200C8F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</w:t>
      </w:r>
      <w:r w:rsidR="00F57EC2" w:rsidRPr="00A339BE">
        <w:rPr>
          <w:lang w:val="pt-BR"/>
        </w:rPr>
        <w:t>497</w:t>
      </w:r>
      <w:r w:rsidR="00200C8F" w:rsidRPr="00A339BE">
        <w:rPr>
          <w:lang w:val="pt-BR"/>
        </w:rPr>
        <w:t>,</w:t>
      </w:r>
      <w:r w:rsidR="00F57EC2" w:rsidRPr="00A339BE">
        <w:rPr>
          <w:lang w:val="pt-BR"/>
        </w:rPr>
        <w:t xml:space="preserve"> [M+2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99.</w:t>
      </w:r>
    </w:p>
    <w:p w:rsidR="004619A9" w:rsidRDefault="004619A9" w:rsidP="00A339BE">
      <w:pPr>
        <w:spacing w:line="360" w:lineRule="auto"/>
        <w:jc w:val="both"/>
        <w:rPr>
          <w:b/>
          <w:lang w:val="pt-BR"/>
        </w:rPr>
      </w:pPr>
    </w:p>
    <w:p w:rsidR="004619A9" w:rsidRDefault="004619A9" w:rsidP="00A339BE">
      <w:pPr>
        <w:spacing w:line="360" w:lineRule="auto"/>
        <w:jc w:val="both"/>
        <w:rPr>
          <w:b/>
          <w:lang w:val="pt-BR"/>
        </w:rPr>
      </w:pP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lastRenderedPageBreak/>
        <w:t>Dimethyl 3-(6-bromo-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-(4-methoxyphen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pyrazole-4,5-dicarboxylate</w:t>
      </w:r>
      <w:r w:rsidRPr="00A339BE">
        <w:rPr>
          <w:b/>
        </w:rPr>
        <w:t xml:space="preserve"> 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q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68%. mp: 164-166 </w:t>
      </w:r>
      <w:r w:rsidR="00F57EC2" w:rsidRPr="00A339BE">
        <w:t>°C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40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9.0, 2.2</w:t>
      </w:r>
      <w:r w:rsidR="00F57EC2" w:rsidRPr="00A339BE">
        <w:rPr>
          <w:i/>
          <w:lang w:val="pt-BR"/>
        </w:rPr>
        <w:t xml:space="preserve"> </w:t>
      </w:r>
      <w:r w:rsidR="00F57EC2" w:rsidRPr="00A339BE">
        <w:rPr>
          <w:lang w:val="pt-BR"/>
        </w:rPr>
        <w:t xml:space="preserve">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0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76 (d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9.0, 6.8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0-7.33 (m, 3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6.94 (d, 2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9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84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. 3.78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4, 162.1, 159.9, 154.1, 144.4, 136.1, 133.6, 132.7, 126.6, 126.0, 125.4, 124.4, 118.1, 117.8, 117.4, 53.0, 52.0 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ethyl 3-(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chromen-3-yl)-1-phen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r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61%. mp:119-121 </w:t>
      </w:r>
      <w:r w:rsidR="00F57EC2" w:rsidRPr="00A339BE">
        <w:t>°C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30 (d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7.8, 6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2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8 (t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2.5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2-7.39 (m, 7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4.30 (q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7.1 Hz, OCH</w:t>
      </w:r>
      <w:r w:rsidR="00F57EC2" w:rsidRPr="00A339BE">
        <w:rPr>
          <w:vertAlign w:val="subscript"/>
          <w:lang w:val="pt-BR"/>
        </w:rPr>
        <w:t>2</w:t>
      </w:r>
      <w:r w:rsidR="00F57EC2" w:rsidRPr="00A339BE">
        <w:rPr>
          <w:lang w:val="pt-BR"/>
        </w:rPr>
        <w:t xml:space="preserve">), 4.24 (q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3.5 Hz, OCH</w:t>
      </w:r>
      <w:r w:rsidR="00F57EC2" w:rsidRPr="00A339BE">
        <w:rPr>
          <w:vertAlign w:val="subscript"/>
          <w:lang w:val="pt-BR"/>
        </w:rPr>
        <w:t>2</w:t>
      </w:r>
      <w:r w:rsidR="00F57EC2" w:rsidRPr="00A339BE">
        <w:rPr>
          <w:lang w:val="pt-BR"/>
        </w:rPr>
        <w:t>), 1.24 (t, 3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>= 4.3 Hz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1.10 (t, 3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>= 3.2 Hz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9, 161.8, 159.9, 156.3, 154.2, 144.3, 139.0, 133.6, 126.4, 125.4, 124.4, 118.1, 62.3, 60.7, 13.9, 13.7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[M+H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33</w:t>
      </w:r>
      <w:r w:rsidR="00F57EC2" w:rsidRPr="00A339BE">
        <w:rPr>
          <w:lang w:val="pt-BR"/>
        </w:rPr>
        <w:t>, [M+Na]</w:t>
      </w:r>
      <w:r w:rsidR="00F57EC2" w:rsidRPr="00A339BE">
        <w:rPr>
          <w:vertAlign w:val="superscript"/>
          <w:lang w:val="pt-BR"/>
        </w:rPr>
        <w:t>+</w:t>
      </w:r>
      <w:r w:rsidR="00200C8F" w:rsidRPr="00A339BE">
        <w:rPr>
          <w:lang w:val="pt-BR"/>
        </w:rPr>
        <w:t xml:space="preserve"> 455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methyl 3-(5-oxo-5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furo[3,2-</w:t>
      </w:r>
      <w:r w:rsidRPr="00A339BE">
        <w:rPr>
          <w:b/>
          <w:i/>
          <w:lang w:val="pt-BR"/>
        </w:rPr>
        <w:t>g</w:t>
      </w:r>
      <w:r w:rsidRPr="00A339BE">
        <w:rPr>
          <w:b/>
          <w:lang w:val="pt-BR"/>
        </w:rPr>
        <w:t>]chromen-6-yl)-1-phen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  <w:color w:val="000000" w:themeColor="text1"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s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 </w:t>
      </w:r>
      <w:r w:rsidR="000C34E2" w:rsidRPr="00A339BE">
        <w:rPr>
          <w:lang w:val="pt-BR"/>
        </w:rPr>
        <w:t xml:space="preserve">Brown solid. </w:t>
      </w:r>
      <w:r w:rsidR="00F57EC2" w:rsidRPr="00A339BE">
        <w:rPr>
          <w:lang w:val="pt-BR"/>
        </w:rPr>
        <w:t xml:space="preserve">Yield 77%. mp:176-178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53, 1733, 1651, 1457, 1162</w:t>
      </w:r>
      <w:r w:rsidR="00C06F6E" w:rsidRPr="00A339BE">
        <w:t xml:space="preserve"> cm</w:t>
      </w:r>
      <w:r w:rsidR="00C06F6E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52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6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72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1.6</w:t>
      </w:r>
      <w:r w:rsidR="00F57EC2" w:rsidRPr="00A339BE">
        <w:rPr>
          <w:i/>
          <w:lang w:val="pt-BR"/>
        </w:rPr>
        <w:t xml:space="preserve"> </w:t>
      </w:r>
      <w:r w:rsidR="00F57EC2" w:rsidRPr="00A339BE">
        <w:rPr>
          <w:lang w:val="pt-BR"/>
        </w:rPr>
        <w:t xml:space="preserve">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7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2-7.41 (m, 5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6.90 (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1.6 Hz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4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5.2, 157.3, 154.5, 147.5, 144.4, 139.0, 129.3, 126.3, 124.4, 120.7, 119.0, 116.6, 107.0, 53.0, 51.9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[M+H]</w:t>
      </w:r>
      <w:r w:rsidR="00F57EC2" w:rsidRPr="00A339BE">
        <w:rPr>
          <w:vertAlign w:val="superscript"/>
          <w:lang w:val="pt-BR"/>
        </w:rPr>
        <w:t>+</w:t>
      </w:r>
      <w:r w:rsidR="00C06F6E" w:rsidRPr="00A339BE">
        <w:rPr>
          <w:lang w:val="pt-BR"/>
        </w:rPr>
        <w:t xml:space="preserve"> 445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methyl 3-(5-oxo-5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furo[3,2-</w:t>
      </w:r>
      <w:r w:rsidRPr="00A339BE">
        <w:rPr>
          <w:b/>
          <w:i/>
          <w:lang w:val="pt-BR"/>
        </w:rPr>
        <w:t>g</w:t>
      </w:r>
      <w:r w:rsidRPr="00A339BE">
        <w:rPr>
          <w:b/>
          <w:lang w:val="pt-BR"/>
        </w:rPr>
        <w:t>]chromen-6-yl)-1-</w:t>
      </w:r>
      <w:r w:rsidRPr="00A339BE">
        <w:rPr>
          <w:b/>
          <w:i/>
          <w:lang w:val="pt-BR"/>
        </w:rPr>
        <w:t>m</w:t>
      </w:r>
      <w:r w:rsidRPr="00A339BE">
        <w:rPr>
          <w:b/>
          <w:lang w:val="pt-BR"/>
        </w:rPr>
        <w:t>-tol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t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 xml:space="preserve">Yield 68%. mp:192-194 </w:t>
      </w:r>
      <w:r w:rsidR="00F57EC2" w:rsidRPr="00A339BE">
        <w:t>°C</w:t>
      </w:r>
      <w:r w:rsidR="00F57EC2" w:rsidRPr="00A339BE">
        <w:rPr>
          <w:lang w:val="pt-BR"/>
        </w:rPr>
        <w:t xml:space="preserve">. FT-IR 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49, 1721, 1650, 1589, 1460, 1165, 1037</w:t>
      </w:r>
      <w:r w:rsidR="00C06F6E" w:rsidRPr="00A339BE">
        <w:t xml:space="preserve"> cm</w:t>
      </w:r>
      <w:r w:rsidR="00C06F6E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52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6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72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8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6-7.20 (m, 4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90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2.44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62.6, 160.6, 154.6, 154.2, 147.7, 144.4, 139.6, 138.8, 136.7, 129.9, 128.9, 126.4, 125.0, 121.2, 118.9, 107.0, 53.1, 52.0, 29.3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[M+H]</w:t>
      </w:r>
      <w:r w:rsidR="00F57EC2" w:rsidRPr="00A339BE">
        <w:rPr>
          <w:vertAlign w:val="superscript"/>
          <w:lang w:val="pt-BR"/>
        </w:rPr>
        <w:t>+</w:t>
      </w:r>
      <w:r w:rsidR="00C06F6E" w:rsidRPr="00A339BE">
        <w:rPr>
          <w:lang w:val="pt-BR"/>
        </w:rPr>
        <w:t xml:space="preserve"> 45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ethyl 3-(5-oxo-5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furo[3,2-</w:t>
      </w:r>
      <w:r w:rsidRPr="00A339BE">
        <w:rPr>
          <w:b/>
          <w:i/>
          <w:lang w:val="pt-BR"/>
        </w:rPr>
        <w:t>g</w:t>
      </w:r>
      <w:r w:rsidRPr="00A339BE">
        <w:rPr>
          <w:b/>
          <w:lang w:val="pt-BR"/>
        </w:rPr>
        <w:t>]chromen-6-yl)-1-phen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u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Brown solid. </w:t>
      </w:r>
      <w:r w:rsidR="00F57EC2" w:rsidRPr="00A339BE">
        <w:rPr>
          <w:lang w:val="pt-BR"/>
        </w:rPr>
        <w:t xml:space="preserve">Yield 64%. mp: 162-164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49, 1721, 1650, 1589, 1460, 1165, 1037, 795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50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2 (s, 1H, </w:t>
      </w:r>
      <w:r w:rsidR="00553FD0" w:rsidRPr="00A339BE">
        <w:rPr>
          <w:lang w:val="pt-BR"/>
        </w:rPr>
        <w:t>Ar-</w:t>
      </w:r>
      <w:r w:rsidR="00553FD0" w:rsidRPr="00A339BE">
        <w:rPr>
          <w:lang w:val="pt-BR"/>
        </w:rPr>
        <w:lastRenderedPageBreak/>
        <w:t>H</w:t>
      </w:r>
      <w:r w:rsidR="00F57EC2" w:rsidRPr="00A339BE">
        <w:rPr>
          <w:lang w:val="pt-BR"/>
        </w:rPr>
        <w:t xml:space="preserve">), 7.70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2.2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8-7.39 (m, 5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90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4.29 (q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7.5 Hz, OCH</w:t>
      </w:r>
      <w:r w:rsidR="00F57EC2" w:rsidRPr="00A339BE">
        <w:rPr>
          <w:vertAlign w:val="subscript"/>
          <w:lang w:val="pt-BR"/>
        </w:rPr>
        <w:t>2</w:t>
      </w:r>
      <w:r w:rsidR="00F57EC2" w:rsidRPr="00A339BE">
        <w:rPr>
          <w:lang w:val="pt-BR"/>
        </w:rPr>
        <w:t xml:space="preserve">), 4.23 (q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4.5 Hz, OCH</w:t>
      </w:r>
      <w:r w:rsidR="00F57EC2" w:rsidRPr="00A339BE">
        <w:rPr>
          <w:vertAlign w:val="subscript"/>
          <w:lang w:val="pt-BR"/>
        </w:rPr>
        <w:t>2</w:t>
      </w:r>
      <w:r w:rsidR="00F57EC2" w:rsidRPr="00A339BE">
        <w:rPr>
          <w:lang w:val="pt-BR"/>
        </w:rPr>
        <w:t>), 1.23 (t, 3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>= 6.7 Hz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1.19 (t, 3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>= 5.2 Hz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6, 161.4, 159.5, 153.9, 147.1, 138.9, 128.7, 125.9, 124.1, 120.5, 118.8, 116.7, 106.7, 99.7, 95.8, 61.8, 60.3, 13.8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</w:t>
      </w:r>
      <w:r w:rsidR="00C06F6E" w:rsidRPr="00A339BE">
        <w:rPr>
          <w:lang w:val="pt-BR"/>
        </w:rPr>
        <w:t>[M+H]</w:t>
      </w:r>
      <w:r w:rsidR="00C06F6E" w:rsidRPr="00A339BE">
        <w:rPr>
          <w:vertAlign w:val="superscript"/>
          <w:lang w:val="pt-BR"/>
        </w:rPr>
        <w:t>+</w:t>
      </w:r>
      <w:r w:rsidR="00C06F6E" w:rsidRPr="00A339BE">
        <w:rPr>
          <w:lang w:val="pt-BR"/>
        </w:rPr>
        <w:t xml:space="preserve">, </w:t>
      </w:r>
      <w:r w:rsidR="00F57EC2" w:rsidRPr="00A339BE">
        <w:rPr>
          <w:lang w:val="pt-BR"/>
        </w:rPr>
        <w:t>473</w:t>
      </w:r>
      <w:r w:rsidR="00C06F6E" w:rsidRPr="00A339BE">
        <w:rPr>
          <w:lang w:val="pt-BR"/>
        </w:rPr>
        <w:t xml:space="preserve"> [M+Na]</w:t>
      </w:r>
      <w:r w:rsidR="00C06F6E" w:rsidRPr="00A339BE">
        <w:rPr>
          <w:vertAlign w:val="superscript"/>
          <w:lang w:val="pt-BR"/>
        </w:rPr>
        <w:t>+</w:t>
      </w:r>
      <w:r w:rsidR="00F57EC2" w:rsidRPr="00A339BE">
        <w:rPr>
          <w:lang w:val="pt-BR"/>
        </w:rPr>
        <w:t xml:space="preserve"> </w:t>
      </w:r>
      <w:r w:rsidR="00C06F6E" w:rsidRPr="00A339BE">
        <w:rPr>
          <w:lang w:val="pt-BR"/>
        </w:rPr>
        <w:t>495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methyl 3-(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furo[2,3-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]chromen-3-yl)-1-phen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v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>Yield 79%.</w:t>
      </w:r>
      <w:r w:rsidR="000C34E2" w:rsidRPr="00A339BE">
        <w:rPr>
          <w:lang w:val="pt-BR"/>
        </w:rPr>
        <w:t xml:space="preserve"> </w:t>
      </w:r>
      <w:r w:rsidR="00F57EC2" w:rsidRPr="00A339BE">
        <w:rPr>
          <w:lang w:val="pt-BR"/>
        </w:rPr>
        <w:t xml:space="preserve">mp: 173-175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53, 1733, 1651, 1588, 1457, 1269, 1039, 758</w:t>
      </w:r>
      <w:r w:rsidR="00C06F6E" w:rsidRPr="00A339BE">
        <w:t xml:space="preserve"> cm</w:t>
      </w:r>
      <w:r w:rsidR="00C06F6E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30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1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6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74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8-7.42 (m, 6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12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8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6, 162.3, 160.3, 158.2, 153.3, 150.8, 145.7, 144.2, 139.0, 136.4, 129.1, 128.9, 125.7, 124.4, 122.4, 119.6, 118.3, 116.7, 110.4, 104.2, 53.0, 51.9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[M</w:t>
      </w:r>
      <w:r w:rsidR="00207698" w:rsidRPr="00A339BE">
        <w:rPr>
          <w:lang w:val="pt-BR"/>
        </w:rPr>
        <w:t>+H]</w:t>
      </w:r>
      <w:r w:rsidR="00207698" w:rsidRPr="00A339BE">
        <w:rPr>
          <w:vertAlign w:val="superscript"/>
          <w:lang w:val="pt-BR"/>
        </w:rPr>
        <w:t>+</w:t>
      </w:r>
      <w:r w:rsidR="00C06F6E" w:rsidRPr="00A339BE">
        <w:rPr>
          <w:lang w:val="pt-BR"/>
        </w:rPr>
        <w:t xml:space="preserve"> 445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methyl 3-(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furo[2,3-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]chromen-3-yl)-1-</w:t>
      </w:r>
      <w:r w:rsidRPr="00A339BE">
        <w:rPr>
          <w:b/>
          <w:i/>
          <w:lang w:val="pt-BR"/>
        </w:rPr>
        <w:t>m</w:t>
      </w:r>
      <w:r w:rsidRPr="00A339BE">
        <w:rPr>
          <w:b/>
          <w:lang w:val="pt-BR"/>
        </w:rPr>
        <w:t>-tol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e-4,5-dicarboxylate </w:t>
      </w:r>
      <w:r w:rsidRPr="00A339BE">
        <w:rPr>
          <w:b/>
        </w:rPr>
        <w:t>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w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82%. mp:189-191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>
        <w:rPr>
          <w:i/>
          <w:iCs/>
          <w:lang w:val="pt-BR"/>
        </w:rPr>
        <w:t xml:space="preserve"> </w:t>
      </w:r>
      <w:r w:rsidR="00F57EC2" w:rsidRPr="00A339BE">
        <w:rPr>
          <w:lang w:val="pt-BR"/>
        </w:rPr>
        <w:t xml:space="preserve"> 2952, 1732, 1652, 1588, 1456, 1234, 1039, 763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8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18 (d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4, 6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72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52 (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8.6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6-7.18 (m, 4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08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3.84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, 3.76 (s, 3H, O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>). 2.42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5, 162.2, 160.2, 158.1, 153.2, 150.7, 145.6, 144.1, 139.2, 136.4, 129.7, 128.8, 124.9, 122.3, 121.1, 119.6, 118.3, 117.0, 110.2, 104.1, 52.9, 51.8, 21.2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[M+H]</w:t>
      </w:r>
      <w:r w:rsidR="00F57EC2" w:rsidRPr="00A339BE">
        <w:rPr>
          <w:vertAlign w:val="superscript"/>
          <w:lang w:val="pt-BR"/>
        </w:rPr>
        <w:t>+</w:t>
      </w:r>
      <w:r w:rsidR="00C06F6E" w:rsidRPr="00A339BE">
        <w:rPr>
          <w:lang w:val="pt-BR"/>
        </w:rPr>
        <w:t xml:space="preserve"> 45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Diethyl 3-(4-oxo-4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furo[2,3-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]chromen-3-yl)-1-phenyl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>-pyrazole-4,5-dicarboxylate</w:t>
      </w:r>
      <w:r w:rsidRPr="00A339BE">
        <w:rPr>
          <w:b/>
        </w:rPr>
        <w:t xml:space="preserve"> (</w:t>
      </w:r>
      <w:r w:rsidR="00D14446" w:rsidRPr="00A339BE">
        <w:rPr>
          <w:b/>
          <w:lang w:val="pt-BR"/>
        </w:rPr>
        <w:t>5</w:t>
      </w:r>
      <w:r w:rsidRPr="00A339BE">
        <w:rPr>
          <w:b/>
          <w:lang w:val="pt-BR"/>
        </w:rPr>
        <w:t>x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0C34E2" w:rsidRPr="00A339BE">
        <w:rPr>
          <w:lang w:val="pt-BR"/>
        </w:rPr>
        <w:t xml:space="preserve">Colourless solid. </w:t>
      </w:r>
      <w:r w:rsidR="00F57EC2" w:rsidRPr="00A339BE">
        <w:rPr>
          <w:lang w:val="pt-BR"/>
        </w:rPr>
        <w:t xml:space="preserve">Yield 78%. mp: 167-169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2926, 1731, 1657, 1464, 1221, 762</w:t>
      </w:r>
      <w:r w:rsidR="00C06F6E" w:rsidRPr="00A339BE">
        <w:t xml:space="preserve"> cm</w:t>
      </w:r>
      <w:r w:rsidR="00C06F6E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8.26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8.20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3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73 (d, 1H,</w:t>
      </w:r>
      <w:r w:rsidR="00F57EC2" w:rsidRPr="00A339BE">
        <w:rPr>
          <w:i/>
          <w:lang w:val="pt-BR"/>
        </w:rPr>
        <w:t xml:space="preserve"> J </w:t>
      </w:r>
      <w:r w:rsidR="00F57EC2" w:rsidRPr="00A339BE">
        <w:rPr>
          <w:lang w:val="pt-BR"/>
        </w:rPr>
        <w:t xml:space="preserve">= 2.2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8-7.42 (m, 6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10 (s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4.29 (q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6.7 Hz, OCH</w:t>
      </w:r>
      <w:r w:rsidR="00F57EC2" w:rsidRPr="00A339BE">
        <w:rPr>
          <w:vertAlign w:val="subscript"/>
          <w:lang w:val="pt-BR"/>
        </w:rPr>
        <w:t>2</w:t>
      </w:r>
      <w:r w:rsidR="00F57EC2" w:rsidRPr="00A339BE">
        <w:rPr>
          <w:lang w:val="pt-BR"/>
        </w:rPr>
        <w:t xml:space="preserve">), 4.23 (q, 2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4.5 Hz, OCH</w:t>
      </w:r>
      <w:r w:rsidR="00F57EC2" w:rsidRPr="00A339BE">
        <w:rPr>
          <w:vertAlign w:val="subscript"/>
          <w:lang w:val="pt-BR"/>
        </w:rPr>
        <w:t>2</w:t>
      </w:r>
      <w:r w:rsidR="00F57EC2" w:rsidRPr="00A339BE">
        <w:rPr>
          <w:lang w:val="pt-BR"/>
        </w:rPr>
        <w:t xml:space="preserve">), 1.24 (t, 3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4.5 Hz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, 1.19 (t, 3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>= 6.5 Hz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74.8, 161.8, 159.9, 158.1, 153.3, 150.7, 145.7, 144.3, 138.9, 137.1, 129.1, 124.4, 119.6, 118.4, 117.0, 110.3, 104.1, 62.3, 60.7, 13.8, 13.9. ESI-MS: </w:t>
      </w:r>
      <w:r w:rsidR="00F57EC2" w:rsidRPr="00A339BE">
        <w:rPr>
          <w:i/>
          <w:lang w:val="pt-BR"/>
        </w:rPr>
        <w:t>m/z</w:t>
      </w:r>
      <w:r w:rsidR="00F57EC2" w:rsidRPr="00A339BE">
        <w:rPr>
          <w:lang w:val="pt-BR"/>
        </w:rPr>
        <w:t xml:space="preserve"> [M+H]</w:t>
      </w:r>
      <w:r w:rsidR="00F57EC2" w:rsidRPr="00A339BE">
        <w:rPr>
          <w:vertAlign w:val="superscript"/>
          <w:lang w:val="pt-BR"/>
        </w:rPr>
        <w:t>+</w:t>
      </w:r>
      <w:r w:rsidR="00C06F6E" w:rsidRPr="00A339BE">
        <w:rPr>
          <w:lang w:val="pt-BR"/>
        </w:rPr>
        <w:t xml:space="preserve"> 473.</w:t>
      </w:r>
    </w:p>
    <w:p w:rsidR="00C03ADB" w:rsidRPr="00A339BE" w:rsidRDefault="00C03ADB" w:rsidP="00A339BE">
      <w:pPr>
        <w:spacing w:line="360" w:lineRule="auto"/>
        <w:jc w:val="both"/>
        <w:rPr>
          <w:lang w:val="pt-BR"/>
        </w:rPr>
      </w:pPr>
    </w:p>
    <w:p w:rsidR="004619A9" w:rsidRDefault="004619A9" w:rsidP="00A339BE">
      <w:pPr>
        <w:autoSpaceDE w:val="0"/>
        <w:autoSpaceDN w:val="0"/>
        <w:adjustRightInd w:val="0"/>
        <w:spacing w:line="360" w:lineRule="auto"/>
        <w:jc w:val="both"/>
        <w:rPr>
          <w:b/>
          <w:color w:val="000000"/>
        </w:rPr>
      </w:pPr>
    </w:p>
    <w:p w:rsidR="00F57EC2" w:rsidRPr="00A339BE" w:rsidRDefault="004619A9" w:rsidP="00A339BE">
      <w:pPr>
        <w:autoSpaceDE w:val="0"/>
        <w:autoSpaceDN w:val="0"/>
        <w:adjustRightInd w:val="0"/>
        <w:spacing w:line="360" w:lineRule="auto"/>
        <w:jc w:val="both"/>
        <w:rPr>
          <w:b/>
        </w:rPr>
      </w:pPr>
      <w:r>
        <w:rPr>
          <w:b/>
          <w:color w:val="000000"/>
        </w:rPr>
        <w:lastRenderedPageBreak/>
        <w:t>4</w:t>
      </w:r>
      <w:r w:rsidR="007F70C2" w:rsidRPr="00A339BE">
        <w:rPr>
          <w:b/>
          <w:color w:val="000000"/>
        </w:rPr>
        <w:t xml:space="preserve">.4. </w:t>
      </w:r>
      <w:r w:rsidR="00F57EC2" w:rsidRPr="00A339BE">
        <w:rPr>
          <w:b/>
          <w:color w:val="000000"/>
        </w:rPr>
        <w:t xml:space="preserve">General procedure for the </w:t>
      </w:r>
      <w:r w:rsidR="004B19D2" w:rsidRPr="00A339BE">
        <w:rPr>
          <w:b/>
          <w:color w:val="000000"/>
        </w:rPr>
        <w:t xml:space="preserve">preparation </w:t>
      </w:r>
      <w:r w:rsidR="00F57EC2" w:rsidRPr="00A339BE">
        <w:rPr>
          <w:b/>
          <w:color w:val="000000"/>
        </w:rPr>
        <w:t xml:space="preserve">of </w:t>
      </w:r>
      <w:r w:rsidR="00F57EC2" w:rsidRPr="00A339BE">
        <w:rPr>
          <w:b/>
        </w:rPr>
        <w:t>substituted (2-hydroxyphenyl</w:t>
      </w:r>
      <w:proofErr w:type="gramStart"/>
      <w:r w:rsidR="00F57EC2" w:rsidRPr="00A339BE">
        <w:rPr>
          <w:b/>
        </w:rPr>
        <w:t>)(</w:t>
      </w:r>
      <w:proofErr w:type="gramEnd"/>
      <w:r w:rsidR="00F57EC2" w:rsidRPr="00A339BE">
        <w:rPr>
          <w:b/>
        </w:rPr>
        <w:t>1-phenyl-1</w:t>
      </w:r>
      <w:r w:rsidR="00F57EC2" w:rsidRPr="00A339BE">
        <w:rPr>
          <w:b/>
          <w:i/>
        </w:rPr>
        <w:t>H</w:t>
      </w:r>
      <w:r w:rsidR="00F57EC2" w:rsidRPr="00A339BE">
        <w:rPr>
          <w:b/>
        </w:rPr>
        <w:t>-pyrazol-</w:t>
      </w:r>
      <w:r w:rsidR="00D14446" w:rsidRPr="00A339BE">
        <w:rPr>
          <w:b/>
        </w:rPr>
        <w:t>4-yl)methanone (6</w:t>
      </w:r>
      <w:r w:rsidR="00F57EC2" w:rsidRPr="00A339BE">
        <w:rPr>
          <w:b/>
        </w:rPr>
        <w:t>a-v)</w:t>
      </w:r>
    </w:p>
    <w:p w:rsidR="00F57EC2" w:rsidRPr="00A339BE" w:rsidRDefault="00DD4CCF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bCs/>
          <w:lang w:val="en-IN"/>
        </w:rPr>
      </w:pPr>
      <w:r>
        <w:rPr>
          <w:rFonts w:eastAsiaTheme="minorHAnsi"/>
          <w:bCs/>
          <w:lang w:val="en-IN"/>
        </w:rPr>
        <w:t xml:space="preserve">         </w:t>
      </w:r>
      <w:r w:rsidR="00AA414E" w:rsidRPr="00A339BE">
        <w:rPr>
          <w:rFonts w:eastAsiaTheme="minorHAnsi"/>
          <w:bCs/>
          <w:lang w:val="en-IN"/>
        </w:rPr>
        <w:t>K</w:t>
      </w:r>
      <w:r w:rsidR="00AA414E" w:rsidRPr="00A339BE">
        <w:rPr>
          <w:rFonts w:eastAsiaTheme="minorHAnsi"/>
          <w:bCs/>
          <w:vertAlign w:val="subscript"/>
          <w:lang w:val="en-IN"/>
        </w:rPr>
        <w:t>2</w:t>
      </w:r>
      <w:r w:rsidR="00AA414E" w:rsidRPr="00A339BE">
        <w:rPr>
          <w:rFonts w:eastAsiaTheme="minorHAnsi"/>
          <w:bCs/>
          <w:lang w:val="en-IN"/>
        </w:rPr>
        <w:t>CO</w:t>
      </w:r>
      <w:r w:rsidR="00AA414E" w:rsidRPr="00A339BE">
        <w:rPr>
          <w:rFonts w:eastAsiaTheme="minorHAnsi"/>
          <w:bCs/>
          <w:vertAlign w:val="subscript"/>
          <w:lang w:val="en-IN"/>
        </w:rPr>
        <w:t>3</w:t>
      </w:r>
      <w:r w:rsidR="00AA414E" w:rsidRPr="00A339BE">
        <w:t xml:space="preserve"> (0.276 g, 2 mmol) </w:t>
      </w:r>
      <w:r w:rsidR="00AA414E" w:rsidRPr="00A339BE">
        <w:rPr>
          <w:rFonts w:eastAsiaTheme="minorHAnsi"/>
          <w:bCs/>
          <w:lang w:val="en-IN"/>
        </w:rPr>
        <w:t>was added t</w:t>
      </w:r>
      <w:r w:rsidR="00F57EC2" w:rsidRPr="00A339BE">
        <w:rPr>
          <w:rFonts w:eastAsiaTheme="minorHAnsi"/>
          <w:bCs/>
          <w:lang w:val="en-IN"/>
        </w:rPr>
        <w:t>o a stirred solution of (</w:t>
      </w:r>
      <w:r w:rsidR="00F57EC2" w:rsidRPr="00A339BE">
        <w:rPr>
          <w:rFonts w:eastAsiaTheme="minorHAnsi"/>
          <w:bCs/>
          <w:i/>
          <w:lang w:val="en-IN"/>
        </w:rPr>
        <w:t>E</w:t>
      </w:r>
      <w:r w:rsidR="00F57EC2" w:rsidRPr="00A339BE">
        <w:rPr>
          <w:rFonts w:eastAsiaTheme="minorHAnsi"/>
          <w:bCs/>
          <w:lang w:val="en-IN"/>
        </w:rPr>
        <w:t>)-3-((2-phenylhydrazono</w:t>
      </w:r>
      <w:proofErr w:type="gramStart"/>
      <w:r w:rsidR="00F57EC2" w:rsidRPr="00A339BE">
        <w:rPr>
          <w:rFonts w:eastAsiaTheme="minorHAnsi"/>
          <w:bCs/>
          <w:lang w:val="en-IN"/>
        </w:rPr>
        <w:t>)methyl</w:t>
      </w:r>
      <w:proofErr w:type="gramEnd"/>
      <w:r w:rsidR="00F57EC2" w:rsidRPr="00A339BE">
        <w:rPr>
          <w:rFonts w:eastAsiaTheme="minorHAnsi"/>
          <w:bCs/>
          <w:lang w:val="en-IN"/>
        </w:rPr>
        <w:t>)-4</w:t>
      </w:r>
      <w:r w:rsidR="00F57EC2" w:rsidRPr="00A339BE">
        <w:rPr>
          <w:rFonts w:eastAsiaTheme="minorHAnsi"/>
          <w:bCs/>
          <w:i/>
          <w:lang w:val="en-IN"/>
        </w:rPr>
        <w:t>H</w:t>
      </w:r>
      <w:r w:rsidR="00F57EC2" w:rsidRPr="00A339BE">
        <w:rPr>
          <w:rFonts w:eastAsiaTheme="minorHAnsi"/>
          <w:bCs/>
          <w:lang w:val="en-IN"/>
        </w:rPr>
        <w:t xml:space="preserve">-chromen-4-one </w:t>
      </w:r>
      <w:r w:rsidR="00F57EC2" w:rsidRPr="00A339BE">
        <w:rPr>
          <w:rFonts w:eastAsiaTheme="minorHAnsi"/>
          <w:b/>
          <w:bCs/>
          <w:lang w:val="en-IN"/>
        </w:rPr>
        <w:t>3a</w:t>
      </w:r>
      <w:r w:rsidR="00F57EC2" w:rsidRPr="00A339BE">
        <w:rPr>
          <w:rFonts w:eastAsiaTheme="minorHAnsi"/>
          <w:bCs/>
          <w:lang w:val="en-IN"/>
        </w:rPr>
        <w:t xml:space="preserve"> (0.264 g,</w:t>
      </w:r>
      <w:r w:rsidR="00AA414E" w:rsidRPr="00A339BE">
        <w:rPr>
          <w:rFonts w:eastAsiaTheme="minorHAnsi"/>
          <w:bCs/>
          <w:lang w:val="en-IN"/>
        </w:rPr>
        <w:t xml:space="preserve"> 1 mmol) in acetonitrile (3 ml)</w:t>
      </w:r>
      <w:r w:rsidR="00F57EC2" w:rsidRPr="00A339BE">
        <w:rPr>
          <w:rFonts w:eastAsiaTheme="minorHAnsi"/>
          <w:bCs/>
          <w:lang w:val="en-IN"/>
        </w:rPr>
        <w:t xml:space="preserve"> </w:t>
      </w:r>
      <w:r w:rsidR="00AA414E" w:rsidRPr="00A339BE">
        <w:t>at room temperature.</w:t>
      </w:r>
      <w:r w:rsidR="00F57EC2" w:rsidRPr="00A339BE">
        <w:t xml:space="preserve"> </w:t>
      </w:r>
      <w:r w:rsidR="00AA414E" w:rsidRPr="00A339BE">
        <w:t>T</w:t>
      </w:r>
      <w:r w:rsidR="00F57EC2" w:rsidRPr="00A339BE">
        <w:rPr>
          <w:rFonts w:eastAsiaTheme="minorHAnsi"/>
          <w:bCs/>
          <w:lang w:val="en-IN"/>
        </w:rPr>
        <w:t>he reaction mixture was ref</w:t>
      </w:r>
      <w:r w:rsidR="00AA414E" w:rsidRPr="00A339BE">
        <w:rPr>
          <w:rFonts w:eastAsiaTheme="minorHAnsi"/>
          <w:bCs/>
          <w:lang w:val="en-IN"/>
        </w:rPr>
        <w:t>luxed for 12 h</w:t>
      </w:r>
      <w:r w:rsidR="00C9655A" w:rsidRPr="00A339BE">
        <w:rPr>
          <w:rFonts w:eastAsiaTheme="minorHAnsi"/>
          <w:bCs/>
          <w:lang w:val="en-IN"/>
        </w:rPr>
        <w:t xml:space="preserve"> and</w:t>
      </w:r>
      <w:r w:rsidR="00AA414E" w:rsidRPr="00A339BE">
        <w:rPr>
          <w:rFonts w:eastAsiaTheme="minorHAnsi"/>
          <w:bCs/>
          <w:lang w:val="en-IN"/>
        </w:rPr>
        <w:t xml:space="preserve"> a</w:t>
      </w:r>
      <w:r w:rsidR="00F57EC2" w:rsidRPr="00A339BE">
        <w:rPr>
          <w:rFonts w:eastAsiaTheme="minorHAnsi"/>
          <w:bCs/>
          <w:lang w:val="en-IN"/>
        </w:rPr>
        <w:t xml:space="preserve">fter completion of </w:t>
      </w:r>
      <w:r w:rsidR="00AA414E" w:rsidRPr="00A339BE">
        <w:rPr>
          <w:rFonts w:eastAsiaTheme="minorHAnsi"/>
          <w:bCs/>
          <w:lang w:val="en-IN"/>
        </w:rPr>
        <w:t xml:space="preserve">the </w:t>
      </w:r>
      <w:r w:rsidR="00F57EC2" w:rsidRPr="00A339BE">
        <w:rPr>
          <w:rFonts w:eastAsiaTheme="minorHAnsi"/>
          <w:bCs/>
          <w:lang w:val="en-IN"/>
        </w:rPr>
        <w:t>reaction (TLC)</w:t>
      </w:r>
      <w:proofErr w:type="gramStart"/>
      <w:r w:rsidR="00F57EC2" w:rsidRPr="00A339BE">
        <w:rPr>
          <w:rFonts w:eastAsiaTheme="minorHAnsi"/>
          <w:bCs/>
          <w:lang w:val="en-IN"/>
        </w:rPr>
        <w:t>,</w:t>
      </w:r>
      <w:proofErr w:type="gramEnd"/>
      <w:r w:rsidR="00AA414E" w:rsidRPr="00A339BE">
        <w:rPr>
          <w:rFonts w:eastAsiaTheme="minorHAnsi"/>
          <w:bCs/>
          <w:lang w:val="en-IN"/>
        </w:rPr>
        <w:t xml:space="preserve"> t</w:t>
      </w:r>
      <w:r w:rsidR="00F57EC2" w:rsidRPr="00A339BE">
        <w:rPr>
          <w:rFonts w:eastAsiaTheme="minorHAnsi"/>
          <w:bCs/>
          <w:lang w:val="en-IN"/>
        </w:rPr>
        <w:t>he solvent was</w:t>
      </w:r>
      <w:r w:rsidR="00AA414E" w:rsidRPr="00A339BE">
        <w:rPr>
          <w:rFonts w:eastAsiaTheme="minorHAnsi"/>
          <w:bCs/>
          <w:lang w:val="en-IN"/>
        </w:rPr>
        <w:t xml:space="preserve"> removed under reduced pressure. T</w:t>
      </w:r>
      <w:r w:rsidR="00F57EC2" w:rsidRPr="00A339BE">
        <w:rPr>
          <w:rFonts w:eastAsiaTheme="minorHAnsi"/>
          <w:bCs/>
          <w:lang w:val="en-IN"/>
        </w:rPr>
        <w:t xml:space="preserve">he </w:t>
      </w:r>
      <w:r w:rsidR="00AA414E" w:rsidRPr="00A339BE">
        <w:rPr>
          <w:rFonts w:eastAsiaTheme="minorHAnsi"/>
          <w:bCs/>
          <w:lang w:val="en-IN"/>
        </w:rPr>
        <w:t xml:space="preserve">crude product </w:t>
      </w:r>
      <w:r w:rsidR="00F57EC2" w:rsidRPr="00A339BE">
        <w:rPr>
          <w:rFonts w:eastAsiaTheme="minorHAnsi"/>
          <w:bCs/>
          <w:lang w:val="en-IN"/>
        </w:rPr>
        <w:t>was purified b</w:t>
      </w:r>
      <w:r w:rsidR="00AA414E" w:rsidRPr="00A339BE">
        <w:rPr>
          <w:rFonts w:eastAsiaTheme="minorHAnsi"/>
          <w:bCs/>
          <w:lang w:val="en-IN"/>
        </w:rPr>
        <w:t>y column chromatography using si</w:t>
      </w:r>
      <w:r w:rsidR="00F57EC2" w:rsidRPr="00A339BE">
        <w:rPr>
          <w:rFonts w:eastAsiaTheme="minorHAnsi"/>
          <w:bCs/>
          <w:lang w:val="en-IN"/>
        </w:rPr>
        <w:t>lica</w:t>
      </w:r>
      <w:r w:rsidR="00AA414E" w:rsidRPr="00A339BE">
        <w:rPr>
          <w:rFonts w:eastAsiaTheme="minorHAnsi"/>
          <w:bCs/>
          <w:lang w:val="en-IN"/>
        </w:rPr>
        <w:t xml:space="preserve"> </w:t>
      </w:r>
      <w:r w:rsidR="00F57EC2" w:rsidRPr="00A339BE">
        <w:rPr>
          <w:rFonts w:eastAsiaTheme="minorHAnsi"/>
          <w:bCs/>
          <w:lang w:val="en-IN"/>
        </w:rPr>
        <w:t>gel (60-120, hexane-ethyla</w:t>
      </w:r>
      <w:r w:rsidR="00AA414E" w:rsidRPr="00A339BE">
        <w:rPr>
          <w:rFonts w:eastAsiaTheme="minorHAnsi"/>
          <w:bCs/>
          <w:lang w:val="en-IN"/>
        </w:rPr>
        <w:t xml:space="preserve">cetate, </w:t>
      </w:r>
      <w:r w:rsidR="005206B4" w:rsidRPr="00A339BE">
        <w:rPr>
          <w:rFonts w:eastAsiaTheme="minorHAnsi"/>
          <w:bCs/>
          <w:lang w:val="en-IN"/>
        </w:rPr>
        <w:t xml:space="preserve">97:3) </w:t>
      </w:r>
      <w:r w:rsidR="00F57EC2" w:rsidRPr="00A339BE">
        <w:rPr>
          <w:rFonts w:eastAsiaTheme="minorHAnsi"/>
          <w:bCs/>
          <w:lang w:val="en-IN"/>
        </w:rPr>
        <w:t>afford</w:t>
      </w:r>
      <w:r w:rsidR="00AA414E" w:rsidRPr="00A339BE">
        <w:rPr>
          <w:rFonts w:eastAsiaTheme="minorHAnsi"/>
          <w:bCs/>
          <w:lang w:val="en-IN"/>
        </w:rPr>
        <w:t>ed</w:t>
      </w:r>
      <w:r w:rsidR="00F57EC2" w:rsidRPr="00A339BE">
        <w:rPr>
          <w:rFonts w:eastAsiaTheme="minorHAnsi"/>
          <w:bCs/>
          <w:lang w:val="en-IN"/>
        </w:rPr>
        <w:t xml:space="preserve"> </w:t>
      </w:r>
      <w:r w:rsidR="00CF1DEE" w:rsidRPr="00A339BE">
        <w:rPr>
          <w:rFonts w:eastAsiaTheme="minorHAnsi"/>
          <w:b/>
          <w:bCs/>
          <w:lang w:val="en-IN"/>
        </w:rPr>
        <w:t>6</w:t>
      </w:r>
      <w:r w:rsidR="00F57EC2" w:rsidRPr="00A339BE">
        <w:rPr>
          <w:rFonts w:eastAsiaTheme="minorHAnsi"/>
          <w:b/>
          <w:bCs/>
          <w:lang w:val="en-IN"/>
        </w:rPr>
        <w:t>a</w:t>
      </w:r>
      <w:r w:rsidR="00AA414E" w:rsidRPr="00A339BE">
        <w:rPr>
          <w:rFonts w:eastAsiaTheme="minorHAnsi"/>
          <w:bCs/>
          <w:lang w:val="en-IN"/>
        </w:rPr>
        <w:t>.</w:t>
      </w:r>
      <w:r w:rsidR="00F57EC2" w:rsidRPr="00A339BE">
        <w:rPr>
          <w:rFonts w:eastAsiaTheme="minorHAnsi"/>
          <w:bCs/>
          <w:lang w:val="en-IN"/>
        </w:rPr>
        <w:t xml:space="preserve"> </w:t>
      </w:r>
      <w:r w:rsidR="00F57EC2" w:rsidRPr="00A339BE">
        <w:rPr>
          <w:rFonts w:eastAsiaTheme="minorHAnsi"/>
          <w:lang w:val="en-IN"/>
        </w:rPr>
        <w:t xml:space="preserve">Similarly, the compounds </w:t>
      </w:r>
      <w:r w:rsidR="00CF1DEE" w:rsidRPr="00A339BE">
        <w:rPr>
          <w:rFonts w:eastAsiaTheme="minorHAnsi"/>
          <w:b/>
          <w:lang w:val="en-IN"/>
        </w:rPr>
        <w:t>6</w:t>
      </w:r>
      <w:r w:rsidR="00F57EC2" w:rsidRPr="00A339BE">
        <w:rPr>
          <w:rFonts w:eastAsiaTheme="minorHAnsi"/>
          <w:b/>
          <w:lang w:val="en-IN"/>
        </w:rPr>
        <w:t>b-v</w:t>
      </w:r>
      <w:r w:rsidR="00F57EC2" w:rsidRPr="00A339BE">
        <w:rPr>
          <w:rFonts w:eastAsiaTheme="minorHAnsi"/>
          <w:lang w:val="en-IN"/>
        </w:rPr>
        <w:t xml:space="preserve"> were prepared </w:t>
      </w:r>
      <w:r w:rsidR="00E31FC3" w:rsidRPr="00A339BE">
        <w:rPr>
          <w:rFonts w:eastAsiaTheme="minorHAnsi"/>
          <w:lang w:val="en-IN"/>
        </w:rPr>
        <w:t xml:space="preserve">by treating </w:t>
      </w:r>
      <w:r w:rsidR="00F57EC2" w:rsidRPr="00A339BE">
        <w:rPr>
          <w:rFonts w:eastAsiaTheme="minorHAnsi"/>
          <w:lang w:val="en-IN"/>
        </w:rPr>
        <w:t xml:space="preserve">the </w:t>
      </w:r>
      <w:r w:rsidR="00F57EC2" w:rsidRPr="00A339BE">
        <w:rPr>
          <w:rFonts w:eastAsiaTheme="minorHAnsi"/>
          <w:bCs/>
          <w:lang w:val="en-IN"/>
        </w:rPr>
        <w:t>(</w:t>
      </w:r>
      <w:r w:rsidR="00F57EC2" w:rsidRPr="00A339BE">
        <w:rPr>
          <w:rFonts w:eastAsiaTheme="minorHAnsi"/>
          <w:bCs/>
          <w:i/>
          <w:lang w:val="en-IN"/>
        </w:rPr>
        <w:t>E</w:t>
      </w:r>
      <w:r w:rsidR="00F57EC2" w:rsidRPr="00A339BE">
        <w:rPr>
          <w:rFonts w:eastAsiaTheme="minorHAnsi"/>
          <w:bCs/>
          <w:lang w:val="en-IN"/>
        </w:rPr>
        <w:t>)-3-((2-phenylhydrazono</w:t>
      </w:r>
      <w:proofErr w:type="gramStart"/>
      <w:r w:rsidR="00F57EC2" w:rsidRPr="00A339BE">
        <w:rPr>
          <w:rFonts w:eastAsiaTheme="minorHAnsi"/>
          <w:bCs/>
          <w:lang w:val="en-IN"/>
        </w:rPr>
        <w:t>)methyl</w:t>
      </w:r>
      <w:proofErr w:type="gramEnd"/>
      <w:r w:rsidR="00F57EC2" w:rsidRPr="00A339BE">
        <w:rPr>
          <w:rFonts w:eastAsiaTheme="minorHAnsi"/>
          <w:bCs/>
          <w:lang w:val="en-IN"/>
        </w:rPr>
        <w:t>)-4</w:t>
      </w:r>
      <w:r w:rsidR="00F57EC2" w:rsidRPr="00A339BE">
        <w:rPr>
          <w:rFonts w:eastAsiaTheme="minorHAnsi"/>
          <w:bCs/>
          <w:i/>
          <w:lang w:val="en-IN"/>
        </w:rPr>
        <w:t>H</w:t>
      </w:r>
      <w:r w:rsidR="00F57EC2" w:rsidRPr="00A339BE">
        <w:rPr>
          <w:rFonts w:eastAsiaTheme="minorHAnsi"/>
          <w:bCs/>
          <w:lang w:val="en-IN"/>
        </w:rPr>
        <w:t>-chromen-4-ones</w:t>
      </w:r>
      <w:r w:rsidR="00CF1DEE" w:rsidRPr="00A339BE">
        <w:rPr>
          <w:rFonts w:eastAsiaTheme="minorHAnsi"/>
          <w:bCs/>
          <w:lang w:val="en-IN"/>
        </w:rPr>
        <w:t xml:space="preserve"> </w:t>
      </w:r>
      <w:r w:rsidR="00CF1DEE" w:rsidRPr="00A339BE">
        <w:rPr>
          <w:rFonts w:eastAsiaTheme="minorHAnsi"/>
          <w:b/>
          <w:bCs/>
          <w:lang w:val="en-IN"/>
        </w:rPr>
        <w:t>3a-h, 3k-s, 3u-v</w:t>
      </w:r>
      <w:r w:rsidR="00AA414E" w:rsidRPr="00A339BE">
        <w:rPr>
          <w:rFonts w:eastAsiaTheme="minorHAnsi"/>
          <w:b/>
          <w:bCs/>
          <w:lang w:val="en-IN"/>
        </w:rPr>
        <w:t xml:space="preserve"> </w:t>
      </w:r>
      <w:r w:rsidR="00E31FC3" w:rsidRPr="00A339BE">
        <w:rPr>
          <w:rFonts w:eastAsiaTheme="minorHAnsi"/>
          <w:bCs/>
          <w:lang w:val="en-IN"/>
        </w:rPr>
        <w:t>with</w:t>
      </w:r>
      <w:r w:rsidR="00E31FC3" w:rsidRPr="00A339BE">
        <w:rPr>
          <w:rFonts w:eastAsiaTheme="minorHAnsi"/>
          <w:b/>
          <w:bCs/>
          <w:lang w:val="en-IN"/>
        </w:rPr>
        <w:t xml:space="preserve"> </w:t>
      </w:r>
      <w:r w:rsidR="00AA414E" w:rsidRPr="00A339BE">
        <w:rPr>
          <w:rFonts w:eastAsiaTheme="minorHAnsi"/>
          <w:bCs/>
          <w:lang w:val="en-IN"/>
        </w:rPr>
        <w:t>K</w:t>
      </w:r>
      <w:r w:rsidR="00AA414E" w:rsidRPr="00A339BE">
        <w:rPr>
          <w:rFonts w:eastAsiaTheme="minorHAnsi"/>
          <w:bCs/>
          <w:vertAlign w:val="subscript"/>
          <w:lang w:val="en-IN"/>
        </w:rPr>
        <w:t>2</w:t>
      </w:r>
      <w:r w:rsidR="00AA414E" w:rsidRPr="00A339BE">
        <w:rPr>
          <w:rFonts w:eastAsiaTheme="minorHAnsi"/>
          <w:bCs/>
          <w:lang w:val="en-IN"/>
        </w:rPr>
        <w:t>CO</w:t>
      </w:r>
      <w:r w:rsidR="00AA414E" w:rsidRPr="00A339BE">
        <w:rPr>
          <w:rFonts w:eastAsiaTheme="minorHAnsi"/>
          <w:bCs/>
          <w:vertAlign w:val="subscript"/>
          <w:lang w:val="en-IN"/>
        </w:rPr>
        <w:t>3</w:t>
      </w:r>
      <w:r w:rsidR="00F57EC2" w:rsidRPr="00A339BE">
        <w:rPr>
          <w:rFonts w:eastAsiaTheme="minorHAnsi"/>
          <w:bCs/>
          <w:lang w:val="en-IN"/>
        </w:rPr>
        <w:t>.</w:t>
      </w:r>
    </w:p>
    <w:p w:rsidR="00F57EC2" w:rsidRPr="00A339BE" w:rsidRDefault="00F57EC2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b/>
          <w:bCs/>
          <w:lang w:val="en-IN"/>
        </w:rPr>
      </w:pPr>
      <w:r w:rsidRPr="00A339BE">
        <w:rPr>
          <w:rFonts w:eastAsiaTheme="minorHAnsi"/>
          <w:b/>
          <w:bCs/>
          <w:lang w:val="en-IN"/>
        </w:rPr>
        <w:t>(2-Hydroxyphenyl)(1-phenyl-1</w:t>
      </w:r>
      <w:r w:rsidRPr="00A339BE">
        <w:rPr>
          <w:rFonts w:eastAsiaTheme="minorHAnsi"/>
          <w:b/>
          <w:bCs/>
          <w:i/>
          <w:lang w:val="en-IN"/>
        </w:rPr>
        <w:t>H</w:t>
      </w:r>
      <w:r w:rsidRPr="00A339BE">
        <w:rPr>
          <w:rFonts w:eastAsiaTheme="minorHAnsi"/>
          <w:b/>
          <w:bCs/>
          <w:lang w:val="en-IN"/>
        </w:rPr>
        <w:t>-pyrazol-4-yl</w:t>
      </w:r>
      <w:proofErr w:type="gramStart"/>
      <w:r w:rsidRPr="00A339BE">
        <w:rPr>
          <w:rFonts w:eastAsiaTheme="minorHAnsi"/>
          <w:b/>
          <w:bCs/>
          <w:lang w:val="en-IN"/>
        </w:rPr>
        <w:t>)methanone</w:t>
      </w:r>
      <w:proofErr w:type="gramEnd"/>
      <w:r w:rsidRPr="00A339BE">
        <w:rPr>
          <w:rFonts w:eastAsiaTheme="minorHAnsi"/>
          <w:b/>
          <w:bCs/>
          <w:lang w:val="en-IN"/>
        </w:rPr>
        <w:t xml:space="preserve"> (</w:t>
      </w:r>
      <w:r w:rsidR="00CF1DEE" w:rsidRPr="00A339BE">
        <w:rPr>
          <w:rFonts w:eastAsiaTheme="minorHAnsi"/>
          <w:b/>
          <w:bCs/>
          <w:lang w:val="en-IN"/>
        </w:rPr>
        <w:t>6</w:t>
      </w:r>
      <w:r w:rsidRPr="00A339BE">
        <w:rPr>
          <w:rFonts w:eastAsiaTheme="minorHAnsi"/>
          <w:b/>
          <w:bCs/>
          <w:lang w:val="en-IN"/>
        </w:rPr>
        <w:t>a)</w:t>
      </w:r>
    </w:p>
    <w:p w:rsidR="00E31FC3" w:rsidRPr="00A339BE" w:rsidRDefault="004619A9" w:rsidP="00A339BE">
      <w:pPr>
        <w:autoSpaceDE w:val="0"/>
        <w:autoSpaceDN w:val="0"/>
        <w:adjustRightInd w:val="0"/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 </w:t>
      </w:r>
      <w:r w:rsidR="00B975BE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>Yield</w:t>
      </w:r>
      <w:r w:rsidR="00F57EC2" w:rsidRPr="00A339BE">
        <w:rPr>
          <w:rFonts w:eastAsiaTheme="minorHAnsi"/>
          <w:bCs/>
          <w:lang w:val="en-IN"/>
        </w:rPr>
        <w:t xml:space="preserve"> 88%</w:t>
      </w:r>
      <w:r w:rsidR="00F57EC2" w:rsidRPr="00A339BE">
        <w:rPr>
          <w:lang w:val="pt-BR"/>
        </w:rPr>
        <w:t xml:space="preserve">. mp: 113-114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129, 1622, 1589, 1482, 1293</w:t>
      </w:r>
      <w:r w:rsidR="00C06F6E" w:rsidRPr="00A339BE">
        <w:t xml:space="preserve"> cm</w:t>
      </w:r>
      <w:r w:rsidR="00C06F6E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): δ 12.02 (s, 1H, ArOH), 8.48 (s, 1H, pyrazole H</w:t>
      </w:r>
      <w:r w:rsidR="00F57EC2" w:rsidRPr="00A339BE">
        <w:rPr>
          <w:vertAlign w:val="subscript"/>
        </w:rPr>
        <w:t>3</w:t>
      </w:r>
      <w:r w:rsidR="00F57EC2" w:rsidRPr="00A339BE">
        <w:t>), 8.18 (s, 1H, pyrazole H</w:t>
      </w:r>
      <w:r w:rsidR="00F57EC2" w:rsidRPr="00A339BE">
        <w:rPr>
          <w:vertAlign w:val="subscript"/>
        </w:rPr>
        <w:t>5</w:t>
      </w:r>
      <w:r w:rsidR="00F57EC2" w:rsidRPr="00A339BE">
        <w:t xml:space="preserve">), 7.92 (dd, 1H, </w:t>
      </w:r>
      <w:r w:rsidR="00F57EC2" w:rsidRPr="00A339BE">
        <w:rPr>
          <w:i/>
        </w:rPr>
        <w:t xml:space="preserve">J = </w:t>
      </w:r>
      <w:r w:rsidR="00F57EC2" w:rsidRPr="00A339BE">
        <w:t xml:space="preserve">7.9, 1.1 Hz, </w:t>
      </w:r>
      <w:r w:rsidR="00553FD0" w:rsidRPr="00A339BE">
        <w:t>Ar-H</w:t>
      </w:r>
      <w:r w:rsidR="00F57EC2" w:rsidRPr="00A339BE">
        <w:t xml:space="preserve">), 7.75 (d, 2H, </w:t>
      </w:r>
      <w:r w:rsidR="00F57EC2" w:rsidRPr="00A339BE">
        <w:rPr>
          <w:i/>
        </w:rPr>
        <w:t xml:space="preserve">J = </w:t>
      </w:r>
      <w:r w:rsidR="00F57EC2" w:rsidRPr="00A339BE">
        <w:t xml:space="preserve">7.7 Hz, </w:t>
      </w:r>
      <w:r w:rsidR="00553FD0" w:rsidRPr="00A339BE">
        <w:t>Ar-H</w:t>
      </w:r>
      <w:r w:rsidR="00F57EC2" w:rsidRPr="00A339BE">
        <w:t xml:space="preserve">), 7.56-7.48 (m, 3H, </w:t>
      </w:r>
      <w:r w:rsidR="00553FD0" w:rsidRPr="00A339BE">
        <w:t>Ar-H</w:t>
      </w:r>
      <w:r w:rsidR="00F57EC2" w:rsidRPr="00A339BE">
        <w:t xml:space="preserve">), 7.39 (t, 1H, </w:t>
      </w:r>
      <w:r w:rsidR="00F57EC2" w:rsidRPr="00A339BE">
        <w:rPr>
          <w:i/>
        </w:rPr>
        <w:t xml:space="preserve">J </w:t>
      </w:r>
      <w:r w:rsidR="00F57EC2" w:rsidRPr="00A339BE">
        <w:t xml:space="preserve">= 7.3 Hz, </w:t>
      </w:r>
      <w:r w:rsidR="00553FD0" w:rsidRPr="00A339BE">
        <w:t>Ar-H</w:t>
      </w:r>
      <w:r w:rsidR="00F57EC2" w:rsidRPr="00A339BE">
        <w:t xml:space="preserve">), 7.07 (d, 1H, </w:t>
      </w:r>
      <w:r w:rsidR="00F57EC2" w:rsidRPr="00A339BE">
        <w:rPr>
          <w:i/>
        </w:rPr>
        <w:t xml:space="preserve">J = </w:t>
      </w:r>
      <w:r w:rsidR="00F57EC2" w:rsidRPr="00A339BE">
        <w:t>8</w:t>
      </w:r>
      <w:r w:rsidR="00F57EC2" w:rsidRPr="00A339BE">
        <w:rPr>
          <w:i/>
        </w:rPr>
        <w:t>.</w:t>
      </w:r>
      <w:r w:rsidR="00F57EC2" w:rsidRPr="00A339BE">
        <w:t xml:space="preserve">3 Hz, </w:t>
      </w:r>
      <w:r w:rsidR="00553FD0" w:rsidRPr="00A339BE">
        <w:t>Ar-H</w:t>
      </w:r>
      <w:r w:rsidR="00F57EC2" w:rsidRPr="00A339BE">
        <w:t xml:space="preserve">), 6.97 (t, 1H, </w:t>
      </w:r>
      <w:r w:rsidR="00F57EC2" w:rsidRPr="00A339BE">
        <w:rPr>
          <w:i/>
        </w:rPr>
        <w:t xml:space="preserve">J </w:t>
      </w:r>
      <w:r w:rsidR="00F57EC2" w:rsidRPr="00A339BE">
        <w:t xml:space="preserve">= 7.9 Hz, </w:t>
      </w:r>
      <w:r w:rsidR="00553FD0" w:rsidRPr="00A339BE">
        <w:t>Ar-H</w:t>
      </w:r>
      <w:r w:rsidR="00F57EC2" w:rsidRPr="00A339BE"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2.0, 162.6, 142.3, 139.1, 135.9, 131.1, 130.4, 129.6, 127.8, 123.3, 120.0, 119.7, 119.0, 118.4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>z</w:t>
      </w:r>
      <w:r w:rsidR="00F57EC2" w:rsidRPr="00A339BE">
        <w:rPr>
          <w:iCs/>
          <w:lang w:val="pt-BR"/>
        </w:rPr>
        <w:t xml:space="preserve"> </w:t>
      </w:r>
      <w:r w:rsidR="00C06F6E" w:rsidRPr="00A339BE">
        <w:rPr>
          <w:lang w:val="pt-BR"/>
        </w:rPr>
        <w:t>[M+H]</w:t>
      </w:r>
      <w:r w:rsidR="00C06F6E" w:rsidRPr="00A339BE">
        <w:rPr>
          <w:vertAlign w:val="superscript"/>
          <w:lang w:val="pt-BR"/>
        </w:rPr>
        <w:t>+</w:t>
      </w:r>
      <w:r w:rsidR="00C06F6E" w:rsidRPr="00A339BE">
        <w:rPr>
          <w:lang w:val="pt-BR"/>
        </w:rPr>
        <w:t xml:space="preserve"> </w:t>
      </w:r>
      <w:r w:rsidR="00F57EC2" w:rsidRPr="00A339BE">
        <w:rPr>
          <w:iCs/>
          <w:lang w:val="pt-BR"/>
        </w:rPr>
        <w:t>265</w:t>
      </w:r>
      <w:r w:rsidR="00C06F6E" w:rsidRPr="00A339BE">
        <w:rPr>
          <w:iCs/>
          <w:lang w:val="pt-BR"/>
        </w:rPr>
        <w:t>.</w:t>
      </w:r>
    </w:p>
    <w:p w:rsidR="00CF1DEE" w:rsidRPr="00A339BE" w:rsidRDefault="00CF1DEE" w:rsidP="00A339BE">
      <w:pPr>
        <w:spacing w:line="360" w:lineRule="auto"/>
        <w:jc w:val="both"/>
        <w:rPr>
          <w:b/>
        </w:rPr>
      </w:pPr>
      <w:r w:rsidRPr="00A339BE">
        <w:rPr>
          <w:b/>
        </w:rPr>
        <w:t>(2-Hydroxyphenyl)(1-</w:t>
      </w:r>
      <w:r w:rsidRPr="00A339BE">
        <w:rPr>
          <w:b/>
          <w:i/>
        </w:rPr>
        <w:t>m</w:t>
      </w:r>
      <w:r w:rsidRPr="00A339BE">
        <w:rPr>
          <w:b/>
        </w:rPr>
        <w:t>-tolyl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6b)</w:t>
      </w:r>
    </w:p>
    <w:p w:rsidR="00CF1DEE" w:rsidRPr="00A339BE" w:rsidRDefault="004619A9" w:rsidP="00A339BE">
      <w:pPr>
        <w:autoSpaceDE w:val="0"/>
        <w:autoSpaceDN w:val="0"/>
        <w:adjustRightInd w:val="0"/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</w:t>
      </w:r>
      <w:r w:rsidR="00B975BE" w:rsidRPr="00A339BE">
        <w:rPr>
          <w:lang w:val="pt-BR"/>
        </w:rPr>
        <w:t xml:space="preserve">Yellow thick liquid. </w:t>
      </w:r>
      <w:r w:rsidR="00CF1DEE" w:rsidRPr="00A339BE">
        <w:rPr>
          <w:lang w:val="pt-BR"/>
        </w:rPr>
        <w:t xml:space="preserve">Yield 76%. FT-IR (KBr): </w:t>
      </w:r>
      <w:r w:rsidR="00CF1DEE" w:rsidRPr="00A339BE">
        <w:rPr>
          <w:i/>
          <w:iCs/>
          <w:lang w:val="pt-BR"/>
        </w:rPr>
        <w:t>v</w:t>
      </w:r>
      <w:r w:rsidR="00CF1DEE" w:rsidRPr="00A339BE">
        <w:rPr>
          <w:lang w:val="pt-BR"/>
        </w:rPr>
        <w:t xml:space="preserve"> 3447, 1622, 1539, 1483, 1238, 903, 771</w:t>
      </w:r>
      <w:r w:rsidR="00C06F6E" w:rsidRPr="00A339BE">
        <w:t xml:space="preserve"> cm</w:t>
      </w:r>
      <w:r w:rsidR="00C06F6E" w:rsidRPr="00A339BE">
        <w:rPr>
          <w:vertAlign w:val="superscript"/>
        </w:rPr>
        <w:t>-1</w:t>
      </w:r>
      <w:r w:rsidR="00CF1DEE" w:rsidRPr="00A339BE">
        <w:rPr>
          <w:lang w:val="pt-BR"/>
        </w:rPr>
        <w:t xml:space="preserve">. </w:t>
      </w:r>
      <w:r w:rsidR="00CF1DEE" w:rsidRPr="00A339BE">
        <w:rPr>
          <w:vertAlign w:val="superscript"/>
        </w:rPr>
        <w:t>1</w:t>
      </w:r>
      <w:r w:rsidR="00CF1DEE" w:rsidRPr="00A339BE">
        <w:t>H NMR (300 MHz, CDCl</w:t>
      </w:r>
      <w:r w:rsidR="00CF1DEE" w:rsidRPr="00A339BE">
        <w:rPr>
          <w:vertAlign w:val="subscript"/>
        </w:rPr>
        <w:t>3</w:t>
      </w:r>
      <w:r w:rsidR="00CF1DEE" w:rsidRPr="00A339BE">
        <w:t>): δ 11.95 (s, 1H, ArOH), 8.39 (s, 1H, pyrazole H</w:t>
      </w:r>
      <w:r w:rsidR="00CF1DEE" w:rsidRPr="00A339BE">
        <w:rPr>
          <w:vertAlign w:val="subscript"/>
        </w:rPr>
        <w:t>3</w:t>
      </w:r>
      <w:r w:rsidR="00CF1DEE" w:rsidRPr="00A339BE">
        <w:t>), 8.09 (s, 1H, pyrazole H</w:t>
      </w:r>
      <w:r w:rsidR="00CF1DEE" w:rsidRPr="00A339BE">
        <w:rPr>
          <w:vertAlign w:val="subscript"/>
        </w:rPr>
        <w:t>5</w:t>
      </w:r>
      <w:r w:rsidR="00CF1DEE" w:rsidRPr="00A339BE">
        <w:t xml:space="preserve">), 7.84 (dd, </w:t>
      </w:r>
      <w:r w:rsidR="00CF1DEE" w:rsidRPr="00A339BE">
        <w:rPr>
          <w:i/>
        </w:rPr>
        <w:t xml:space="preserve">J = </w:t>
      </w:r>
      <w:r w:rsidR="00CF1DEE" w:rsidRPr="00A339BE">
        <w:t xml:space="preserve">8.1, 1.7 Hz 1H, </w:t>
      </w:r>
      <w:r w:rsidR="00553FD0" w:rsidRPr="00A339BE">
        <w:t>Ar-H</w:t>
      </w:r>
      <w:r w:rsidR="00CF1DEE" w:rsidRPr="00A339BE">
        <w:t xml:space="preserve">), 7.52-7.41 (m, 3H), 7.30 (t, 1H, </w:t>
      </w:r>
      <w:r w:rsidR="00CF1DEE" w:rsidRPr="00A339BE">
        <w:rPr>
          <w:i/>
        </w:rPr>
        <w:t xml:space="preserve">J = </w:t>
      </w:r>
      <w:r w:rsidR="00CF1DEE" w:rsidRPr="00A339BE">
        <w:t xml:space="preserve">7.7 Hz, </w:t>
      </w:r>
      <w:r w:rsidR="00553FD0" w:rsidRPr="00A339BE">
        <w:t>Ar-H</w:t>
      </w:r>
      <w:r w:rsidR="00CF1DEE" w:rsidRPr="00A339BE">
        <w:t xml:space="preserve">), 7.12 (d, 1H, </w:t>
      </w:r>
      <w:r w:rsidR="00CF1DEE" w:rsidRPr="00A339BE">
        <w:rPr>
          <w:i/>
        </w:rPr>
        <w:t xml:space="preserve">J = </w:t>
      </w:r>
      <w:r w:rsidR="00CF1DEE" w:rsidRPr="00A339BE">
        <w:t xml:space="preserve">7.5 Hz, </w:t>
      </w:r>
      <w:r w:rsidR="00553FD0" w:rsidRPr="00A339BE">
        <w:t>Ar-H</w:t>
      </w:r>
      <w:r w:rsidR="00CF1DEE" w:rsidRPr="00A339BE">
        <w:t xml:space="preserve">), 6.99 (d, 1H, </w:t>
      </w:r>
      <w:r w:rsidR="00CF1DEE" w:rsidRPr="00A339BE">
        <w:rPr>
          <w:i/>
        </w:rPr>
        <w:t>J =</w:t>
      </w:r>
      <w:r w:rsidR="00CF1DEE" w:rsidRPr="00A339BE">
        <w:t xml:space="preserve"> 8.4 Hz, </w:t>
      </w:r>
      <w:r w:rsidR="00553FD0" w:rsidRPr="00A339BE">
        <w:t>Ar-H</w:t>
      </w:r>
      <w:r w:rsidR="00CF1DEE" w:rsidRPr="00A339BE">
        <w:t xml:space="preserve">), 6.89 (t, 1H, </w:t>
      </w:r>
      <w:r w:rsidR="00CF1DEE" w:rsidRPr="00A339BE">
        <w:rPr>
          <w:i/>
        </w:rPr>
        <w:t>J =</w:t>
      </w:r>
      <w:r w:rsidR="00CF1DEE" w:rsidRPr="00A339BE">
        <w:t xml:space="preserve"> 7.1 Hz, </w:t>
      </w:r>
      <w:r w:rsidR="00553FD0" w:rsidRPr="00A339BE">
        <w:t>Ar-H</w:t>
      </w:r>
      <w:r w:rsidR="00CF1DEE" w:rsidRPr="00A339BE">
        <w:t xml:space="preserve">). </w:t>
      </w:r>
      <w:r w:rsidR="00CF1DEE" w:rsidRPr="00A339BE">
        <w:rPr>
          <w:vertAlign w:val="superscript"/>
          <w:lang w:val="pt-BR"/>
        </w:rPr>
        <w:t>13</w:t>
      </w:r>
      <w:r w:rsidR="00CF1DEE" w:rsidRPr="00A339BE">
        <w:rPr>
          <w:lang w:val="pt-BR"/>
        </w:rPr>
        <w:t>C NMR (75 MHz, CDCl</w:t>
      </w:r>
      <w:r w:rsidR="00CF1DEE" w:rsidRPr="00A339BE">
        <w:rPr>
          <w:vertAlign w:val="subscript"/>
          <w:lang w:val="pt-BR"/>
        </w:rPr>
        <w:t>3</w:t>
      </w:r>
      <w:r w:rsidR="00CF1DEE" w:rsidRPr="00A339BE">
        <w:rPr>
          <w:lang w:val="pt-BR"/>
        </w:rPr>
        <w:t xml:space="preserve">): </w:t>
      </w:r>
      <w:r w:rsidR="00CF1DEE" w:rsidRPr="00A339BE">
        <w:t>δ</w:t>
      </w:r>
      <w:r w:rsidR="00CF1DEE" w:rsidRPr="00A339BE">
        <w:rPr>
          <w:lang w:val="pt-BR"/>
        </w:rPr>
        <w:t xml:space="preserve"> 192.0, 162.6, 142.2, 139.8, 139.0, 135.9, 131.1, 130.4, 129.4, 128.6, 123.2, 120.4, 120.0, 119.0, 118.4, 116.7, 21.4. ESI-MS: </w:t>
      </w:r>
      <w:r w:rsidR="00CF1DEE" w:rsidRPr="00A339BE">
        <w:rPr>
          <w:i/>
          <w:iCs/>
          <w:lang w:val="pt-BR"/>
        </w:rPr>
        <w:t>m</w:t>
      </w:r>
      <w:r w:rsidR="00CF1DEE" w:rsidRPr="00A339BE">
        <w:rPr>
          <w:lang w:val="pt-BR"/>
        </w:rPr>
        <w:t>/</w:t>
      </w:r>
      <w:r w:rsidR="00CF1DEE" w:rsidRPr="00A339BE">
        <w:rPr>
          <w:i/>
          <w:iCs/>
          <w:lang w:val="pt-BR"/>
        </w:rPr>
        <w:t>z</w:t>
      </w:r>
      <w:r w:rsidR="00CF1DEE" w:rsidRPr="00A339BE">
        <w:rPr>
          <w:iCs/>
          <w:lang w:val="pt-BR"/>
        </w:rPr>
        <w:t xml:space="preserve"> </w:t>
      </w:r>
      <w:r w:rsidR="00C06F6E" w:rsidRPr="00A339BE">
        <w:rPr>
          <w:lang w:val="pt-BR"/>
        </w:rPr>
        <w:t>[M+H]</w:t>
      </w:r>
      <w:r w:rsidR="00C06F6E" w:rsidRPr="00A339BE">
        <w:rPr>
          <w:vertAlign w:val="superscript"/>
          <w:lang w:val="pt-BR"/>
        </w:rPr>
        <w:t>+</w:t>
      </w:r>
      <w:r w:rsidR="00C06F6E" w:rsidRPr="00A339BE">
        <w:rPr>
          <w:lang w:val="pt-BR"/>
        </w:rPr>
        <w:t xml:space="preserve"> </w:t>
      </w:r>
      <w:r w:rsidR="00CF1DEE" w:rsidRPr="00A339BE">
        <w:rPr>
          <w:iCs/>
          <w:lang w:val="pt-BR"/>
        </w:rPr>
        <w:t>279</w:t>
      </w:r>
      <w:r w:rsidR="00C06F6E" w:rsidRPr="00A339BE">
        <w:rPr>
          <w:iCs/>
          <w:lang w:val="pt-BR"/>
        </w:rPr>
        <w:t>.</w:t>
      </w:r>
    </w:p>
    <w:p w:rsidR="00CF1DEE" w:rsidRPr="00A339BE" w:rsidRDefault="00CF1DEE" w:rsidP="00A339BE">
      <w:pPr>
        <w:spacing w:line="360" w:lineRule="auto"/>
        <w:jc w:val="both"/>
        <w:rPr>
          <w:b/>
        </w:rPr>
      </w:pPr>
      <w:r w:rsidRPr="00A339BE">
        <w:rPr>
          <w:b/>
        </w:rPr>
        <w:t>(2-Hydroxyphenyl)(1-(4-methoxyphenyl)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6c)</w:t>
      </w:r>
    </w:p>
    <w:p w:rsidR="00CF1DEE" w:rsidRPr="00A339BE" w:rsidRDefault="004619A9" w:rsidP="00A339BE">
      <w:pPr>
        <w:autoSpaceDE w:val="0"/>
        <w:autoSpaceDN w:val="0"/>
        <w:adjustRightInd w:val="0"/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Yellow thick liquid. </w:t>
      </w:r>
      <w:r w:rsidR="00CF1DEE" w:rsidRPr="00A339BE">
        <w:rPr>
          <w:lang w:val="pt-BR"/>
        </w:rPr>
        <w:t xml:space="preserve">Yield 73%. </w:t>
      </w:r>
      <w:r w:rsidR="00CF1DEE" w:rsidRPr="00A339BE">
        <w:t xml:space="preserve">FT-IR (KBr): </w:t>
      </w:r>
      <w:r w:rsidR="00CF1DEE" w:rsidRPr="00A339BE">
        <w:rPr>
          <w:i/>
          <w:iCs/>
        </w:rPr>
        <w:t>v</w:t>
      </w:r>
      <w:r w:rsidR="00CF1DEE" w:rsidRPr="00A339BE">
        <w:t xml:space="preserve"> 3422, 2924, 1722, 1590, 1237, </w:t>
      </w:r>
      <w:proofErr w:type="gramStart"/>
      <w:r w:rsidR="00CF1DEE" w:rsidRPr="00A339BE">
        <w:t>771</w:t>
      </w:r>
      <w:r w:rsidR="00C06F6E" w:rsidRPr="00A339BE">
        <w:t xml:space="preserve"> cm</w:t>
      </w:r>
      <w:r w:rsidR="00C06F6E" w:rsidRPr="00A339BE">
        <w:rPr>
          <w:vertAlign w:val="superscript"/>
        </w:rPr>
        <w:t>-1</w:t>
      </w:r>
      <w:proofErr w:type="gramEnd"/>
      <w:r w:rsidR="00CF1DEE" w:rsidRPr="00A339BE">
        <w:t xml:space="preserve">. </w:t>
      </w:r>
      <w:r w:rsidR="00CF1DEE" w:rsidRPr="00A339BE">
        <w:rPr>
          <w:vertAlign w:val="superscript"/>
        </w:rPr>
        <w:t>1</w:t>
      </w:r>
      <w:r w:rsidR="00CF1DEE" w:rsidRPr="00A339BE">
        <w:t>H NMR (300 MHz, CDCl</w:t>
      </w:r>
      <w:r w:rsidR="00CF1DEE" w:rsidRPr="00A339BE">
        <w:rPr>
          <w:vertAlign w:val="subscript"/>
        </w:rPr>
        <w:t>3</w:t>
      </w:r>
      <w:r w:rsidR="00CF1DEE" w:rsidRPr="00A339BE">
        <w:t>): δ 12.04 (s, 1H, ArOH), 8.39 (s, 1H, pyrazole H</w:t>
      </w:r>
      <w:r w:rsidR="00CF1DEE" w:rsidRPr="00A339BE">
        <w:rPr>
          <w:vertAlign w:val="subscript"/>
        </w:rPr>
        <w:t>3</w:t>
      </w:r>
      <w:r w:rsidR="00CF1DEE" w:rsidRPr="00A339BE">
        <w:t>), 8.15 (s, 1H, pyrazole H</w:t>
      </w:r>
      <w:r w:rsidR="00CF1DEE" w:rsidRPr="00A339BE">
        <w:rPr>
          <w:vertAlign w:val="subscript"/>
        </w:rPr>
        <w:t>5</w:t>
      </w:r>
      <w:r w:rsidR="00CF1DEE" w:rsidRPr="00A339BE">
        <w:t xml:space="preserve">), 7.91 (dd, 1H, </w:t>
      </w:r>
      <w:r w:rsidR="00CF1DEE" w:rsidRPr="00A339BE">
        <w:rPr>
          <w:i/>
        </w:rPr>
        <w:t>J =</w:t>
      </w:r>
      <w:r w:rsidR="00CF1DEE" w:rsidRPr="00A339BE">
        <w:t xml:space="preserve"> 7.9,</w:t>
      </w:r>
      <w:r w:rsidR="00CF1DEE" w:rsidRPr="00A339BE">
        <w:rPr>
          <w:i/>
        </w:rPr>
        <w:t xml:space="preserve"> </w:t>
      </w:r>
      <w:r w:rsidR="00CF1DEE" w:rsidRPr="00A339BE">
        <w:t>1</w:t>
      </w:r>
      <w:r w:rsidR="00C06F6E" w:rsidRPr="00A339BE">
        <w:t xml:space="preserve">.3 Hz, </w:t>
      </w:r>
      <w:r w:rsidR="00553FD0" w:rsidRPr="00A339BE">
        <w:t>Ar-H</w:t>
      </w:r>
      <w:r w:rsidR="00C06F6E" w:rsidRPr="00A339BE">
        <w:t xml:space="preserve">), 7.64 (d, 2H, </w:t>
      </w:r>
      <w:r w:rsidR="00CF1DEE" w:rsidRPr="00A339BE">
        <w:rPr>
          <w:i/>
        </w:rPr>
        <w:t xml:space="preserve">J = </w:t>
      </w:r>
      <w:r w:rsidR="00CF1DEE" w:rsidRPr="00A339BE">
        <w:t xml:space="preserve">9.0 Hz, </w:t>
      </w:r>
      <w:r w:rsidR="00553FD0" w:rsidRPr="00A339BE">
        <w:t>Ar-H</w:t>
      </w:r>
      <w:r w:rsidR="00CF1DEE" w:rsidRPr="00A339BE">
        <w:t>), 7.52 (t, 1H,</w:t>
      </w:r>
      <w:r w:rsidR="00CF1DEE" w:rsidRPr="00A339BE">
        <w:rPr>
          <w:i/>
        </w:rPr>
        <w:t xml:space="preserve"> J =</w:t>
      </w:r>
      <w:r w:rsidR="00CF1DEE" w:rsidRPr="00A339BE">
        <w:t xml:space="preserve"> 6.9 Hz, </w:t>
      </w:r>
      <w:r w:rsidR="00553FD0" w:rsidRPr="00A339BE">
        <w:t>Ar-H</w:t>
      </w:r>
      <w:r w:rsidR="00CF1DEE" w:rsidRPr="00A339BE">
        <w:t xml:space="preserve">), 7.09-6.93 (m, 4H, </w:t>
      </w:r>
      <w:r w:rsidR="00553FD0" w:rsidRPr="00A339BE">
        <w:t>Ar-H</w:t>
      </w:r>
      <w:r w:rsidR="00CF1DEE" w:rsidRPr="00A339BE">
        <w:t>), 3.86 (s, 3H, OCH</w:t>
      </w:r>
      <w:r w:rsidR="00CF1DEE" w:rsidRPr="00A339BE">
        <w:rPr>
          <w:vertAlign w:val="subscript"/>
        </w:rPr>
        <w:t>3</w:t>
      </w:r>
      <w:r w:rsidR="00CF1DEE" w:rsidRPr="00A339BE">
        <w:t xml:space="preserve">). </w:t>
      </w:r>
      <w:r w:rsidR="00CF1DEE" w:rsidRPr="00A339BE">
        <w:rPr>
          <w:vertAlign w:val="superscript"/>
        </w:rPr>
        <w:t>13</w:t>
      </w:r>
      <w:r w:rsidR="00CF1DEE" w:rsidRPr="00A339BE">
        <w:t>C NMR (75 MHz, CDCl</w:t>
      </w:r>
      <w:r w:rsidR="00CF1DEE" w:rsidRPr="00A339BE">
        <w:rPr>
          <w:vertAlign w:val="subscript"/>
        </w:rPr>
        <w:t>3</w:t>
      </w:r>
      <w:r w:rsidR="00CF1DEE" w:rsidRPr="00A339BE">
        <w:t xml:space="preserve">): δ 192.0, 162.5, 159.1, 142.0, 135.9, 132.6, 131.1, 130.3, 123.0, 121.3, 120.0, 118.9, 118.4, 114.6, 55.5. </w:t>
      </w:r>
      <w:r w:rsidR="00CF1DEE" w:rsidRPr="00A339BE">
        <w:rPr>
          <w:lang w:val="pt-BR"/>
        </w:rPr>
        <w:t xml:space="preserve">ESI-MS: </w:t>
      </w:r>
      <w:r w:rsidR="00CF1DEE" w:rsidRPr="00A339BE">
        <w:rPr>
          <w:i/>
          <w:iCs/>
          <w:lang w:val="pt-BR"/>
        </w:rPr>
        <w:t>m</w:t>
      </w:r>
      <w:r w:rsidR="00CF1DEE" w:rsidRPr="00A339BE">
        <w:rPr>
          <w:lang w:val="pt-BR"/>
        </w:rPr>
        <w:t>/</w:t>
      </w:r>
      <w:r w:rsidR="00CF1DEE" w:rsidRPr="00A339BE">
        <w:rPr>
          <w:i/>
          <w:iCs/>
          <w:lang w:val="pt-BR"/>
        </w:rPr>
        <w:t xml:space="preserve">z </w:t>
      </w:r>
      <w:r w:rsidR="00C06F6E" w:rsidRPr="00A339BE">
        <w:rPr>
          <w:lang w:val="pt-BR"/>
        </w:rPr>
        <w:t>[M+H]</w:t>
      </w:r>
      <w:r w:rsidR="00C06F6E" w:rsidRPr="00A339BE">
        <w:rPr>
          <w:vertAlign w:val="superscript"/>
          <w:lang w:val="pt-BR"/>
        </w:rPr>
        <w:t>+</w:t>
      </w:r>
      <w:r w:rsidR="00C06F6E" w:rsidRPr="00A339BE">
        <w:rPr>
          <w:lang w:val="pt-BR"/>
        </w:rPr>
        <w:t xml:space="preserve"> </w:t>
      </w:r>
      <w:r w:rsidR="00CF1DEE" w:rsidRPr="00A339BE">
        <w:rPr>
          <w:iCs/>
          <w:lang w:val="pt-BR"/>
        </w:rPr>
        <w:t>295</w:t>
      </w:r>
      <w:r w:rsidR="00C06F6E" w:rsidRPr="00A339BE">
        <w:rPr>
          <w:iCs/>
          <w:lang w:val="pt-BR"/>
        </w:rPr>
        <w:t>.</w:t>
      </w:r>
    </w:p>
    <w:p w:rsidR="00C03ADB" w:rsidRPr="00A339BE" w:rsidRDefault="00C03ADB" w:rsidP="00A339BE">
      <w:pPr>
        <w:autoSpaceDE w:val="0"/>
        <w:autoSpaceDN w:val="0"/>
        <w:adjustRightInd w:val="0"/>
        <w:spacing w:line="360" w:lineRule="auto"/>
        <w:jc w:val="both"/>
        <w:rPr>
          <w:lang w:val="pt-BR"/>
        </w:rPr>
      </w:pPr>
    </w:p>
    <w:p w:rsidR="004619A9" w:rsidRDefault="004619A9" w:rsidP="00A339BE">
      <w:pPr>
        <w:spacing w:line="360" w:lineRule="auto"/>
        <w:jc w:val="both"/>
        <w:rPr>
          <w:b/>
          <w:lang w:val="pt-BR"/>
        </w:rPr>
      </w:pP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lastRenderedPageBreak/>
        <w:t>(1-(2-Fluorophen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-4-yl)(2-hydroxyphenyl)methanone </w:t>
      </w:r>
      <w:r w:rsidRPr="00A339BE">
        <w:rPr>
          <w:b/>
        </w:rPr>
        <w:t>(</w:t>
      </w:r>
      <w:r w:rsidR="00CF1DEE" w:rsidRPr="00A339BE">
        <w:rPr>
          <w:b/>
        </w:rPr>
        <w:t>6d</w:t>
      </w:r>
      <w:r w:rsidRPr="00A339BE">
        <w:rPr>
          <w:b/>
        </w:rPr>
        <w:t>)</w:t>
      </w:r>
    </w:p>
    <w:p w:rsidR="00F57EC2" w:rsidRPr="00A339BE" w:rsidRDefault="004619A9" w:rsidP="00A339BE">
      <w:pPr>
        <w:spacing w:line="360" w:lineRule="auto"/>
        <w:jc w:val="both"/>
        <w:rPr>
          <w:b/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63%. mp:150-152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067, 1675, 1501, 1219, 765</w:t>
      </w:r>
      <w:r w:rsidR="00207698" w:rsidRPr="00A339BE">
        <w:t xml:space="preserve"> cm</w:t>
      </w:r>
      <w:r w:rsidR="00207698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 </w:t>
      </w:r>
      <w:r w:rsidR="00F57EC2" w:rsidRPr="00A339BE">
        <w:t>δ</w:t>
      </w:r>
      <w:r w:rsidR="00F57EC2" w:rsidRPr="00A339BE">
        <w:rPr>
          <w:lang w:val="pt-BR"/>
        </w:rPr>
        <w:t xml:space="preserve"> 10.02 (s, 1H, ArOH), 8.32 (s, 1H, </w:t>
      </w:r>
      <w:r w:rsidR="00F57EC2" w:rsidRPr="00A339BE">
        <w:t>pyrazole H</w:t>
      </w:r>
      <w:r w:rsidR="00F57EC2" w:rsidRPr="00A339BE">
        <w:rPr>
          <w:vertAlign w:val="subscript"/>
        </w:rPr>
        <w:t>3</w:t>
      </w:r>
      <w:r w:rsidR="00F57EC2" w:rsidRPr="00A339BE">
        <w:rPr>
          <w:lang w:val="pt-BR"/>
        </w:rPr>
        <w:t xml:space="preserve">), 7.89 (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8.1 Hz 1H, </w:t>
      </w:r>
      <w:r w:rsidR="00F57EC2" w:rsidRPr="00A339BE">
        <w:t>pyrazole H</w:t>
      </w:r>
      <w:r w:rsidR="00F57EC2" w:rsidRPr="00A339BE">
        <w:rPr>
          <w:vertAlign w:val="subscript"/>
        </w:rPr>
        <w:t>5</w:t>
      </w:r>
      <w:r w:rsidR="00F57EC2" w:rsidRPr="00A339BE">
        <w:rPr>
          <w:lang w:val="pt-BR"/>
        </w:rPr>
        <w:t xml:space="preserve">), 7.66 (dd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7.5, 1.5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4 (td, 1H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9.6, 1.7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44-7.30 (m, 5H).</w:t>
      </w:r>
      <w:r w:rsidR="00F57EC2" w:rsidRPr="00A339BE">
        <w:rPr>
          <w:vertAlign w:val="superscript"/>
          <w:lang w:val="pt-BR"/>
        </w:rPr>
        <w:t xml:space="preserve"> 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84.4, 158.7, 152.2, 143.7, 142.2, 132.7, 132.1, 131.5, 129.5, 126.2, 125.9, 124.9, 124.1, 121.7, 121.6, 120.1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 xml:space="preserve">z 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E82F2D" w:rsidRPr="00A339BE">
        <w:rPr>
          <w:iCs/>
          <w:lang w:val="pt-BR"/>
        </w:rPr>
        <w:t xml:space="preserve"> 283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(1-(3-Fluorophen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-4-yl)(2-hydroxyphenyl)methanone </w:t>
      </w:r>
      <w:r w:rsidRPr="00A339BE">
        <w:rPr>
          <w:b/>
        </w:rPr>
        <w:t>(</w:t>
      </w:r>
      <w:r w:rsidR="00CF1DEE" w:rsidRPr="00A339BE">
        <w:rPr>
          <w:b/>
        </w:rPr>
        <w:t>6e</w:t>
      </w:r>
      <w:r w:rsidRPr="00A339BE">
        <w:rPr>
          <w:b/>
        </w:rPr>
        <w:t>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>Pale yellow solid.</w:t>
      </w:r>
      <w:r w:rsidR="00B975BE" w:rsidRPr="00A339BE">
        <w:rPr>
          <w:vertAlign w:val="superscript"/>
          <w:lang w:val="pt-BR"/>
        </w:rPr>
        <w:t xml:space="preserve"> </w:t>
      </w:r>
      <w:r w:rsidR="00F57EC2" w:rsidRPr="00A339BE">
        <w:rPr>
          <w:lang w:val="pt-BR"/>
        </w:rPr>
        <w:t xml:space="preserve">Yield 69%. mp 104-106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127, 1602, 1542, 1245, 757</w:t>
      </w:r>
      <w:r w:rsidR="00E82F2D" w:rsidRPr="00A339BE">
        <w:t xml:space="preserve"> cm</w:t>
      </w:r>
      <w:r w:rsidR="00E82F2D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1.98 (s, 1H, ArOH), 8.48 (s, 1H, </w:t>
      </w:r>
      <w:r w:rsidR="00F57EC2" w:rsidRPr="00A339BE">
        <w:t>pyrazole H</w:t>
      </w:r>
      <w:r w:rsidR="00F57EC2" w:rsidRPr="00A339BE">
        <w:rPr>
          <w:vertAlign w:val="subscript"/>
        </w:rPr>
        <w:t>3</w:t>
      </w:r>
      <w:r w:rsidR="00F57EC2" w:rsidRPr="00A339BE">
        <w:rPr>
          <w:lang w:val="pt-BR"/>
        </w:rPr>
        <w:t xml:space="preserve">), 8.18 (s, 1H, </w:t>
      </w:r>
      <w:r w:rsidR="00F57EC2" w:rsidRPr="00A339BE">
        <w:t>pyrazole H</w:t>
      </w:r>
      <w:r w:rsidR="00F57EC2" w:rsidRPr="00A339BE">
        <w:rPr>
          <w:vertAlign w:val="subscript"/>
        </w:rPr>
        <w:t>5</w:t>
      </w:r>
      <w:r w:rsidR="00F57EC2" w:rsidRPr="00A339BE">
        <w:rPr>
          <w:lang w:val="pt-BR"/>
        </w:rPr>
        <w:t xml:space="preserve">), 7.90 (d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8.3, 1.5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8-7.46 (m, 4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14-7.06 (m, 2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98 (dt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3, 1.5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1.9, 164.8, 162.7, 161.5, 142.5, 140.3, 136.1, 131.0, 130.4, 123.6, 119.9, 119.0, 118.5, 114.8, 114.5, 107.7, 107.4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 xml:space="preserve">z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E82F2D" w:rsidRPr="00A339BE">
        <w:rPr>
          <w:i/>
          <w:iCs/>
          <w:lang w:val="pt-BR"/>
        </w:rPr>
        <w:t xml:space="preserve"> </w:t>
      </w:r>
      <w:r w:rsidR="00E82F2D" w:rsidRPr="00A339BE">
        <w:t>283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(1-(3-Chlorophen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-4-yl)(2-hydroxyphenyl)methanone </w:t>
      </w:r>
      <w:r w:rsidRPr="00A339BE">
        <w:rPr>
          <w:b/>
        </w:rPr>
        <w:t>(</w:t>
      </w:r>
      <w:r w:rsidR="00CF1DEE" w:rsidRPr="00A339BE">
        <w:rPr>
          <w:b/>
        </w:rPr>
        <w:t>6f</w:t>
      </w:r>
      <w:r w:rsidRPr="00A339BE">
        <w:rPr>
          <w:b/>
        </w:rPr>
        <w:t>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</w:t>
      </w:r>
      <w:r w:rsidR="00B975BE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66%. mp: 94-96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127, 1581, 1464, 1215, 752</w:t>
      </w:r>
      <w:r w:rsidR="00E82F2D" w:rsidRPr="00A339BE">
        <w:t xml:space="preserve"> cm</w:t>
      </w:r>
      <w:r w:rsidR="00E82F2D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1.97 (s, 1H, ArOH), 8.47 (s, 1H, </w:t>
      </w:r>
      <w:r w:rsidR="00F57EC2" w:rsidRPr="00A339BE">
        <w:t>pyrazole H</w:t>
      </w:r>
      <w:r w:rsidR="00F57EC2" w:rsidRPr="00A339BE">
        <w:rPr>
          <w:vertAlign w:val="subscript"/>
        </w:rPr>
        <w:t>3</w:t>
      </w:r>
      <w:r w:rsidR="00F57EC2" w:rsidRPr="00A339BE">
        <w:rPr>
          <w:lang w:val="pt-BR"/>
        </w:rPr>
        <w:t xml:space="preserve">), 8.18 (s, 1H, </w:t>
      </w:r>
      <w:r w:rsidR="00F57EC2" w:rsidRPr="00A339BE">
        <w:t>pyrazole H</w:t>
      </w:r>
      <w:r w:rsidR="00F57EC2" w:rsidRPr="00A339BE">
        <w:rPr>
          <w:vertAlign w:val="subscript"/>
        </w:rPr>
        <w:t>5</w:t>
      </w:r>
      <w:r w:rsidR="00F57EC2" w:rsidRPr="00A339BE">
        <w:rPr>
          <w:lang w:val="pt-BR"/>
        </w:rPr>
        <w:t xml:space="preserve">), 7.89 (d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7.9, 1.5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4 (dd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3.0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3 (dt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4, 1.5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4 (t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1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6 (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7.9 Hz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7.07 (d, 1H,</w:t>
      </w:r>
      <w:r w:rsidR="00F57EC2" w:rsidRPr="00A339BE">
        <w:rPr>
          <w:i/>
          <w:lang w:val="pt-BR"/>
        </w:rPr>
        <w:t xml:space="preserve"> J =</w:t>
      </w:r>
      <w:r w:rsidR="00F57EC2" w:rsidRPr="00A339BE">
        <w:rPr>
          <w:lang w:val="pt-BR"/>
        </w:rPr>
        <w:t xml:space="preserve"> 7.5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98 (dt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1, 1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.</w:t>
      </w:r>
      <w:r w:rsidR="00F57EC2" w:rsidRPr="00A339BE">
        <w:rPr>
          <w:vertAlign w:val="superscript"/>
          <w:lang w:val="pt-BR"/>
        </w:rPr>
        <w:t xml:space="preserve"> 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1.8, 162.6, 142.5, 140.0, 136.1, 135.5, 131.0, 130.6, 127.8, 123.6, 120.0, 119.1, 118.5, 117.5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 xml:space="preserve">z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E82F2D" w:rsidRPr="00A339BE">
        <w:rPr>
          <w:iCs/>
          <w:lang w:val="pt-BR"/>
        </w:rPr>
        <w:t xml:space="preserve"> 299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(1-(4-Fluorophen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-4-yl)(2-hydroxyphenyl)methanone </w:t>
      </w:r>
      <w:r w:rsidRPr="00A339BE">
        <w:rPr>
          <w:b/>
        </w:rPr>
        <w:t>(</w:t>
      </w:r>
      <w:r w:rsidR="00CF1DEE" w:rsidRPr="00A339BE">
        <w:rPr>
          <w:b/>
        </w:rPr>
        <w:t>6</w:t>
      </w:r>
      <w:r w:rsidRPr="00A339BE">
        <w:rPr>
          <w:b/>
        </w:rPr>
        <w:t>g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Pale yellow solid. </w:t>
      </w:r>
      <w:r w:rsidR="00B975BE" w:rsidRPr="00A339BE">
        <w:rPr>
          <w:vertAlign w:val="superscript"/>
          <w:lang w:val="pt-BR"/>
        </w:rPr>
        <w:t xml:space="preserve"> </w:t>
      </w:r>
      <w:r w:rsidR="00F57EC2" w:rsidRPr="00A339BE">
        <w:rPr>
          <w:lang w:val="pt-BR"/>
        </w:rPr>
        <w:t xml:space="preserve">Yield 74%. mp 112-114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067, 1675, 1501, 1219, 765</w:t>
      </w:r>
      <w:r w:rsidR="00E82F2D" w:rsidRPr="00A339BE">
        <w:t xml:space="preserve"> cm</w:t>
      </w:r>
      <w:r w:rsidR="00E82F2D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2.00 (s, 1H, ArOH), 8.43 (s, 1H, </w:t>
      </w:r>
      <w:r w:rsidR="00F57EC2" w:rsidRPr="00A339BE">
        <w:t>pyrazole H</w:t>
      </w:r>
      <w:r w:rsidR="00F57EC2" w:rsidRPr="00A339BE">
        <w:rPr>
          <w:vertAlign w:val="subscript"/>
        </w:rPr>
        <w:t>3</w:t>
      </w:r>
      <w:r w:rsidR="00F57EC2" w:rsidRPr="00A339BE">
        <w:rPr>
          <w:lang w:val="pt-BR"/>
        </w:rPr>
        <w:t xml:space="preserve">), 8.17 (s, 1H, </w:t>
      </w:r>
      <w:r w:rsidR="00F57EC2" w:rsidRPr="00A339BE">
        <w:t>pyrazole H</w:t>
      </w:r>
      <w:r w:rsidR="00F57EC2" w:rsidRPr="00A339BE">
        <w:rPr>
          <w:vertAlign w:val="subscript"/>
        </w:rPr>
        <w:t>5</w:t>
      </w:r>
      <w:r w:rsidR="00F57EC2" w:rsidRPr="00A339BE">
        <w:rPr>
          <w:lang w:val="pt-BR"/>
        </w:rPr>
        <w:t xml:space="preserve">), 7.91 (d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8.1, 1.7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75-7.70 (m, 2H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3 (td, 1H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7.3, 1.7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21 (t, 2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9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07 (d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8.4, 1.2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98 (dt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1, 1.1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1.9, 162.6, 160.2, 142.3, 136.0, 135.4, 131.1, 130.5, 123.4, 121.7, 121.6, 120.0, 119.0, 118.5, 116.7, 116.4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 xml:space="preserve">z 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E82F2D" w:rsidRPr="00A339BE">
        <w:rPr>
          <w:iCs/>
          <w:lang w:val="pt-BR"/>
        </w:rPr>
        <w:t xml:space="preserve"> 283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  <w:lang w:val="pt-BR"/>
        </w:rPr>
        <w:t>(1-(4-Bromophen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-4-yl)(2-hydroxyphenyl)methanone </w:t>
      </w:r>
      <w:r w:rsidRPr="00A339BE">
        <w:rPr>
          <w:b/>
        </w:rPr>
        <w:t>(</w:t>
      </w:r>
      <w:r w:rsidR="00CF1DEE" w:rsidRPr="00A339BE">
        <w:rPr>
          <w:b/>
        </w:rPr>
        <w:t>6</w:t>
      </w:r>
      <w:r w:rsidRPr="00A339BE">
        <w:rPr>
          <w:b/>
        </w:rPr>
        <w:t>h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68%. mp:115-117 </w:t>
      </w:r>
      <w:r w:rsidR="00F57EC2" w:rsidRPr="00A339BE">
        <w:t>°C</w:t>
      </w:r>
      <w:r w:rsidR="00F57EC2" w:rsidRPr="00A339BE">
        <w:rPr>
          <w:lang w:val="pt-BR"/>
        </w:rPr>
        <w:t xml:space="preserve">. </w:t>
      </w:r>
      <w:r w:rsidR="00F57EC2" w:rsidRPr="00A339BE">
        <w:t xml:space="preserve">FT-IR (KBr): </w:t>
      </w:r>
      <w:r w:rsidR="00F57EC2" w:rsidRPr="00A339BE">
        <w:rPr>
          <w:i/>
          <w:iCs/>
        </w:rPr>
        <w:t>v</w:t>
      </w:r>
      <w:r w:rsidR="00F57EC2" w:rsidRPr="00A339BE">
        <w:t xml:space="preserve"> 3112, 2924, 1626, 1542, 1243, 905, </w:t>
      </w:r>
      <w:proofErr w:type="gramStart"/>
      <w:r w:rsidR="00F57EC2" w:rsidRPr="00A339BE">
        <w:t>756</w:t>
      </w:r>
      <w:r w:rsidR="00E82F2D" w:rsidRPr="00A339BE">
        <w:t xml:space="preserve"> cm</w:t>
      </w:r>
      <w:r w:rsidR="00E82F2D" w:rsidRPr="00A339BE">
        <w:rPr>
          <w:vertAlign w:val="superscript"/>
        </w:rPr>
        <w:t>-1</w:t>
      </w:r>
      <w:proofErr w:type="gramEnd"/>
      <w:r w:rsidR="00F57EC2" w:rsidRPr="00A339BE"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1.98 (s, 1H, ArOH), 8.46 (s, 1H, </w:t>
      </w:r>
      <w:r w:rsidR="00F57EC2" w:rsidRPr="00A339BE">
        <w:t>pyrazole H</w:t>
      </w:r>
      <w:r w:rsidR="00F57EC2" w:rsidRPr="00A339BE">
        <w:rPr>
          <w:vertAlign w:val="subscript"/>
        </w:rPr>
        <w:t>3</w:t>
      </w:r>
      <w:r w:rsidR="00F57EC2" w:rsidRPr="00A339BE">
        <w:rPr>
          <w:lang w:val="pt-BR"/>
        </w:rPr>
        <w:t xml:space="preserve">), 8.18 (s, 1H, </w:t>
      </w:r>
      <w:r w:rsidR="00F57EC2" w:rsidRPr="00A339BE">
        <w:t>pyrazole H</w:t>
      </w:r>
      <w:r w:rsidR="00F57EC2" w:rsidRPr="00A339BE">
        <w:rPr>
          <w:vertAlign w:val="subscript"/>
        </w:rPr>
        <w:t>5</w:t>
      </w:r>
      <w:r w:rsidR="00F57EC2" w:rsidRPr="00A339BE">
        <w:rPr>
          <w:lang w:val="pt-BR"/>
        </w:rPr>
        <w:t xml:space="preserve">), 7.90 (d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7.9, 1.3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5 (s, 4H </w:t>
      </w:r>
      <w:r w:rsidR="00553FD0" w:rsidRPr="00A339BE">
        <w:rPr>
          <w:lang w:val="pt-BR"/>
        </w:rPr>
        <w:t>Ar-</w:t>
      </w:r>
      <w:r w:rsidR="00553FD0" w:rsidRPr="00A339BE">
        <w:rPr>
          <w:lang w:val="pt-BR"/>
        </w:rPr>
        <w:lastRenderedPageBreak/>
        <w:t>H</w:t>
      </w:r>
      <w:r w:rsidR="00F57EC2" w:rsidRPr="00A339BE">
        <w:rPr>
          <w:lang w:val="pt-BR"/>
        </w:rPr>
        <w:t xml:space="preserve">), 7.54 (td, 1H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8.4, 1.3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08 (d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3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98 (t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7.9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1.9, 162.6, 142.5, 138.0, 136.1, 132.7, 131.0, 130.2, 121.0, 119.0, 118.5.</w:t>
      </w:r>
    </w:p>
    <w:p w:rsidR="00CF1DEE" w:rsidRPr="00A339BE" w:rsidRDefault="00CF1DEE" w:rsidP="00A339BE">
      <w:pPr>
        <w:spacing w:line="360" w:lineRule="auto"/>
        <w:jc w:val="both"/>
        <w:rPr>
          <w:b/>
        </w:rPr>
      </w:pPr>
      <w:r w:rsidRPr="00A339BE">
        <w:rPr>
          <w:b/>
        </w:rPr>
        <w:t>(2-Hydroxy-5-methylphenyl)(1-</w:t>
      </w:r>
      <w:r w:rsidRPr="00A339BE">
        <w:rPr>
          <w:b/>
          <w:i/>
        </w:rPr>
        <w:t>m</w:t>
      </w:r>
      <w:r w:rsidRPr="00A339BE">
        <w:rPr>
          <w:b/>
        </w:rPr>
        <w:t>-tolyl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6i)</w:t>
      </w:r>
    </w:p>
    <w:p w:rsidR="00CF1DEE" w:rsidRPr="00A339BE" w:rsidRDefault="004619A9" w:rsidP="00A339BE">
      <w:pPr>
        <w:spacing w:line="360" w:lineRule="auto"/>
        <w:jc w:val="both"/>
        <w:rPr>
          <w:iCs/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>Yellow thick lequid.</w:t>
      </w:r>
      <w:r w:rsidR="00B975BE" w:rsidRPr="00A339BE">
        <w:t xml:space="preserve"> </w:t>
      </w:r>
      <w:r w:rsidR="00CF1DEE" w:rsidRPr="00A339BE">
        <w:rPr>
          <w:lang w:val="pt-BR"/>
        </w:rPr>
        <w:t xml:space="preserve">Yield 73%. </w:t>
      </w:r>
      <w:r w:rsidR="00CF1DEE" w:rsidRPr="00A339BE">
        <w:t xml:space="preserve">FT-IR (KBr): </w:t>
      </w:r>
      <w:r w:rsidR="00CF1DEE" w:rsidRPr="00A339BE">
        <w:rPr>
          <w:i/>
          <w:iCs/>
        </w:rPr>
        <w:t>v</w:t>
      </w:r>
      <w:r w:rsidR="00CF1DEE" w:rsidRPr="00A339BE">
        <w:t xml:space="preserve"> 3127, 1629, 1541, 1227, </w:t>
      </w:r>
      <w:proofErr w:type="gramStart"/>
      <w:r w:rsidR="00CF1DEE" w:rsidRPr="00A339BE">
        <w:t>783</w:t>
      </w:r>
      <w:r w:rsidR="00207698" w:rsidRPr="00A339BE">
        <w:t xml:space="preserve"> cm</w:t>
      </w:r>
      <w:r w:rsidR="00207698" w:rsidRPr="00A339BE">
        <w:rPr>
          <w:vertAlign w:val="superscript"/>
        </w:rPr>
        <w:t>-1</w:t>
      </w:r>
      <w:proofErr w:type="gramEnd"/>
      <w:r w:rsidR="00CF1DEE" w:rsidRPr="00A339BE">
        <w:t xml:space="preserve">. </w:t>
      </w:r>
      <w:r w:rsidR="00CF1DEE" w:rsidRPr="00A339BE">
        <w:rPr>
          <w:vertAlign w:val="superscript"/>
        </w:rPr>
        <w:t>1</w:t>
      </w:r>
      <w:r w:rsidR="00CF1DEE" w:rsidRPr="00A339BE">
        <w:t>H NMR (300 MHz, CDCl</w:t>
      </w:r>
      <w:r w:rsidR="00CF1DEE" w:rsidRPr="00A339BE">
        <w:rPr>
          <w:vertAlign w:val="subscript"/>
        </w:rPr>
        <w:t>3</w:t>
      </w:r>
      <w:r w:rsidR="00CF1DEE" w:rsidRPr="00A339BE">
        <w:t>): δ 11.82 (s, 1H, ArOH), 8.45 (s, 1H, pyrazole H</w:t>
      </w:r>
      <w:r w:rsidR="00CF1DEE" w:rsidRPr="00A339BE">
        <w:rPr>
          <w:vertAlign w:val="subscript"/>
        </w:rPr>
        <w:t>3</w:t>
      </w:r>
      <w:r w:rsidR="00CF1DEE" w:rsidRPr="00A339BE">
        <w:t>), 8.16 (s, 1H, pyrazole H</w:t>
      </w:r>
      <w:r w:rsidR="00CF1DEE" w:rsidRPr="00A339BE">
        <w:rPr>
          <w:vertAlign w:val="subscript"/>
        </w:rPr>
        <w:t>5</w:t>
      </w:r>
      <w:r w:rsidR="00CF1DEE" w:rsidRPr="00A339BE">
        <w:t xml:space="preserve">), 7.68 (d, </w:t>
      </w:r>
      <w:r w:rsidR="00CF1DEE" w:rsidRPr="00A339BE">
        <w:rPr>
          <w:i/>
        </w:rPr>
        <w:t>J =</w:t>
      </w:r>
      <w:r w:rsidR="00CF1DEE" w:rsidRPr="00A339BE">
        <w:t xml:space="preserve">1.3 Hz, 1H, </w:t>
      </w:r>
      <w:r w:rsidR="00553FD0" w:rsidRPr="00A339BE">
        <w:t>Ar-H</w:t>
      </w:r>
      <w:r w:rsidR="00CF1DEE" w:rsidRPr="00A339BE">
        <w:t xml:space="preserve">), 7.58 (d, </w:t>
      </w:r>
      <w:r w:rsidR="00CF1DEE" w:rsidRPr="00A339BE">
        <w:rPr>
          <w:i/>
        </w:rPr>
        <w:t xml:space="preserve">J = </w:t>
      </w:r>
      <w:r w:rsidR="00CF1DEE" w:rsidRPr="00A339BE">
        <w:t xml:space="preserve">1.5 Hz, 1H, </w:t>
      </w:r>
      <w:r w:rsidR="00553FD0" w:rsidRPr="00A339BE">
        <w:t>Ar-H</w:t>
      </w:r>
      <w:r w:rsidR="00CF1DEE" w:rsidRPr="00A339BE">
        <w:t xml:space="preserve">), 7.51 (d, </w:t>
      </w:r>
      <w:r w:rsidR="00CF1DEE" w:rsidRPr="00A339BE">
        <w:rPr>
          <w:i/>
        </w:rPr>
        <w:t xml:space="preserve">J = </w:t>
      </w:r>
      <w:r w:rsidR="00CF1DEE" w:rsidRPr="00A339BE">
        <w:t xml:space="preserve">7.9 Hz, 1H, </w:t>
      </w:r>
      <w:r w:rsidR="00553FD0" w:rsidRPr="00A339BE">
        <w:t>Ar-H</w:t>
      </w:r>
      <w:r w:rsidR="00CF1DEE" w:rsidRPr="00A339BE">
        <w:t xml:space="preserve">), 7.39 (t, </w:t>
      </w:r>
      <w:r w:rsidR="00CF1DEE" w:rsidRPr="00A339BE">
        <w:rPr>
          <w:i/>
        </w:rPr>
        <w:t xml:space="preserve">J = </w:t>
      </w:r>
      <w:r w:rsidR="00CF1DEE" w:rsidRPr="00A339BE">
        <w:t xml:space="preserve">7.7 Hz, 1H, </w:t>
      </w:r>
      <w:r w:rsidR="00553FD0" w:rsidRPr="00A339BE">
        <w:t>Ar-H</w:t>
      </w:r>
      <w:r w:rsidR="00CF1DEE" w:rsidRPr="00A339BE">
        <w:t xml:space="preserve">), 7.33 (dd, </w:t>
      </w:r>
      <w:r w:rsidR="00CF1DEE" w:rsidRPr="00A339BE">
        <w:rPr>
          <w:i/>
        </w:rPr>
        <w:t xml:space="preserve">J = </w:t>
      </w:r>
      <w:r w:rsidR="00CF1DEE" w:rsidRPr="00A339BE">
        <w:t xml:space="preserve">8.6, 2.2 Hz, 1H, </w:t>
      </w:r>
      <w:r w:rsidR="00553FD0" w:rsidRPr="00A339BE">
        <w:t>Ar-H</w:t>
      </w:r>
      <w:r w:rsidR="00CF1DEE" w:rsidRPr="00A339BE">
        <w:t xml:space="preserve">), 7.19 (d, </w:t>
      </w:r>
      <w:r w:rsidR="00CF1DEE" w:rsidRPr="00A339BE">
        <w:rPr>
          <w:i/>
        </w:rPr>
        <w:t xml:space="preserve">J = </w:t>
      </w:r>
      <w:r w:rsidR="00CF1DEE" w:rsidRPr="00A339BE">
        <w:t xml:space="preserve">7.5 Hz, 1H, </w:t>
      </w:r>
      <w:r w:rsidR="00553FD0" w:rsidRPr="00A339BE">
        <w:t>Ar-H</w:t>
      </w:r>
      <w:r w:rsidR="00CF1DEE" w:rsidRPr="00A339BE">
        <w:t xml:space="preserve">), 6.97 (d, </w:t>
      </w:r>
      <w:r w:rsidR="00CF1DEE" w:rsidRPr="00A339BE">
        <w:rPr>
          <w:i/>
        </w:rPr>
        <w:t xml:space="preserve">J = </w:t>
      </w:r>
      <w:r w:rsidR="00CF1DEE" w:rsidRPr="00A339BE">
        <w:t xml:space="preserve">8.4 Hz, 1H, </w:t>
      </w:r>
      <w:r w:rsidR="00553FD0" w:rsidRPr="00A339BE">
        <w:t>Ar-H</w:t>
      </w:r>
      <w:r w:rsidR="00CF1DEE" w:rsidRPr="00A339BE">
        <w:t>), 2.44 (s, 3H, CH</w:t>
      </w:r>
      <w:r w:rsidR="00CF1DEE" w:rsidRPr="00A339BE">
        <w:rPr>
          <w:vertAlign w:val="subscript"/>
        </w:rPr>
        <w:t>3</w:t>
      </w:r>
      <w:r w:rsidR="00CF1DEE" w:rsidRPr="00A339BE">
        <w:t>), 2.34 (s, 3H, CH</w:t>
      </w:r>
      <w:r w:rsidR="00CF1DEE" w:rsidRPr="00A339BE">
        <w:rPr>
          <w:vertAlign w:val="subscript"/>
        </w:rPr>
        <w:t>3</w:t>
      </w:r>
      <w:r w:rsidR="00CF1DEE" w:rsidRPr="00A339BE">
        <w:t xml:space="preserve">). </w:t>
      </w:r>
      <w:r w:rsidR="00CF1DEE" w:rsidRPr="00A339BE">
        <w:rPr>
          <w:vertAlign w:val="superscript"/>
        </w:rPr>
        <w:t>13</w:t>
      </w:r>
      <w:r w:rsidR="00CF1DEE" w:rsidRPr="00A339BE">
        <w:t>C NMR (75 MHz, CDCl</w:t>
      </w:r>
      <w:r w:rsidR="00CF1DEE" w:rsidRPr="00A339BE">
        <w:rPr>
          <w:vertAlign w:val="subscript"/>
        </w:rPr>
        <w:t>3</w:t>
      </w:r>
      <w:r w:rsidR="00CF1DEE" w:rsidRPr="00A339BE">
        <w:t xml:space="preserve">): δ 192.0, 160.4, 142.1, 139.8, 139.0, 136.9, 130.9, 130.3, 129.3, 128.5, 128.0, 123.2, 120.4, 119.7, 118.1, 116.7, 21.3, 20.5. </w:t>
      </w:r>
      <w:r w:rsidR="00CF1DEE" w:rsidRPr="00A339BE">
        <w:rPr>
          <w:lang w:val="pt-BR"/>
        </w:rPr>
        <w:t xml:space="preserve">ESI-MS: </w:t>
      </w:r>
      <w:r w:rsidR="00CF1DEE" w:rsidRPr="00A339BE">
        <w:rPr>
          <w:i/>
          <w:iCs/>
          <w:lang w:val="pt-BR"/>
        </w:rPr>
        <w:t>m</w:t>
      </w:r>
      <w:r w:rsidR="00CF1DEE" w:rsidRPr="00A339BE">
        <w:rPr>
          <w:lang w:val="pt-BR"/>
        </w:rPr>
        <w:t>/</w:t>
      </w:r>
      <w:r w:rsidR="00CF1DEE" w:rsidRPr="00A339BE">
        <w:rPr>
          <w:i/>
          <w:iCs/>
          <w:lang w:val="pt-BR"/>
        </w:rPr>
        <w:t xml:space="preserve">z </w:t>
      </w:r>
      <w:r w:rsidR="00CF1DEE" w:rsidRPr="00A339BE">
        <w:rPr>
          <w:lang w:val="pt-BR"/>
        </w:rPr>
        <w:t>[M+H]</w:t>
      </w:r>
      <w:r w:rsidR="00CF1DEE" w:rsidRPr="00A339BE">
        <w:rPr>
          <w:vertAlign w:val="superscript"/>
          <w:lang w:val="pt-BR"/>
        </w:rPr>
        <w:t>+</w:t>
      </w:r>
      <w:r w:rsidR="00207698" w:rsidRPr="00A339BE">
        <w:rPr>
          <w:i/>
          <w:iCs/>
          <w:lang w:val="pt-BR"/>
        </w:rPr>
        <w:t xml:space="preserve"> </w:t>
      </w:r>
      <w:r w:rsidR="00207698" w:rsidRPr="00A339BE">
        <w:rPr>
          <w:iCs/>
          <w:lang w:val="pt-BR"/>
        </w:rPr>
        <w:t>293.</w:t>
      </w:r>
    </w:p>
    <w:p w:rsidR="00CF1DEE" w:rsidRPr="00A339BE" w:rsidRDefault="00CF1DEE" w:rsidP="00A339BE">
      <w:pPr>
        <w:spacing w:line="360" w:lineRule="auto"/>
        <w:jc w:val="both"/>
        <w:rPr>
          <w:b/>
        </w:rPr>
      </w:pPr>
      <w:r w:rsidRPr="00A339BE">
        <w:rPr>
          <w:b/>
        </w:rPr>
        <w:t>(2-Hydroxy-5-methylphenyl)(1-(4-methoxyphenyl)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6j)</w:t>
      </w:r>
    </w:p>
    <w:p w:rsidR="00CF1DEE" w:rsidRPr="00A339BE" w:rsidRDefault="004619A9" w:rsidP="00A339BE">
      <w:pPr>
        <w:spacing w:line="360" w:lineRule="auto"/>
        <w:jc w:val="both"/>
      </w:pPr>
      <w:r>
        <w:rPr>
          <w:lang w:val="pt-BR"/>
        </w:rPr>
        <w:t xml:space="preserve">          </w:t>
      </w:r>
      <w:r w:rsidR="00B975BE" w:rsidRPr="00A339BE">
        <w:rPr>
          <w:lang w:val="pt-BR"/>
        </w:rPr>
        <w:t xml:space="preserve">Yellow solid. </w:t>
      </w:r>
      <w:r w:rsidR="00CF1DEE" w:rsidRPr="00A339BE">
        <w:rPr>
          <w:lang w:val="pt-BR"/>
        </w:rPr>
        <w:t>Yield 61%. mp:</w:t>
      </w:r>
      <w:r w:rsidR="00CF1DEE" w:rsidRPr="00A339BE">
        <w:t xml:space="preserve"> 128-130 °C. FT-IR (KBr): </w:t>
      </w:r>
      <w:r w:rsidR="00CF1DEE" w:rsidRPr="00A339BE">
        <w:rPr>
          <w:i/>
          <w:iCs/>
        </w:rPr>
        <w:t>v</w:t>
      </w:r>
      <w:r w:rsidR="00CF1DEE" w:rsidRPr="00A339BE">
        <w:t xml:space="preserve"> 3131, 1585, 1539, 1225</w:t>
      </w:r>
      <w:r w:rsidR="00207698" w:rsidRPr="00A339BE">
        <w:t xml:space="preserve"> cm</w:t>
      </w:r>
      <w:r w:rsidR="00207698" w:rsidRPr="00A339BE">
        <w:rPr>
          <w:vertAlign w:val="superscript"/>
        </w:rPr>
        <w:t>-1</w:t>
      </w:r>
      <w:r w:rsidR="00CF1DEE" w:rsidRPr="00A339BE">
        <w:t xml:space="preserve">. </w:t>
      </w:r>
      <w:r w:rsidR="00CF1DEE" w:rsidRPr="00A339BE">
        <w:rPr>
          <w:vertAlign w:val="superscript"/>
        </w:rPr>
        <w:t>1</w:t>
      </w:r>
      <w:r w:rsidR="00CF1DEE" w:rsidRPr="00A339BE">
        <w:t>H NMR (300 MHz, CDCl</w:t>
      </w:r>
      <w:r w:rsidR="00CF1DEE" w:rsidRPr="00A339BE">
        <w:rPr>
          <w:vertAlign w:val="subscript"/>
        </w:rPr>
        <w:t>3</w:t>
      </w:r>
      <w:r w:rsidR="00CF1DEE" w:rsidRPr="00A339BE">
        <w:t>): δ 11.83 (s, 1H, ArOH), 8.38 (s, 1H, pyrazole H</w:t>
      </w:r>
      <w:r w:rsidR="00CF1DEE" w:rsidRPr="00A339BE">
        <w:rPr>
          <w:vertAlign w:val="subscript"/>
        </w:rPr>
        <w:t>3</w:t>
      </w:r>
      <w:r w:rsidR="00CF1DEE" w:rsidRPr="00A339BE">
        <w:t>), 8.14 (s, 1H, pyrazole H</w:t>
      </w:r>
      <w:r w:rsidR="00CF1DEE" w:rsidRPr="00A339BE">
        <w:rPr>
          <w:vertAlign w:val="subscript"/>
        </w:rPr>
        <w:t>5</w:t>
      </w:r>
      <w:r w:rsidR="00CF1DEE" w:rsidRPr="00A339BE">
        <w:t xml:space="preserve">), 7.69 (d, 1H, </w:t>
      </w:r>
      <w:r w:rsidR="00CF1DEE" w:rsidRPr="00A339BE">
        <w:rPr>
          <w:i/>
        </w:rPr>
        <w:t xml:space="preserve">J = </w:t>
      </w:r>
      <w:r w:rsidR="00CF1DEE" w:rsidRPr="00A339BE">
        <w:t xml:space="preserve">1.2 Hz, </w:t>
      </w:r>
      <w:r w:rsidR="00553FD0" w:rsidRPr="00A339BE">
        <w:t>Ar-H</w:t>
      </w:r>
      <w:r w:rsidR="00CF1DEE" w:rsidRPr="00A339BE">
        <w:t xml:space="preserve">), 7.64 (d, 2H, </w:t>
      </w:r>
      <w:r w:rsidR="00CF1DEE" w:rsidRPr="00A339BE">
        <w:rPr>
          <w:i/>
        </w:rPr>
        <w:t xml:space="preserve">J = </w:t>
      </w:r>
      <w:r w:rsidR="00CF1DEE" w:rsidRPr="00A339BE">
        <w:t xml:space="preserve">9.0 Hz, </w:t>
      </w:r>
      <w:r w:rsidR="00553FD0" w:rsidRPr="00A339BE">
        <w:t>Ar-H</w:t>
      </w:r>
      <w:r w:rsidR="00CF1DEE" w:rsidRPr="00A339BE">
        <w:t xml:space="preserve">), 7.33 (dd, 1H, </w:t>
      </w:r>
      <w:r w:rsidR="00CF1DEE" w:rsidRPr="00A339BE">
        <w:rPr>
          <w:i/>
        </w:rPr>
        <w:t>J =</w:t>
      </w:r>
      <w:r w:rsidR="00CF1DEE" w:rsidRPr="00A339BE">
        <w:t xml:space="preserve"> 8.3, 1.5 Hz, </w:t>
      </w:r>
      <w:r w:rsidR="00553FD0" w:rsidRPr="00A339BE">
        <w:t>Ar-H</w:t>
      </w:r>
      <w:r w:rsidR="00CF1DEE" w:rsidRPr="00A339BE">
        <w:t xml:space="preserve">), 7.03 (d, 2H, </w:t>
      </w:r>
      <w:r w:rsidR="00CF1DEE" w:rsidRPr="00A339BE">
        <w:rPr>
          <w:i/>
        </w:rPr>
        <w:t xml:space="preserve">J = </w:t>
      </w:r>
      <w:r w:rsidR="00CF1DEE" w:rsidRPr="00A339BE">
        <w:t xml:space="preserve">9.0 Hz, </w:t>
      </w:r>
      <w:r w:rsidR="00553FD0" w:rsidRPr="00A339BE">
        <w:t>Ar-H</w:t>
      </w:r>
      <w:r w:rsidR="00CF1DEE" w:rsidRPr="00A339BE">
        <w:t xml:space="preserve">), 6.97 (d, 1H, </w:t>
      </w:r>
      <w:r w:rsidR="00CF1DEE" w:rsidRPr="00A339BE">
        <w:rPr>
          <w:i/>
        </w:rPr>
        <w:t xml:space="preserve">J = </w:t>
      </w:r>
      <w:r w:rsidR="00CF1DEE" w:rsidRPr="00A339BE">
        <w:t xml:space="preserve">8.3 Hz, </w:t>
      </w:r>
      <w:r w:rsidR="00553FD0" w:rsidRPr="00A339BE">
        <w:t>Ar-H</w:t>
      </w:r>
      <w:r w:rsidR="00CF1DEE" w:rsidRPr="00A339BE">
        <w:t>), 3.86 (s, 3H, OCH</w:t>
      </w:r>
      <w:r w:rsidR="00CF1DEE" w:rsidRPr="00A339BE">
        <w:rPr>
          <w:vertAlign w:val="subscript"/>
        </w:rPr>
        <w:t>3</w:t>
      </w:r>
      <w:r w:rsidR="00CF1DEE" w:rsidRPr="00A339BE">
        <w:t>), 2.34 (s, 1H, CH</w:t>
      </w:r>
      <w:r w:rsidR="00CF1DEE" w:rsidRPr="00A339BE">
        <w:rPr>
          <w:vertAlign w:val="subscript"/>
        </w:rPr>
        <w:t>3</w:t>
      </w:r>
      <w:r w:rsidR="00CF1DEE" w:rsidRPr="00A339BE">
        <w:t xml:space="preserve">). </w:t>
      </w:r>
      <w:r w:rsidR="00CF1DEE" w:rsidRPr="00A339BE">
        <w:rPr>
          <w:vertAlign w:val="superscript"/>
        </w:rPr>
        <w:t>13</w:t>
      </w:r>
      <w:r w:rsidR="00CF1DEE" w:rsidRPr="00A339BE">
        <w:t>C NMR (75 MHz, CDCl</w:t>
      </w:r>
      <w:r w:rsidR="00CF1DEE" w:rsidRPr="00A339BE">
        <w:rPr>
          <w:vertAlign w:val="subscript"/>
        </w:rPr>
        <w:t>3</w:t>
      </w:r>
      <w:r w:rsidR="00CF1DEE" w:rsidRPr="00A339BE">
        <w:t xml:space="preserve">): δ 192.0, 160.4, 159.1, 142.0, 136.9, 132.7, 130.9, 130.3, 128.1, 123.1, 121.3, 119.7, 118.2, 114.6, 55.5, 20.5. ESI-MS: </w:t>
      </w:r>
      <w:r w:rsidR="00CF1DEE" w:rsidRPr="00A339BE">
        <w:rPr>
          <w:i/>
          <w:iCs/>
        </w:rPr>
        <w:t>m</w:t>
      </w:r>
      <w:r w:rsidR="00CF1DEE" w:rsidRPr="00A339BE">
        <w:t>/</w:t>
      </w:r>
      <w:r w:rsidR="00CF1DEE" w:rsidRPr="00A339BE">
        <w:rPr>
          <w:i/>
          <w:iCs/>
        </w:rPr>
        <w:t xml:space="preserve">z </w:t>
      </w:r>
      <w:r w:rsidR="00CF1DEE" w:rsidRPr="00A339BE">
        <w:t>[M+H</w:t>
      </w:r>
      <w:proofErr w:type="gramStart"/>
      <w:r w:rsidR="00CF1DEE" w:rsidRPr="00A339BE">
        <w:t>]</w:t>
      </w:r>
      <w:r w:rsidR="00CF1DEE" w:rsidRPr="00A339BE">
        <w:rPr>
          <w:vertAlign w:val="superscript"/>
        </w:rPr>
        <w:t>+</w:t>
      </w:r>
      <w:proofErr w:type="gramEnd"/>
      <w:r w:rsidR="00207698" w:rsidRPr="00A339BE">
        <w:rPr>
          <w:iCs/>
        </w:rPr>
        <w:t xml:space="preserve"> 309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(1-(2-Fluorophen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-4-yl)(2-hydroxy-5-methylphenyl)methanone </w:t>
      </w:r>
      <w:r w:rsidRPr="00A339BE">
        <w:rPr>
          <w:b/>
        </w:rPr>
        <w:t>(</w:t>
      </w:r>
      <w:r w:rsidR="00CF1DEE" w:rsidRPr="00A339BE">
        <w:rPr>
          <w:b/>
        </w:rPr>
        <w:t>6k</w:t>
      </w:r>
      <w:r w:rsidRPr="00A339BE">
        <w:rPr>
          <w:b/>
        </w:rPr>
        <w:t xml:space="preserve">) 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73%. mp 115-117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063, 1630, 1592, 1230, 757</w:t>
      </w:r>
      <w:r w:rsidR="00207698" w:rsidRPr="00A339BE">
        <w:t xml:space="preserve"> cm</w:t>
      </w:r>
      <w:r w:rsidR="00207698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1.80 (s, 1H, ArOH), 8.54 (d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2.2 Hz 1H, </w:t>
      </w:r>
      <w:r w:rsidR="00F57EC2" w:rsidRPr="00A339BE">
        <w:t>pyrazole H</w:t>
      </w:r>
      <w:r w:rsidR="00F57EC2" w:rsidRPr="00A339BE">
        <w:rPr>
          <w:vertAlign w:val="subscript"/>
        </w:rPr>
        <w:t>3</w:t>
      </w:r>
      <w:r w:rsidR="00F57EC2" w:rsidRPr="00A339BE">
        <w:rPr>
          <w:lang w:val="pt-BR"/>
        </w:rPr>
        <w:t xml:space="preserve">), 8.20 (s, 1H, </w:t>
      </w:r>
      <w:r w:rsidR="00F57EC2" w:rsidRPr="00A339BE">
        <w:t>pyrazole H</w:t>
      </w:r>
      <w:r w:rsidR="00F57EC2" w:rsidRPr="00A339BE">
        <w:rPr>
          <w:vertAlign w:val="subscript"/>
        </w:rPr>
        <w:t>5</w:t>
      </w:r>
      <w:r w:rsidR="00F57EC2" w:rsidRPr="00A339BE">
        <w:rPr>
          <w:lang w:val="pt-BR"/>
        </w:rPr>
        <w:t xml:space="preserve">), 7.94 (dt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4, 2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8 (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1.3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42-7.28 (m, 4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97 (d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2.34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1.9, 160.4, 151.8, 142.0, 137.0, 134.3, 134.1, 130.9, 129.0, 128.1, 125.1, 124.5, 119.6, 118.1, 117.0, 116.8, 20.5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>z</w:t>
      </w:r>
      <w:r w:rsidR="00F57EC2" w:rsidRPr="00A339BE">
        <w:rPr>
          <w:iCs/>
          <w:lang w:val="pt-BR"/>
        </w:rPr>
        <w:t xml:space="preserve">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207698" w:rsidRPr="00A339BE">
        <w:rPr>
          <w:lang w:val="pt-BR"/>
        </w:rPr>
        <w:t xml:space="preserve"> </w:t>
      </w:r>
      <w:r w:rsidR="00207698" w:rsidRPr="00A339BE">
        <w:rPr>
          <w:iCs/>
          <w:lang w:val="pt-BR"/>
        </w:rPr>
        <w:t>297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  <w:lang w:val="pt-BR"/>
        </w:rPr>
        <w:t>(1-(3-Fluorophenyl)-1</w:t>
      </w:r>
      <w:r w:rsidRPr="00A339BE">
        <w:rPr>
          <w:b/>
          <w:i/>
          <w:lang w:val="pt-BR"/>
        </w:rPr>
        <w:t>H</w:t>
      </w:r>
      <w:r w:rsidRPr="00A339BE">
        <w:rPr>
          <w:b/>
          <w:lang w:val="pt-BR"/>
        </w:rPr>
        <w:t xml:space="preserve">-pyrazol-4-yl)(2-hydroxy-5-methylphenyl)methanone </w:t>
      </w:r>
      <w:r w:rsidRPr="00A339BE">
        <w:rPr>
          <w:b/>
        </w:rPr>
        <w:t>(</w:t>
      </w:r>
      <w:r w:rsidR="00CF1DEE" w:rsidRPr="00A339BE">
        <w:rPr>
          <w:b/>
        </w:rPr>
        <w:t>6l</w:t>
      </w:r>
      <w:r w:rsidRPr="00A339BE">
        <w:rPr>
          <w:b/>
        </w:rPr>
        <w:t>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 xml:space="preserve">Yield 82%. mp: 136-138 </w:t>
      </w:r>
      <w:r w:rsidR="00F57EC2" w:rsidRPr="00A339BE">
        <w:t>°C</w:t>
      </w:r>
      <w:r w:rsidR="00F57EC2" w:rsidRPr="00A339BE">
        <w:rPr>
          <w:lang w:val="pt-BR"/>
        </w:rPr>
        <w:t>.</w:t>
      </w:r>
      <w:r w:rsidR="00F57EC2" w:rsidRPr="00A339BE">
        <w:rPr>
          <w:vertAlign w:val="superscript"/>
          <w:lang w:val="pt-BR"/>
        </w:rPr>
        <w:t xml:space="preserve">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141, 1630, 1543, 1228, 759</w:t>
      </w:r>
      <w:r w:rsidR="00207698" w:rsidRPr="00A339BE">
        <w:t xml:space="preserve"> cm</w:t>
      </w:r>
      <w:r w:rsidR="00207698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1.77 (s, 1H, ArOH), 8.48 (s, 1H, </w:t>
      </w:r>
      <w:r w:rsidR="00F57EC2" w:rsidRPr="00A339BE">
        <w:t>pyrazole H</w:t>
      </w:r>
      <w:r w:rsidR="00F57EC2" w:rsidRPr="00A339BE">
        <w:rPr>
          <w:vertAlign w:val="subscript"/>
        </w:rPr>
        <w:t>3</w:t>
      </w:r>
      <w:r w:rsidR="00F57EC2" w:rsidRPr="00A339BE">
        <w:rPr>
          <w:lang w:val="pt-BR"/>
        </w:rPr>
        <w:t xml:space="preserve">), 8.17 (s, 1H, </w:t>
      </w:r>
      <w:r w:rsidR="00F57EC2" w:rsidRPr="00A339BE">
        <w:t>pyrazole H</w:t>
      </w:r>
      <w:r w:rsidR="00F57EC2" w:rsidRPr="00A339BE">
        <w:rPr>
          <w:vertAlign w:val="subscript"/>
        </w:rPr>
        <w:t>5</w:t>
      </w:r>
      <w:r w:rsidR="00F57EC2" w:rsidRPr="00A339BE">
        <w:rPr>
          <w:lang w:val="pt-BR"/>
        </w:rPr>
        <w:t xml:space="preserve">), 7.67 (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1.3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8-7.46 (m, 3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5 (d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8.4, 2.0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14-7.06 (m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99 (d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8.3 Hz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2.35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1.9, 164.8, 160.5, 142.5, 137.2, 131.1, 130.9, 130.8, 130.3, 128.2, 119.6, 118.3, 114.7, 114.5, 107.7, 107.3, 20.6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>z</w:t>
      </w:r>
      <w:r w:rsidR="00F57EC2" w:rsidRPr="00A339BE">
        <w:rPr>
          <w:iCs/>
          <w:lang w:val="pt-BR"/>
        </w:rPr>
        <w:t xml:space="preserve"> </w:t>
      </w:r>
      <w:r w:rsidR="00207698" w:rsidRPr="00A339BE">
        <w:rPr>
          <w:lang w:val="pt-BR"/>
        </w:rPr>
        <w:t>[M+</w:t>
      </w:r>
      <w:r w:rsidR="00F57EC2" w:rsidRPr="00A339BE">
        <w:rPr>
          <w:lang w:val="pt-BR"/>
        </w:rPr>
        <w:t>H]</w:t>
      </w:r>
      <w:r w:rsidR="00F57EC2" w:rsidRPr="00A339BE">
        <w:rPr>
          <w:vertAlign w:val="superscript"/>
          <w:lang w:val="pt-BR"/>
        </w:rPr>
        <w:t>+</w:t>
      </w:r>
      <w:r w:rsidR="00207698" w:rsidRPr="00A339BE">
        <w:rPr>
          <w:iCs/>
          <w:lang w:val="pt-BR"/>
        </w:rPr>
        <w:t xml:space="preserve"> 297.</w:t>
      </w:r>
    </w:p>
    <w:p w:rsidR="00C03ADB" w:rsidRPr="00A339BE" w:rsidRDefault="00C03ADB" w:rsidP="00A339BE">
      <w:pPr>
        <w:spacing w:line="360" w:lineRule="auto"/>
        <w:jc w:val="both"/>
        <w:rPr>
          <w:lang w:val="pt-BR"/>
        </w:rPr>
      </w:pPr>
    </w:p>
    <w:p w:rsidR="00F57EC2" w:rsidRPr="00A339BE" w:rsidRDefault="00F579F9" w:rsidP="00A339BE">
      <w:pPr>
        <w:spacing w:line="360" w:lineRule="auto"/>
        <w:jc w:val="both"/>
        <w:rPr>
          <w:b/>
          <w:vertAlign w:val="superscript"/>
          <w:lang w:val="pt-BR"/>
        </w:rPr>
      </w:pPr>
      <w:r w:rsidRPr="00A339BE">
        <w:rPr>
          <w:b/>
          <w:lang w:val="pt-BR"/>
        </w:rPr>
        <w:lastRenderedPageBreak/>
        <w:t>(1-(4-F</w:t>
      </w:r>
      <w:r w:rsidR="00C03ADB" w:rsidRPr="00A339BE">
        <w:rPr>
          <w:b/>
          <w:lang w:val="pt-BR"/>
        </w:rPr>
        <w:t>luorophenyl)-1</w:t>
      </w:r>
      <w:r w:rsidR="00C03ADB" w:rsidRPr="00A339BE">
        <w:rPr>
          <w:b/>
          <w:i/>
          <w:lang w:val="pt-BR"/>
        </w:rPr>
        <w:t>H</w:t>
      </w:r>
      <w:r w:rsidR="00C03ADB" w:rsidRPr="00A339BE">
        <w:rPr>
          <w:b/>
          <w:lang w:val="pt-BR"/>
        </w:rPr>
        <w:t xml:space="preserve">-pyrazol-4-yl)(2-hydroxy-5-methylphenyl)methanone </w:t>
      </w:r>
      <w:r w:rsidR="00F57EC2" w:rsidRPr="00A339BE">
        <w:rPr>
          <w:b/>
        </w:rPr>
        <w:t>(</w:t>
      </w:r>
      <w:r w:rsidR="00CF1DEE" w:rsidRPr="00A339BE">
        <w:rPr>
          <w:b/>
        </w:rPr>
        <w:t>6</w:t>
      </w:r>
      <w:r w:rsidR="00F57EC2" w:rsidRPr="00A339BE">
        <w:rPr>
          <w:b/>
        </w:rPr>
        <w:t>m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74%. mp:125-127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120, 1631, 1583, 1222, 836</w:t>
      </w:r>
      <w:r w:rsidR="00207698" w:rsidRPr="00A339BE">
        <w:t xml:space="preserve"> cm</w:t>
      </w:r>
      <w:r w:rsidR="00207698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1.79 (s, 1H, ArOH) 8.42 (s, 1H, </w:t>
      </w:r>
      <w:r w:rsidR="00F57EC2" w:rsidRPr="00A339BE">
        <w:t>pyrazole H</w:t>
      </w:r>
      <w:r w:rsidR="00F57EC2" w:rsidRPr="00A339BE">
        <w:rPr>
          <w:vertAlign w:val="subscript"/>
        </w:rPr>
        <w:t>3</w:t>
      </w:r>
      <w:r w:rsidR="00F57EC2" w:rsidRPr="00A339BE">
        <w:rPr>
          <w:lang w:val="pt-BR"/>
        </w:rPr>
        <w:t xml:space="preserve">), 8.16 (s, 1H, </w:t>
      </w:r>
      <w:r w:rsidR="00F57EC2" w:rsidRPr="00A339BE">
        <w:t>pyrazole H</w:t>
      </w:r>
      <w:r w:rsidR="00F57EC2" w:rsidRPr="00A339BE">
        <w:rPr>
          <w:vertAlign w:val="subscript"/>
        </w:rPr>
        <w:t>5</w:t>
      </w:r>
      <w:r w:rsidR="00F57EC2" w:rsidRPr="00A339BE">
        <w:rPr>
          <w:lang w:val="pt-BR"/>
        </w:rPr>
        <w:t xml:space="preserve">), 7.76-7.70 (m, 2H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67 (d, 1H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1.2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34 (dd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8.3, 1.9 Hz, 1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21 (t, 2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1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6.97 (d, 1H, </w:t>
      </w:r>
      <w:r w:rsidR="00F57EC2" w:rsidRPr="00A339BE">
        <w:rPr>
          <w:i/>
          <w:lang w:val="pt-BR"/>
        </w:rPr>
        <w:t>J =</w:t>
      </w:r>
      <w:r w:rsidR="00F57EC2" w:rsidRPr="00A339BE">
        <w:rPr>
          <w:lang w:val="pt-BR"/>
        </w:rPr>
        <w:t xml:space="preserve"> 8.4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>), 2.34 (s, 3H, CH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1.9, 160.5, 142.3, 137.1, 135.4, 130.8, 130.4, 128.1, 123.5, 121.5, 119.6, 118.2, 116.6, 116.3, 20.5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>z</w:t>
      </w:r>
      <w:r w:rsidR="00F57EC2" w:rsidRPr="00A339BE">
        <w:rPr>
          <w:iCs/>
          <w:lang w:val="pt-BR"/>
        </w:rPr>
        <w:t xml:space="preserve">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0746DB" w:rsidRPr="00A339BE">
        <w:rPr>
          <w:iCs/>
          <w:lang w:val="pt-BR"/>
        </w:rPr>
        <w:t xml:space="preserve"> 297.</w:t>
      </w:r>
    </w:p>
    <w:p w:rsidR="00F57EC2" w:rsidRPr="00A339BE" w:rsidRDefault="00F57EC2" w:rsidP="00A339BE">
      <w:pPr>
        <w:tabs>
          <w:tab w:val="left" w:pos="7815"/>
        </w:tabs>
        <w:spacing w:line="360" w:lineRule="auto"/>
        <w:jc w:val="both"/>
        <w:rPr>
          <w:b/>
          <w:lang w:val="pt-BR"/>
        </w:rPr>
      </w:pPr>
      <w:r w:rsidRPr="00A339BE">
        <w:rPr>
          <w:b/>
        </w:rPr>
        <w:t>(1-(4-Bromophenyl)-1</w:t>
      </w:r>
      <w:r w:rsidRPr="00A339BE">
        <w:rPr>
          <w:b/>
          <w:i/>
        </w:rPr>
        <w:t>H</w:t>
      </w:r>
      <w:r w:rsidRPr="00A339BE">
        <w:rPr>
          <w:b/>
        </w:rPr>
        <w:t>-pyrazol-4-yl)(2-hydroxy-5-methylphen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  <w:vertAlign w:val="superscript"/>
        </w:rPr>
        <w:t xml:space="preserve"> </w:t>
      </w:r>
      <w:r w:rsidRPr="00A339BE">
        <w:rPr>
          <w:b/>
        </w:rPr>
        <w:t>(</w:t>
      </w:r>
      <w:r w:rsidR="00CF1DEE" w:rsidRPr="00A339BE">
        <w:rPr>
          <w:b/>
        </w:rPr>
        <w:t>6</w:t>
      </w:r>
      <w:r w:rsidRPr="00A339BE">
        <w:rPr>
          <w:b/>
        </w:rPr>
        <w:t>n)</w:t>
      </w:r>
    </w:p>
    <w:p w:rsidR="00F57EC2" w:rsidRPr="00A339BE" w:rsidRDefault="004619A9" w:rsidP="00A339BE">
      <w:pPr>
        <w:tabs>
          <w:tab w:val="left" w:pos="7815"/>
        </w:tabs>
        <w:spacing w:line="360" w:lineRule="auto"/>
        <w:jc w:val="both"/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82%. mp: </w:t>
      </w:r>
      <w:r w:rsidR="00F57EC2" w:rsidRPr="00A339BE">
        <w:t>142-144 °C.</w:t>
      </w:r>
      <w:r w:rsidR="00F57EC2" w:rsidRPr="00A339BE">
        <w:rPr>
          <w:vertAlign w:val="superscript"/>
        </w:rPr>
        <w:t xml:space="preserve"> </w:t>
      </w:r>
      <w:r w:rsidR="00F57EC2" w:rsidRPr="00A339BE">
        <w:t xml:space="preserve">FT-IR (KBr): </w:t>
      </w:r>
      <w:r w:rsidR="00F57EC2" w:rsidRPr="00A339BE">
        <w:rPr>
          <w:i/>
          <w:iCs/>
        </w:rPr>
        <w:t>v</w:t>
      </w:r>
      <w:r w:rsidR="00F57EC2" w:rsidRPr="00A339BE">
        <w:t xml:space="preserve"> 3132, 1592, 1539, 1229</w:t>
      </w:r>
      <w:r w:rsidR="000746DB" w:rsidRPr="00A339BE">
        <w:t xml:space="preserve"> cm</w:t>
      </w:r>
      <w:r w:rsidR="000746DB" w:rsidRPr="00A339BE">
        <w:rPr>
          <w:vertAlign w:val="superscript"/>
        </w:rPr>
        <w:t>-1</w:t>
      </w:r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): δ 11.77 (s, 1H, ArOH), 8.46 (s, 1H, pyrazole H</w:t>
      </w:r>
      <w:r w:rsidR="00F57EC2" w:rsidRPr="00A339BE">
        <w:rPr>
          <w:vertAlign w:val="subscript"/>
        </w:rPr>
        <w:t>3</w:t>
      </w:r>
      <w:r w:rsidR="00F57EC2" w:rsidRPr="00A339BE">
        <w:t>), 8.17 (s, 1H, pyrazole H</w:t>
      </w:r>
      <w:r w:rsidR="00F57EC2" w:rsidRPr="00A339BE">
        <w:rPr>
          <w:vertAlign w:val="subscript"/>
        </w:rPr>
        <w:t>5</w:t>
      </w:r>
      <w:r w:rsidR="00F57EC2" w:rsidRPr="00A339BE">
        <w:t xml:space="preserve">), 7.65 (brs, 5H, </w:t>
      </w:r>
      <w:r w:rsidR="00553FD0" w:rsidRPr="00A339BE">
        <w:t>Ar-H</w:t>
      </w:r>
      <w:r w:rsidR="00F57EC2" w:rsidRPr="00A339BE">
        <w:t xml:space="preserve">), 7.35 (dd, 1H, </w:t>
      </w:r>
      <w:r w:rsidR="00F57EC2" w:rsidRPr="00A339BE">
        <w:rPr>
          <w:i/>
        </w:rPr>
        <w:t>J =</w:t>
      </w:r>
      <w:r w:rsidR="00F57EC2" w:rsidRPr="00A339BE">
        <w:t xml:space="preserve"> 8.4, 2.0 Hz, </w:t>
      </w:r>
      <w:r w:rsidR="00553FD0" w:rsidRPr="00A339BE">
        <w:t>Ar-H</w:t>
      </w:r>
      <w:r w:rsidR="00F57EC2" w:rsidRPr="00A339BE">
        <w:t xml:space="preserve">), 6.98 (d, 1H, </w:t>
      </w:r>
      <w:r w:rsidR="00F57EC2" w:rsidRPr="00A339BE">
        <w:rPr>
          <w:i/>
        </w:rPr>
        <w:t xml:space="preserve">J = </w:t>
      </w:r>
      <w:r w:rsidR="00F57EC2" w:rsidRPr="00A339BE">
        <w:t xml:space="preserve">8.4 Hz, </w:t>
      </w:r>
      <w:r w:rsidR="00553FD0" w:rsidRPr="00A339BE">
        <w:t>Ar-H</w:t>
      </w:r>
      <w:r w:rsidR="00F57EC2" w:rsidRPr="00A339BE">
        <w:t>), 2.34 (s, 3H, CH</w:t>
      </w:r>
      <w:r w:rsidR="00F57EC2" w:rsidRPr="00A339BE">
        <w:rPr>
          <w:vertAlign w:val="subscript"/>
        </w:rPr>
        <w:t>3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 xml:space="preserve">): δ 191.8, 160.5, 142.4, 138.1, 137.1, 132.7, 130.8, 130.1, 128.1, 123.7, 115.0, 119.6, 118.2, 20.5. ESI-MS: </w:t>
      </w:r>
      <w:r w:rsidR="00F57EC2" w:rsidRPr="00A339BE">
        <w:rPr>
          <w:i/>
          <w:iCs/>
        </w:rPr>
        <w:t>m</w:t>
      </w:r>
      <w:r w:rsidR="00F57EC2" w:rsidRPr="00A339BE">
        <w:t>/</w:t>
      </w:r>
      <w:r w:rsidR="00F57EC2" w:rsidRPr="00A339BE">
        <w:rPr>
          <w:i/>
          <w:iCs/>
        </w:rPr>
        <w:t xml:space="preserve">z </w:t>
      </w:r>
      <w:r w:rsidR="00F57EC2" w:rsidRPr="00A339BE">
        <w:t>[M+H</w:t>
      </w:r>
      <w:proofErr w:type="gramStart"/>
      <w:r w:rsidR="00F57EC2" w:rsidRPr="00A339BE">
        <w:t>]</w:t>
      </w:r>
      <w:r w:rsidR="00F57EC2" w:rsidRPr="00A339BE">
        <w:rPr>
          <w:vertAlign w:val="superscript"/>
        </w:rPr>
        <w:t>+</w:t>
      </w:r>
      <w:proofErr w:type="gramEnd"/>
      <w:r w:rsidR="000746DB" w:rsidRPr="00A339BE">
        <w:t xml:space="preserve"> 357.</w:t>
      </w:r>
    </w:p>
    <w:p w:rsidR="00F57EC2" w:rsidRPr="00A339BE" w:rsidRDefault="00F57EC2" w:rsidP="00A339BE">
      <w:pPr>
        <w:spacing w:line="360" w:lineRule="auto"/>
        <w:jc w:val="both"/>
        <w:rPr>
          <w:b/>
          <w:lang w:val="pt-BR"/>
        </w:rPr>
      </w:pPr>
      <w:r w:rsidRPr="00A339BE">
        <w:rPr>
          <w:b/>
        </w:rPr>
        <w:t>(5-Chloro-2-hydroxyphenyl)(1-phenyl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</w:t>
      </w:r>
      <w:r w:rsidR="00CF1DEE" w:rsidRPr="00A339BE">
        <w:rPr>
          <w:b/>
        </w:rPr>
        <w:t>6</w:t>
      </w:r>
      <w:r w:rsidRPr="00A339BE">
        <w:rPr>
          <w:b/>
        </w:rPr>
        <w:t>o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</w:t>
      </w:r>
      <w:r w:rsidR="00B975BE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67%. mp:142-144 </w:t>
      </w:r>
      <w:r w:rsidR="00F57EC2" w:rsidRPr="00A339BE">
        <w:t>°C</w:t>
      </w:r>
      <w:r w:rsidR="00F57EC2" w:rsidRPr="00A339BE">
        <w:rPr>
          <w:lang w:val="pt-BR"/>
        </w:rPr>
        <w:t xml:space="preserve">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vertAlign w:val="subscript"/>
          <w:lang w:val="pt-BR"/>
        </w:rPr>
        <w:t xml:space="preserve"> </w:t>
      </w:r>
      <w:r w:rsidR="00F57EC2" w:rsidRPr="00A339BE">
        <w:rPr>
          <w:lang w:val="pt-BR"/>
        </w:rPr>
        <w:t>3127, 1581, 1464, 1215, 752</w:t>
      </w:r>
      <w:r w:rsidR="000746DB" w:rsidRPr="00A339BE">
        <w:t xml:space="preserve"> cm</w:t>
      </w:r>
      <w:r w:rsidR="000746DB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  <w:lang w:val="pt-BR"/>
        </w:rPr>
        <w:t>1</w:t>
      </w:r>
      <w:r w:rsidR="00F57EC2" w:rsidRPr="00A339BE">
        <w:rPr>
          <w:lang w:val="pt-BR"/>
        </w:rPr>
        <w:t>H NMR (300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1.90 (s, 1H, ArOH), 8.50 (s, 1H, </w:t>
      </w:r>
      <w:r w:rsidR="00F57EC2" w:rsidRPr="00A339BE">
        <w:t>pyrazole H</w:t>
      </w:r>
      <w:r w:rsidR="00F57EC2" w:rsidRPr="00A339BE">
        <w:rPr>
          <w:vertAlign w:val="subscript"/>
        </w:rPr>
        <w:t>3</w:t>
      </w:r>
      <w:r w:rsidR="00F57EC2" w:rsidRPr="00A339BE">
        <w:rPr>
          <w:lang w:val="pt-BR"/>
        </w:rPr>
        <w:t xml:space="preserve">), 8.20 (s, 1H, </w:t>
      </w:r>
      <w:r w:rsidR="00F57EC2" w:rsidRPr="00A339BE">
        <w:t>pyrazole H</w:t>
      </w:r>
      <w:r w:rsidR="00F57EC2" w:rsidRPr="00A339BE">
        <w:rPr>
          <w:vertAlign w:val="subscript"/>
        </w:rPr>
        <w:t>5</w:t>
      </w:r>
      <w:r w:rsidR="00F57EC2" w:rsidRPr="00A339BE">
        <w:rPr>
          <w:lang w:val="pt-BR"/>
        </w:rPr>
        <w:t xml:space="preserve">), 7.88 (d, 1H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2.2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76 (d, 2H, </w:t>
      </w:r>
      <w:r w:rsidR="00F57EC2" w:rsidRPr="00A339BE">
        <w:rPr>
          <w:i/>
          <w:lang w:val="pt-BR"/>
        </w:rPr>
        <w:t xml:space="preserve">J = </w:t>
      </w:r>
      <w:r w:rsidR="00F57EC2" w:rsidRPr="00A339BE">
        <w:rPr>
          <w:lang w:val="pt-BR"/>
        </w:rPr>
        <w:t xml:space="preserve">7.5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57- 7.39 (m, 4H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, 7.04 (d, 1H, </w:t>
      </w:r>
      <w:r w:rsidR="00F57EC2" w:rsidRPr="00A339BE">
        <w:rPr>
          <w:i/>
          <w:lang w:val="pt-BR"/>
        </w:rPr>
        <w:t xml:space="preserve">J </w:t>
      </w:r>
      <w:r w:rsidR="00F57EC2" w:rsidRPr="00A339BE">
        <w:rPr>
          <w:lang w:val="pt-BR"/>
        </w:rPr>
        <w:t xml:space="preserve">= 9.0 Hz, </w:t>
      </w:r>
      <w:r w:rsidR="00553FD0" w:rsidRPr="00A339BE">
        <w:rPr>
          <w:lang w:val="pt-BR"/>
        </w:rPr>
        <w:t>Ar-H</w:t>
      </w:r>
      <w:r w:rsidR="00F57EC2" w:rsidRPr="00A339BE">
        <w:rPr>
          <w:lang w:val="pt-BR"/>
        </w:rPr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0.9, 161.0, 142.2, 139.0, 135.8, 130.4, 130.2, 129.6, 128.0, 123.7, 122.8, 120.6, 120.1, 119.8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 xml:space="preserve">z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0746DB" w:rsidRPr="00A339BE">
        <w:rPr>
          <w:iCs/>
          <w:lang w:val="pt-BR"/>
        </w:rPr>
        <w:t xml:space="preserve"> 29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5-Chloro-2-hydroxyphenyl)(1-</w:t>
      </w:r>
      <w:r w:rsidRPr="00A339BE">
        <w:rPr>
          <w:b/>
          <w:i/>
        </w:rPr>
        <w:t>m</w:t>
      </w:r>
      <w:r w:rsidRPr="00A339BE">
        <w:rPr>
          <w:b/>
        </w:rPr>
        <w:t>-tolyl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</w:t>
      </w:r>
      <w:r w:rsidR="00CF1DEE" w:rsidRPr="00A339BE">
        <w:rPr>
          <w:b/>
        </w:rPr>
        <w:t>6</w:t>
      </w:r>
      <w:r w:rsidRPr="00A339BE">
        <w:rPr>
          <w:b/>
        </w:rPr>
        <w:t>p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 </w:t>
      </w:r>
      <w:r w:rsidR="00B975BE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81%. mp:</w:t>
      </w:r>
      <w:r w:rsidR="00F57EC2" w:rsidRPr="00A339BE">
        <w:t xml:space="preserve">105-107 °C. </w:t>
      </w:r>
      <w:r w:rsidR="00F57EC2" w:rsidRPr="00A339BE">
        <w:rPr>
          <w:lang w:val="pt-BR"/>
        </w:rPr>
        <w:t xml:space="preserve">FT-IR (KBr): </w:t>
      </w:r>
      <w:r w:rsidR="00F57EC2" w:rsidRPr="00A339BE">
        <w:rPr>
          <w:rStyle w:val="Emphasis"/>
          <w:lang w:val="pt-BR"/>
        </w:rPr>
        <w:t>v</w:t>
      </w:r>
      <w:r w:rsidR="00F57EC2" w:rsidRPr="00A339BE">
        <w:rPr>
          <w:vertAlign w:val="subscript"/>
          <w:lang w:val="pt-BR"/>
        </w:rPr>
        <w:t xml:space="preserve"> </w:t>
      </w:r>
      <w:r w:rsidR="00F57EC2" w:rsidRPr="00A339BE">
        <w:rPr>
          <w:lang w:val="pt-BR"/>
        </w:rPr>
        <w:t>3127, 1624, 1539, 1228</w:t>
      </w:r>
      <w:r w:rsidR="000746DB" w:rsidRPr="00A339BE">
        <w:t xml:space="preserve"> cm</w:t>
      </w:r>
      <w:r w:rsidR="000746DB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): δ 11.90 (s, 1H, ArOH), 8.47 (s, 1H, pyrazole H</w:t>
      </w:r>
      <w:r w:rsidR="00F57EC2" w:rsidRPr="00A339BE">
        <w:rPr>
          <w:vertAlign w:val="subscript"/>
        </w:rPr>
        <w:t>3</w:t>
      </w:r>
      <w:r w:rsidR="00F57EC2" w:rsidRPr="00A339BE">
        <w:t>), 8.18 (s, 1H, pyrazole H</w:t>
      </w:r>
      <w:r w:rsidR="00F57EC2" w:rsidRPr="00A339BE">
        <w:rPr>
          <w:vertAlign w:val="subscript"/>
        </w:rPr>
        <w:t>5</w:t>
      </w:r>
      <w:r w:rsidR="00F57EC2" w:rsidRPr="00A339BE">
        <w:t xml:space="preserve">), 7.87 (d, 1H, </w:t>
      </w:r>
      <w:r w:rsidR="00F57EC2" w:rsidRPr="00A339BE">
        <w:rPr>
          <w:i/>
        </w:rPr>
        <w:t xml:space="preserve">J = </w:t>
      </w:r>
      <w:r w:rsidR="00F57EC2" w:rsidRPr="00A339BE">
        <w:t xml:space="preserve">2.4 Hz, </w:t>
      </w:r>
      <w:r w:rsidR="00553FD0" w:rsidRPr="00A339BE">
        <w:t>Ar-H</w:t>
      </w:r>
      <w:r w:rsidR="00F57EC2" w:rsidRPr="00A339BE">
        <w:t xml:space="preserve">), 7.59 (d, </w:t>
      </w:r>
      <w:r w:rsidR="00F57EC2" w:rsidRPr="00A339BE">
        <w:rPr>
          <w:i/>
        </w:rPr>
        <w:t xml:space="preserve">J = </w:t>
      </w:r>
      <w:r w:rsidR="00F57EC2" w:rsidRPr="00A339BE">
        <w:t xml:space="preserve">1.5 Hz, 1H, </w:t>
      </w:r>
      <w:r w:rsidR="00553FD0" w:rsidRPr="00A339BE">
        <w:t>Ar-H</w:t>
      </w:r>
      <w:r w:rsidR="00F57EC2" w:rsidRPr="00A339BE">
        <w:t xml:space="preserve">), 7.53 (d, 1H, </w:t>
      </w:r>
      <w:r w:rsidR="00F57EC2" w:rsidRPr="00A339BE">
        <w:rPr>
          <w:i/>
        </w:rPr>
        <w:t xml:space="preserve">J = </w:t>
      </w:r>
      <w:r w:rsidR="00F57EC2" w:rsidRPr="00A339BE">
        <w:t xml:space="preserve">8.1 Hz, </w:t>
      </w:r>
      <w:r w:rsidR="00553FD0" w:rsidRPr="00A339BE">
        <w:t>Ar-H</w:t>
      </w:r>
      <w:r w:rsidR="00F57EC2" w:rsidRPr="00A339BE">
        <w:t xml:space="preserve">), 7.46 (dd, </w:t>
      </w:r>
      <w:r w:rsidR="00F57EC2" w:rsidRPr="00A339BE">
        <w:rPr>
          <w:i/>
        </w:rPr>
        <w:t xml:space="preserve">J = </w:t>
      </w:r>
      <w:r w:rsidR="00F57EC2" w:rsidRPr="00A339BE">
        <w:t xml:space="preserve">8.8, 2.6 Hz 1H, </w:t>
      </w:r>
      <w:r w:rsidR="00553FD0" w:rsidRPr="00A339BE">
        <w:t>Ar-H</w:t>
      </w:r>
      <w:r w:rsidR="00F57EC2" w:rsidRPr="00A339BE">
        <w:t xml:space="preserve">), 7.40 (t, 1H, </w:t>
      </w:r>
      <w:r w:rsidR="00F57EC2" w:rsidRPr="00A339BE">
        <w:rPr>
          <w:i/>
        </w:rPr>
        <w:t xml:space="preserve">J </w:t>
      </w:r>
      <w:r w:rsidR="00F57EC2" w:rsidRPr="00A339BE">
        <w:t xml:space="preserve">= 7.7 Hz, </w:t>
      </w:r>
      <w:r w:rsidR="00553FD0" w:rsidRPr="00A339BE">
        <w:t>Ar-H</w:t>
      </w:r>
      <w:r w:rsidR="00F57EC2" w:rsidRPr="00A339BE">
        <w:t xml:space="preserve">), 7.62-7.51 (m, 3H, </w:t>
      </w:r>
      <w:r w:rsidR="00553FD0" w:rsidRPr="00A339BE">
        <w:t>Ar-H</w:t>
      </w:r>
      <w:r w:rsidR="00F57EC2" w:rsidRPr="00A339BE">
        <w:t xml:space="preserve">), 7.40 (t, 1H, </w:t>
      </w:r>
      <w:r w:rsidR="00F57EC2" w:rsidRPr="00A339BE">
        <w:rPr>
          <w:i/>
        </w:rPr>
        <w:t xml:space="preserve">J </w:t>
      </w:r>
      <w:r w:rsidR="00F57EC2" w:rsidRPr="00A339BE">
        <w:t xml:space="preserve">= 7.7 Hz, </w:t>
      </w:r>
      <w:r w:rsidR="00553FD0" w:rsidRPr="00A339BE">
        <w:t>Ar-H</w:t>
      </w:r>
      <w:r w:rsidR="00F57EC2" w:rsidRPr="00A339BE">
        <w:t xml:space="preserve">), 7.22 (d, 1H, </w:t>
      </w:r>
      <w:r w:rsidR="00F57EC2" w:rsidRPr="00A339BE">
        <w:rPr>
          <w:i/>
        </w:rPr>
        <w:t xml:space="preserve">J = </w:t>
      </w:r>
      <w:r w:rsidR="00F57EC2" w:rsidRPr="00A339BE">
        <w:t xml:space="preserve">7.5 Hz, </w:t>
      </w:r>
      <w:r w:rsidR="00553FD0" w:rsidRPr="00A339BE">
        <w:t>Ar-H</w:t>
      </w:r>
      <w:r w:rsidR="00F57EC2" w:rsidRPr="00A339BE">
        <w:t xml:space="preserve">), 7.03 (d, 1H, </w:t>
      </w:r>
      <w:r w:rsidR="00F57EC2" w:rsidRPr="00A339BE">
        <w:rPr>
          <w:i/>
        </w:rPr>
        <w:t xml:space="preserve">J = </w:t>
      </w:r>
      <w:r w:rsidR="00F57EC2" w:rsidRPr="00A339BE">
        <w:t xml:space="preserve">8.8 Hz, </w:t>
      </w:r>
      <w:r w:rsidR="00553FD0" w:rsidRPr="00A339BE">
        <w:t>Ar-H</w:t>
      </w:r>
      <w:r w:rsidR="00F57EC2" w:rsidRPr="00A339BE">
        <w:t>), 2.46 (s, 1H, CH</w:t>
      </w:r>
      <w:r w:rsidR="00F57EC2" w:rsidRPr="00A339BE">
        <w:rPr>
          <w:vertAlign w:val="subscript"/>
        </w:rPr>
        <w:t>3</w:t>
      </w:r>
      <w:r w:rsidR="00F57EC2" w:rsidRPr="00A339BE">
        <w:t>).</w:t>
      </w:r>
      <w:r w:rsidR="00F57EC2" w:rsidRPr="00A339BE">
        <w:rPr>
          <w:vertAlign w:val="superscript"/>
        </w:rPr>
        <w:t xml:space="preserve"> 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 xml:space="preserve">): δ 190.9, 161.0, 142.1, 139.8, 138.8, 135.7, 130.4, 130.1, 129.4, 128.7, 123.7, 122.6, 120.5, 120.0, 116.8, 21.4. </w:t>
      </w:r>
      <w:r w:rsidR="00F57EC2" w:rsidRPr="00A339BE">
        <w:rPr>
          <w:lang w:val="pt-BR"/>
        </w:rPr>
        <w:t xml:space="preserve">ESI-MS: </w:t>
      </w:r>
      <w:r w:rsidR="00F57EC2" w:rsidRPr="00A339BE">
        <w:rPr>
          <w:rStyle w:val="Emphasis"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rStyle w:val="Emphasis"/>
          <w:lang w:val="pt-BR"/>
        </w:rPr>
        <w:t xml:space="preserve">z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0746DB" w:rsidRPr="00A339BE">
        <w:rPr>
          <w:rStyle w:val="Emphasis"/>
          <w:i w:val="0"/>
          <w:lang w:val="pt-BR"/>
        </w:rPr>
        <w:t xml:space="preserve"> 313.</w:t>
      </w:r>
    </w:p>
    <w:p w:rsidR="00F57EC2" w:rsidRPr="00A339BE" w:rsidRDefault="004619A9" w:rsidP="00A339BE">
      <w:pPr>
        <w:spacing w:line="360" w:lineRule="auto"/>
        <w:jc w:val="both"/>
        <w:rPr>
          <w:b/>
        </w:rPr>
      </w:pPr>
      <w:r w:rsidRPr="00A339BE">
        <w:rPr>
          <w:b/>
        </w:rPr>
        <w:t xml:space="preserve"> </w:t>
      </w:r>
      <w:r w:rsidR="00F57EC2" w:rsidRPr="00A339BE">
        <w:rPr>
          <w:b/>
        </w:rPr>
        <w:t>(5-Chloro-2-hydroxyphenyl)(1-(4-methoxyphenyl)-1</w:t>
      </w:r>
      <w:r w:rsidR="00F57EC2" w:rsidRPr="00A339BE">
        <w:rPr>
          <w:b/>
          <w:i/>
        </w:rPr>
        <w:t>H</w:t>
      </w:r>
      <w:r w:rsidR="00F57EC2" w:rsidRPr="00A339BE">
        <w:rPr>
          <w:b/>
        </w:rPr>
        <w:t>-pyrazol-4-yl</w:t>
      </w:r>
      <w:proofErr w:type="gramStart"/>
      <w:r w:rsidR="00F57EC2" w:rsidRPr="00A339BE">
        <w:rPr>
          <w:b/>
        </w:rPr>
        <w:t>)methanone</w:t>
      </w:r>
      <w:proofErr w:type="gramEnd"/>
      <w:r w:rsidR="00F57EC2" w:rsidRPr="00A339BE">
        <w:rPr>
          <w:b/>
        </w:rPr>
        <w:t xml:space="preserve"> (</w:t>
      </w:r>
      <w:r w:rsidR="00CF1DEE" w:rsidRPr="00A339BE">
        <w:rPr>
          <w:b/>
        </w:rPr>
        <w:t>6</w:t>
      </w:r>
      <w:r w:rsidR="00F57EC2" w:rsidRPr="00A339BE">
        <w:rPr>
          <w:b/>
        </w:rPr>
        <w:t>q)</w:t>
      </w:r>
    </w:p>
    <w:p w:rsidR="00F57EC2" w:rsidRPr="00A339BE" w:rsidRDefault="004619A9" w:rsidP="00A339BE">
      <w:pPr>
        <w:spacing w:line="360" w:lineRule="auto"/>
        <w:jc w:val="both"/>
      </w:pPr>
      <w:r>
        <w:rPr>
          <w:lang w:val="pt-BR"/>
        </w:rPr>
        <w:t xml:space="preserve">           </w:t>
      </w:r>
      <w:r w:rsidR="00B975BE" w:rsidRPr="00A339BE">
        <w:rPr>
          <w:lang w:val="pt-BR"/>
        </w:rPr>
        <w:t xml:space="preserve">Yellow thick lequid. </w:t>
      </w:r>
      <w:r w:rsidR="00F57EC2" w:rsidRPr="00A339BE">
        <w:rPr>
          <w:lang w:val="pt-BR"/>
        </w:rPr>
        <w:t xml:space="preserve">Yield 87 %. </w:t>
      </w:r>
      <w:r w:rsidR="00F57EC2" w:rsidRPr="00A339BE">
        <w:t xml:space="preserve">FT-IR (KBr): </w:t>
      </w:r>
      <w:r w:rsidR="00F57EC2" w:rsidRPr="00A339BE">
        <w:rPr>
          <w:rStyle w:val="Emphasis"/>
        </w:rPr>
        <w:t>v</w:t>
      </w:r>
      <w:r w:rsidR="00F57EC2" w:rsidRPr="00A339BE">
        <w:t xml:space="preserve"> 3232, 1584, 1517, 1219, </w:t>
      </w:r>
      <w:proofErr w:type="gramStart"/>
      <w:r w:rsidR="00F57EC2" w:rsidRPr="00A339BE">
        <w:t>773</w:t>
      </w:r>
      <w:r w:rsidR="000746DB" w:rsidRPr="00A339BE">
        <w:t xml:space="preserve"> cm</w:t>
      </w:r>
      <w:r w:rsidR="000746DB" w:rsidRPr="00A339BE">
        <w:rPr>
          <w:vertAlign w:val="superscript"/>
        </w:rPr>
        <w:t>-1</w:t>
      </w:r>
      <w:proofErr w:type="gramEnd"/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): δ 11.91 (s, 1H, ArOH), 8.39 (s, 1H, pyrazole H</w:t>
      </w:r>
      <w:r w:rsidR="00F57EC2" w:rsidRPr="00A339BE">
        <w:rPr>
          <w:vertAlign w:val="subscript"/>
        </w:rPr>
        <w:t>3</w:t>
      </w:r>
      <w:r w:rsidR="00F57EC2" w:rsidRPr="00A339BE">
        <w:t>), 8.16 (s, 1H, pyrazole H</w:t>
      </w:r>
      <w:r w:rsidR="00F57EC2" w:rsidRPr="00A339BE">
        <w:rPr>
          <w:vertAlign w:val="subscript"/>
        </w:rPr>
        <w:t>5</w:t>
      </w:r>
      <w:r w:rsidR="00F57EC2" w:rsidRPr="00A339BE">
        <w:t xml:space="preserve">), 7.87 (d, </w:t>
      </w:r>
      <w:r w:rsidR="00F57EC2" w:rsidRPr="00A339BE">
        <w:rPr>
          <w:i/>
        </w:rPr>
        <w:t>J =</w:t>
      </w:r>
      <w:r w:rsidR="00F57EC2" w:rsidRPr="00A339BE">
        <w:t xml:space="preserve">3.0 Hz, 1H, </w:t>
      </w:r>
      <w:r w:rsidR="00553FD0" w:rsidRPr="00A339BE">
        <w:t>Ar-H</w:t>
      </w:r>
      <w:r w:rsidR="00F57EC2" w:rsidRPr="00A339BE">
        <w:t xml:space="preserve">), 7.65 (d, 2H, </w:t>
      </w:r>
      <w:r w:rsidR="00F57EC2" w:rsidRPr="00A339BE">
        <w:rPr>
          <w:i/>
        </w:rPr>
        <w:t>J =</w:t>
      </w:r>
      <w:r w:rsidR="00F57EC2" w:rsidRPr="00A339BE">
        <w:t xml:space="preserve"> 9.0 Hz, </w:t>
      </w:r>
      <w:r w:rsidR="00553FD0" w:rsidRPr="00A339BE">
        <w:t>Ar-H</w:t>
      </w:r>
      <w:r w:rsidR="00F57EC2" w:rsidRPr="00A339BE">
        <w:t xml:space="preserve">), 7.46 (dd, 1H, </w:t>
      </w:r>
      <w:r w:rsidR="00F57EC2" w:rsidRPr="00A339BE">
        <w:rPr>
          <w:i/>
        </w:rPr>
        <w:t xml:space="preserve">J </w:t>
      </w:r>
      <w:r w:rsidR="00F57EC2" w:rsidRPr="00A339BE">
        <w:rPr>
          <w:i/>
        </w:rPr>
        <w:lastRenderedPageBreak/>
        <w:t xml:space="preserve">= </w:t>
      </w:r>
      <w:r w:rsidR="00F57EC2" w:rsidRPr="00A339BE">
        <w:t xml:space="preserve">8.3, 2.2 Hz, </w:t>
      </w:r>
      <w:r w:rsidR="00553FD0" w:rsidRPr="00A339BE">
        <w:t>Ar-H</w:t>
      </w:r>
      <w:r w:rsidR="00F57EC2" w:rsidRPr="00A339BE">
        <w:t xml:space="preserve">), 7.02 (d, 3H, </w:t>
      </w:r>
      <w:r w:rsidR="00F57EC2" w:rsidRPr="00A339BE">
        <w:rPr>
          <w:i/>
        </w:rPr>
        <w:t>J =</w:t>
      </w:r>
      <w:r w:rsidR="00F57EC2" w:rsidRPr="00A339BE">
        <w:t xml:space="preserve"> 9.0 Hz, </w:t>
      </w:r>
      <w:r w:rsidR="00553FD0" w:rsidRPr="00A339BE">
        <w:t>Ar-H</w:t>
      </w:r>
      <w:r w:rsidR="00F57EC2" w:rsidRPr="00A339BE">
        <w:t>), 3.87 (s, 3H, OCH</w:t>
      </w:r>
      <w:r w:rsidR="00F57EC2" w:rsidRPr="00A339BE">
        <w:rPr>
          <w:vertAlign w:val="subscript"/>
        </w:rPr>
        <w:t>3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 xml:space="preserve">): δ 191.0, 161.0, 159.3, 142.0, 135.7, 132.6, 130.4, 130.2, 123.7, 122.6, 121.5, 120.1, 114.7, 55.6. ESI-MS: </w:t>
      </w:r>
      <w:r w:rsidR="00F57EC2" w:rsidRPr="00A339BE">
        <w:rPr>
          <w:rStyle w:val="Emphasis"/>
        </w:rPr>
        <w:t>m</w:t>
      </w:r>
      <w:r w:rsidR="00F57EC2" w:rsidRPr="00A339BE">
        <w:t>/</w:t>
      </w:r>
      <w:r w:rsidR="00F57EC2" w:rsidRPr="00A339BE">
        <w:rPr>
          <w:rStyle w:val="Emphasis"/>
        </w:rPr>
        <w:t>z</w:t>
      </w:r>
      <w:r w:rsidR="00F57EC2" w:rsidRPr="00A339BE">
        <w:t xml:space="preserve"> [M+H</w:t>
      </w:r>
      <w:proofErr w:type="gramStart"/>
      <w:r w:rsidR="00F57EC2" w:rsidRPr="00A339BE">
        <w:t>]</w:t>
      </w:r>
      <w:r w:rsidR="00F57EC2" w:rsidRPr="00A339BE">
        <w:rPr>
          <w:vertAlign w:val="superscript"/>
        </w:rPr>
        <w:t>+</w:t>
      </w:r>
      <w:proofErr w:type="gramEnd"/>
      <w:r w:rsidR="000746DB" w:rsidRPr="00A339BE">
        <w:t xml:space="preserve"> 32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5-Bromo-2-hydroxyphenyl)(1-</w:t>
      </w:r>
      <w:r w:rsidRPr="00A339BE">
        <w:rPr>
          <w:b/>
          <w:i/>
        </w:rPr>
        <w:t>m</w:t>
      </w:r>
      <w:r w:rsidRPr="00A339BE">
        <w:rPr>
          <w:b/>
        </w:rPr>
        <w:t>-tolyl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</w:t>
      </w:r>
      <w:r w:rsidR="00CF1DEE" w:rsidRPr="00A339BE">
        <w:rPr>
          <w:b/>
        </w:rPr>
        <w:t>6</w:t>
      </w:r>
      <w:r w:rsidRPr="00A339BE">
        <w:rPr>
          <w:b/>
        </w:rPr>
        <w:t>r)</w:t>
      </w:r>
    </w:p>
    <w:p w:rsidR="00F57EC2" w:rsidRPr="00A339BE" w:rsidRDefault="004619A9" w:rsidP="00A339BE">
      <w:pPr>
        <w:spacing w:line="360" w:lineRule="auto"/>
        <w:jc w:val="both"/>
      </w:pPr>
      <w:r>
        <w:rPr>
          <w:lang w:val="pt-BR"/>
        </w:rPr>
        <w:t xml:space="preserve">          </w:t>
      </w:r>
      <w:r w:rsidR="00B975BE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>Yield 68%. mp:</w:t>
      </w:r>
      <w:r w:rsidR="00F57EC2" w:rsidRPr="00A339BE">
        <w:t xml:space="preserve"> 122-124 °C. FT-IR (KBr): </w:t>
      </w:r>
      <w:r w:rsidR="00F57EC2" w:rsidRPr="00A339BE">
        <w:rPr>
          <w:i/>
          <w:iCs/>
        </w:rPr>
        <w:t>v</w:t>
      </w:r>
      <w:r w:rsidR="00F57EC2" w:rsidRPr="00A339BE">
        <w:rPr>
          <w:vertAlign w:val="subscript"/>
        </w:rPr>
        <w:t xml:space="preserve"> </w:t>
      </w:r>
      <w:r w:rsidR="00F57EC2" w:rsidRPr="00A339BE">
        <w:t xml:space="preserve">3118, 1630, 1542, 1225, </w:t>
      </w:r>
      <w:proofErr w:type="gramStart"/>
      <w:r w:rsidR="00F57EC2" w:rsidRPr="00A339BE">
        <w:t>823</w:t>
      </w:r>
      <w:r w:rsidR="000746DB" w:rsidRPr="00A339BE">
        <w:t xml:space="preserve"> cm</w:t>
      </w:r>
      <w:r w:rsidR="000746DB" w:rsidRPr="00A339BE">
        <w:rPr>
          <w:vertAlign w:val="superscript"/>
        </w:rPr>
        <w:t>-1</w:t>
      </w:r>
      <w:proofErr w:type="gramEnd"/>
      <w:r w:rsidR="00F57EC2" w:rsidRPr="00A339BE"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): δ 11.91 (s, 1H, ArOH), 8.47 (s, 1H, pyrazole H</w:t>
      </w:r>
      <w:r w:rsidR="00F57EC2" w:rsidRPr="00A339BE">
        <w:rPr>
          <w:vertAlign w:val="subscript"/>
        </w:rPr>
        <w:t>3</w:t>
      </w:r>
      <w:r w:rsidR="00F57EC2" w:rsidRPr="00A339BE">
        <w:t>), 8.17 (s, 1H, pyrazole H</w:t>
      </w:r>
      <w:r w:rsidR="00F57EC2" w:rsidRPr="00A339BE">
        <w:rPr>
          <w:vertAlign w:val="subscript"/>
        </w:rPr>
        <w:t>5</w:t>
      </w:r>
      <w:r w:rsidR="00F57EC2" w:rsidRPr="00A339BE">
        <w:t xml:space="preserve">), 8.01 (d, 1H, </w:t>
      </w:r>
      <w:r w:rsidR="00F57EC2" w:rsidRPr="00A339BE">
        <w:rPr>
          <w:i/>
        </w:rPr>
        <w:t xml:space="preserve">J = </w:t>
      </w:r>
      <w:r w:rsidR="00F57EC2" w:rsidRPr="00A339BE">
        <w:t xml:space="preserve">2.2 Hz, </w:t>
      </w:r>
      <w:r w:rsidR="00553FD0" w:rsidRPr="00A339BE">
        <w:t>Ar-H</w:t>
      </w:r>
      <w:r w:rsidR="00F57EC2" w:rsidRPr="00A339BE">
        <w:t xml:space="preserve">), 7.62-7.51 (m, 3H, </w:t>
      </w:r>
      <w:r w:rsidR="00553FD0" w:rsidRPr="00A339BE">
        <w:t>Ar-H</w:t>
      </w:r>
      <w:r w:rsidR="00F57EC2" w:rsidRPr="00A339BE">
        <w:t xml:space="preserve">), 7.40 (t, 1H, </w:t>
      </w:r>
      <w:r w:rsidR="00F57EC2" w:rsidRPr="00A339BE">
        <w:rPr>
          <w:i/>
        </w:rPr>
        <w:t xml:space="preserve">J </w:t>
      </w:r>
      <w:r w:rsidR="00F57EC2" w:rsidRPr="00A339BE">
        <w:t xml:space="preserve">= 7.7 Hz, </w:t>
      </w:r>
      <w:r w:rsidR="00553FD0" w:rsidRPr="00A339BE">
        <w:t>Ar-H</w:t>
      </w:r>
      <w:r w:rsidR="00F57EC2" w:rsidRPr="00A339BE">
        <w:t xml:space="preserve">), 6.98 (d, 1H, </w:t>
      </w:r>
      <w:r w:rsidR="00F57EC2" w:rsidRPr="00A339BE">
        <w:rPr>
          <w:i/>
        </w:rPr>
        <w:t xml:space="preserve">J = </w:t>
      </w:r>
      <w:r w:rsidR="00F57EC2" w:rsidRPr="00A339BE">
        <w:t xml:space="preserve">8.8 Hz, </w:t>
      </w:r>
      <w:r w:rsidR="00553FD0" w:rsidRPr="00A339BE">
        <w:t>Ar-H</w:t>
      </w:r>
      <w:r w:rsidR="00F57EC2" w:rsidRPr="00A339BE">
        <w:t>), 2.46 (s, 1H, CH</w:t>
      </w:r>
      <w:r w:rsidR="00F57EC2" w:rsidRPr="00A339BE">
        <w:rPr>
          <w:vertAlign w:val="subscript"/>
        </w:rPr>
        <w:t>3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 xml:space="preserve">): δ 190.9, 161.4, 142.1, 139.9, 138.9, 138.5, 133.2, 130.5, 129.4, 128.8, 122.6, 121.2, 120.4, 116.8, 110.6, 21.4. ESI-MS: </w:t>
      </w:r>
      <w:r w:rsidR="00F57EC2" w:rsidRPr="00A339BE">
        <w:rPr>
          <w:i/>
          <w:iCs/>
        </w:rPr>
        <w:t>m</w:t>
      </w:r>
      <w:r w:rsidR="00F57EC2" w:rsidRPr="00A339BE">
        <w:t>/</w:t>
      </w:r>
      <w:r w:rsidR="00F57EC2" w:rsidRPr="00A339BE">
        <w:rPr>
          <w:i/>
          <w:iCs/>
        </w:rPr>
        <w:t xml:space="preserve">z </w:t>
      </w:r>
      <w:r w:rsidR="00F57EC2" w:rsidRPr="00A339BE">
        <w:t>[M+H</w:t>
      </w:r>
      <w:proofErr w:type="gramStart"/>
      <w:r w:rsidR="00F57EC2" w:rsidRPr="00A339BE">
        <w:t>]</w:t>
      </w:r>
      <w:r w:rsidR="00F57EC2" w:rsidRPr="00A339BE">
        <w:rPr>
          <w:vertAlign w:val="superscript"/>
        </w:rPr>
        <w:t>+</w:t>
      </w:r>
      <w:proofErr w:type="gramEnd"/>
      <w:r w:rsidR="000746DB" w:rsidRPr="00A339BE">
        <w:rPr>
          <w:iCs/>
        </w:rPr>
        <w:t xml:space="preserve"> 357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5-Bromo-2-hydroxyphenyl)(1-(4-methoxyphenyl)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</w:t>
      </w:r>
      <w:r w:rsidR="00CF1DEE" w:rsidRPr="00A339BE">
        <w:rPr>
          <w:b/>
        </w:rPr>
        <w:t>6</w:t>
      </w:r>
      <w:r w:rsidRPr="00A339BE">
        <w:rPr>
          <w:b/>
        </w:rPr>
        <w:t>s)</w:t>
      </w:r>
    </w:p>
    <w:p w:rsidR="00687A18" w:rsidRPr="00A339BE" w:rsidRDefault="004619A9" w:rsidP="00A339BE">
      <w:pPr>
        <w:spacing w:line="360" w:lineRule="auto"/>
        <w:jc w:val="both"/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Pale yellow solid. </w:t>
      </w:r>
      <w:r w:rsidR="00F57EC2" w:rsidRPr="00A339BE">
        <w:rPr>
          <w:lang w:val="pt-BR"/>
        </w:rPr>
        <w:t xml:space="preserve">Yield 87%. mp: </w:t>
      </w:r>
      <w:r w:rsidR="00F57EC2" w:rsidRPr="00A339BE">
        <w:t xml:space="preserve">128-130 °C. FT-IR (KBr): </w:t>
      </w:r>
      <w:r w:rsidR="00F57EC2" w:rsidRPr="00A339BE">
        <w:rPr>
          <w:i/>
          <w:iCs/>
        </w:rPr>
        <w:t>v</w:t>
      </w:r>
      <w:r w:rsidR="00F57EC2" w:rsidRPr="00A339BE">
        <w:rPr>
          <w:vertAlign w:val="subscript"/>
        </w:rPr>
        <w:t xml:space="preserve"> </w:t>
      </w:r>
      <w:r w:rsidR="00F57EC2" w:rsidRPr="00A339BE">
        <w:t xml:space="preserve">3122, 1615, 1581, 1249, 818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): δ 11.93 (s, 1H, ArOH), 8.39 (s, 1H, pyrazole H</w:t>
      </w:r>
      <w:r w:rsidR="00F57EC2" w:rsidRPr="00A339BE">
        <w:rPr>
          <w:vertAlign w:val="subscript"/>
        </w:rPr>
        <w:t>3</w:t>
      </w:r>
      <w:r w:rsidR="00F57EC2" w:rsidRPr="00A339BE">
        <w:t>), 8.16 (s, 1H, pyrazole H</w:t>
      </w:r>
      <w:r w:rsidR="00F57EC2" w:rsidRPr="00A339BE">
        <w:rPr>
          <w:vertAlign w:val="subscript"/>
        </w:rPr>
        <w:t>5</w:t>
      </w:r>
      <w:r w:rsidR="00F57EC2" w:rsidRPr="00A339BE">
        <w:t xml:space="preserve">), 8.02 (d, </w:t>
      </w:r>
      <w:r w:rsidR="00F57EC2" w:rsidRPr="00A339BE">
        <w:rPr>
          <w:i/>
        </w:rPr>
        <w:t xml:space="preserve">J = </w:t>
      </w:r>
      <w:r w:rsidR="00F57EC2" w:rsidRPr="00A339BE">
        <w:t xml:space="preserve">2.2 Hz 1H, </w:t>
      </w:r>
      <w:r w:rsidR="00553FD0" w:rsidRPr="00A339BE">
        <w:t>Ar-H</w:t>
      </w:r>
      <w:r w:rsidR="00F57EC2" w:rsidRPr="00A339BE">
        <w:t xml:space="preserve">), 7.66 (d, 2H, </w:t>
      </w:r>
      <w:r w:rsidR="00F57EC2" w:rsidRPr="00A339BE">
        <w:rPr>
          <w:i/>
        </w:rPr>
        <w:t>J =</w:t>
      </w:r>
      <w:r w:rsidR="00F57EC2" w:rsidRPr="00A339BE">
        <w:t xml:space="preserve"> 9.0 Hz, </w:t>
      </w:r>
      <w:r w:rsidR="00553FD0" w:rsidRPr="00A339BE">
        <w:t>Ar-H</w:t>
      </w:r>
      <w:r w:rsidR="00F57EC2" w:rsidRPr="00A339BE">
        <w:t xml:space="preserve">), 7.60 (dd, 1H, </w:t>
      </w:r>
      <w:r w:rsidR="00F57EC2" w:rsidRPr="00A339BE">
        <w:rPr>
          <w:i/>
        </w:rPr>
        <w:t xml:space="preserve">J = </w:t>
      </w:r>
      <w:r w:rsidR="00F57EC2" w:rsidRPr="00A339BE">
        <w:t xml:space="preserve">9.0, 3.0 Hz, </w:t>
      </w:r>
      <w:r w:rsidR="00553FD0" w:rsidRPr="00A339BE">
        <w:t>Ar-H</w:t>
      </w:r>
      <w:r w:rsidR="00F57EC2" w:rsidRPr="00A339BE">
        <w:t xml:space="preserve">), 7.03 (d, 2H, </w:t>
      </w:r>
      <w:r w:rsidR="00F57EC2" w:rsidRPr="00A339BE">
        <w:rPr>
          <w:i/>
        </w:rPr>
        <w:t>J =</w:t>
      </w:r>
      <w:r w:rsidR="00F57EC2" w:rsidRPr="00A339BE">
        <w:t xml:space="preserve"> 9.0 Hz, </w:t>
      </w:r>
      <w:r w:rsidR="00553FD0" w:rsidRPr="00A339BE">
        <w:t>Ar-H</w:t>
      </w:r>
      <w:r w:rsidR="00F57EC2" w:rsidRPr="00A339BE">
        <w:t xml:space="preserve">), 6.98 (d, 1H, </w:t>
      </w:r>
      <w:r w:rsidR="00F57EC2" w:rsidRPr="00A339BE">
        <w:rPr>
          <w:i/>
        </w:rPr>
        <w:t>J =</w:t>
      </w:r>
      <w:r w:rsidR="00F57EC2" w:rsidRPr="00A339BE">
        <w:t xml:space="preserve"> 9.0 Hz, </w:t>
      </w:r>
      <w:r w:rsidR="00553FD0" w:rsidRPr="00A339BE">
        <w:t>Ar-H</w:t>
      </w:r>
      <w:r w:rsidR="00F57EC2" w:rsidRPr="00A339BE">
        <w:t>), 3.88 (s, 3H, OCH</w:t>
      </w:r>
      <w:r w:rsidR="00F57EC2" w:rsidRPr="00A339BE">
        <w:rPr>
          <w:vertAlign w:val="subscript"/>
        </w:rPr>
        <w:t>3</w:t>
      </w:r>
      <w:r w:rsidR="00F57EC2" w:rsidRPr="00A339BE">
        <w:t xml:space="preserve">). </w:t>
      </w:r>
      <w:r w:rsidR="00F57EC2" w:rsidRPr="00A339BE">
        <w:rPr>
          <w:vertAlign w:val="superscript"/>
        </w:rPr>
        <w:t>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 xml:space="preserve">): δ 190.0, 161.4, 159.3, 142.0, 138.5, 133.2, 132.5, 130.4, 122.5, 121.4, 120.4, 114.7, 110.6, 55.6. ESI-MS: </w:t>
      </w:r>
      <w:r w:rsidR="00F57EC2" w:rsidRPr="00A339BE">
        <w:rPr>
          <w:i/>
          <w:iCs/>
        </w:rPr>
        <w:t>m</w:t>
      </w:r>
      <w:r w:rsidR="00F57EC2" w:rsidRPr="00A339BE">
        <w:t>/</w:t>
      </w:r>
      <w:r w:rsidR="00F57EC2" w:rsidRPr="00A339BE">
        <w:rPr>
          <w:i/>
          <w:iCs/>
        </w:rPr>
        <w:t xml:space="preserve">z </w:t>
      </w:r>
      <w:r w:rsidR="00F57EC2" w:rsidRPr="00A339BE">
        <w:t>[M+H</w:t>
      </w:r>
      <w:proofErr w:type="gramStart"/>
      <w:r w:rsidR="00F57EC2" w:rsidRPr="00A339BE">
        <w:t>]</w:t>
      </w:r>
      <w:r w:rsidR="00F57EC2" w:rsidRPr="00A339BE">
        <w:rPr>
          <w:vertAlign w:val="superscript"/>
        </w:rPr>
        <w:t>+</w:t>
      </w:r>
      <w:proofErr w:type="gramEnd"/>
      <w:r w:rsidR="000746DB" w:rsidRPr="00A339BE">
        <w:t xml:space="preserve"> 373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6-Hydroxybenzofuran-5-yl)(1-</w:t>
      </w:r>
      <w:r w:rsidRPr="00A339BE">
        <w:rPr>
          <w:b/>
          <w:i/>
        </w:rPr>
        <w:t>m</w:t>
      </w:r>
      <w:r w:rsidRPr="00A339BE">
        <w:rPr>
          <w:b/>
        </w:rPr>
        <w:t>-tolyl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</w:t>
      </w:r>
      <w:r w:rsidR="00CF1DEE" w:rsidRPr="00A339BE">
        <w:rPr>
          <w:b/>
        </w:rPr>
        <w:t>6</w:t>
      </w:r>
      <w:r w:rsidRPr="00A339BE">
        <w:rPr>
          <w:b/>
        </w:rPr>
        <w:t>t)</w:t>
      </w:r>
    </w:p>
    <w:p w:rsidR="00F57EC2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Yellow thick liquid. </w:t>
      </w:r>
      <w:r w:rsidR="00F57EC2" w:rsidRPr="00A339BE">
        <w:rPr>
          <w:lang w:val="pt-BR"/>
        </w:rPr>
        <w:t xml:space="preserve">Yield 83%.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121, 1634, 1541, 1247, 785</w:t>
      </w:r>
      <w:r w:rsidR="000746DB" w:rsidRPr="00A339BE">
        <w:t xml:space="preserve"> cm</w:t>
      </w:r>
      <w:r w:rsidR="000746DB" w:rsidRPr="00A339BE">
        <w:rPr>
          <w:vertAlign w:val="superscript"/>
        </w:rPr>
        <w:t>-1</w:t>
      </w:r>
      <w:r w:rsidR="00F57EC2" w:rsidRPr="00A339BE">
        <w:rPr>
          <w:lang w:val="pt-BR"/>
        </w:rPr>
        <w:t xml:space="preserve">.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): δ 12.14 (s, 1H, ArOH), 8.47 (s, 1H, pyrazole H</w:t>
      </w:r>
      <w:r w:rsidR="00F57EC2" w:rsidRPr="00A339BE">
        <w:rPr>
          <w:vertAlign w:val="subscript"/>
        </w:rPr>
        <w:t>3</w:t>
      </w:r>
      <w:r w:rsidR="00F57EC2" w:rsidRPr="00A339BE">
        <w:t>), 8.18 (s, 1H, pyrazole H</w:t>
      </w:r>
      <w:r w:rsidR="00F57EC2" w:rsidRPr="00A339BE">
        <w:rPr>
          <w:vertAlign w:val="subscript"/>
        </w:rPr>
        <w:t>5</w:t>
      </w:r>
      <w:r w:rsidR="00F57EC2" w:rsidRPr="00A339BE">
        <w:t xml:space="preserve">), 8.14 (s, 1H, </w:t>
      </w:r>
      <w:r w:rsidR="00553FD0" w:rsidRPr="00A339BE">
        <w:t>Ar-H</w:t>
      </w:r>
      <w:r w:rsidR="00F57EC2" w:rsidRPr="00A339BE">
        <w:t xml:space="preserve">), 7.61-7.51 (m, 3H, </w:t>
      </w:r>
      <w:r w:rsidR="00553FD0" w:rsidRPr="00A339BE">
        <w:t>Ar-H</w:t>
      </w:r>
      <w:r w:rsidR="00F57EC2" w:rsidRPr="00A339BE">
        <w:t xml:space="preserve">), 7.39 (t, </w:t>
      </w:r>
      <w:r w:rsidR="00F57EC2" w:rsidRPr="00A339BE">
        <w:rPr>
          <w:i/>
        </w:rPr>
        <w:t>J =</w:t>
      </w:r>
      <w:r w:rsidR="00F57EC2" w:rsidRPr="00A339BE">
        <w:t xml:space="preserve"> 7.5 Hz, 1H </w:t>
      </w:r>
      <w:r w:rsidR="00553FD0" w:rsidRPr="00A339BE">
        <w:t>Ar-H</w:t>
      </w:r>
      <w:r w:rsidR="00F57EC2" w:rsidRPr="00A339BE">
        <w:t xml:space="preserve">), 7.20 (d, 1H, </w:t>
      </w:r>
      <w:r w:rsidR="00F57EC2" w:rsidRPr="00A339BE">
        <w:rPr>
          <w:i/>
        </w:rPr>
        <w:t>J =</w:t>
      </w:r>
      <w:r w:rsidR="00F57EC2" w:rsidRPr="00A339BE">
        <w:t xml:space="preserve"> 7.5 Hz, </w:t>
      </w:r>
      <w:r w:rsidR="00553FD0" w:rsidRPr="00A339BE">
        <w:t>Ar-H</w:t>
      </w:r>
      <w:r w:rsidR="00F57EC2" w:rsidRPr="00A339BE">
        <w:t xml:space="preserve">), 6.75 (d, 1H, </w:t>
      </w:r>
      <w:r w:rsidR="00F57EC2" w:rsidRPr="00A339BE">
        <w:rPr>
          <w:i/>
        </w:rPr>
        <w:t>J =</w:t>
      </w:r>
      <w:r w:rsidR="00F57EC2" w:rsidRPr="00A339BE">
        <w:t xml:space="preserve"> 1.5 Hz, </w:t>
      </w:r>
      <w:r w:rsidR="00553FD0" w:rsidRPr="00A339BE">
        <w:t>Ar-H</w:t>
      </w:r>
      <w:r w:rsidR="00F57EC2" w:rsidRPr="00A339BE">
        <w:t>), 2.45 (s, 3H, CH</w:t>
      </w:r>
      <w:r w:rsidR="00F57EC2" w:rsidRPr="00A339BE">
        <w:rPr>
          <w:vertAlign w:val="subscript"/>
        </w:rPr>
        <w:t>3</w:t>
      </w:r>
      <w:r w:rsidR="00F57EC2" w:rsidRPr="00A339BE">
        <w:t>).</w:t>
      </w:r>
      <w:r w:rsidR="00F57EC2" w:rsidRPr="00A339BE">
        <w:rPr>
          <w:vertAlign w:val="superscript"/>
        </w:rPr>
        <w:t xml:space="preserve"> 13</w:t>
      </w:r>
      <w:r w:rsidR="00F57EC2" w:rsidRPr="00A339BE">
        <w:t>C NMR (75 MHz, CDCl</w:t>
      </w:r>
      <w:r w:rsidR="00F57EC2" w:rsidRPr="00A339BE">
        <w:rPr>
          <w:vertAlign w:val="subscript"/>
        </w:rPr>
        <w:t>3</w:t>
      </w:r>
      <w:r w:rsidR="00F57EC2" w:rsidRPr="00A339BE">
        <w:t xml:space="preserve">): δ 192.1, 161.1, 159.2, 145.6, 142.2, 139.8, 139.1, 130.4, 129.4, 128.6, 124.6, 123.4, 120.4, 120.2, 117.4, 116.7, 106.7, 100.0, 21.4. </w:t>
      </w:r>
      <w:r w:rsidR="00F57EC2" w:rsidRPr="00A339BE">
        <w:rPr>
          <w:lang w:val="pt-BR"/>
        </w:rPr>
        <w:t xml:space="preserve">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 xml:space="preserve">z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0746DB" w:rsidRPr="00A339BE">
        <w:rPr>
          <w:iCs/>
          <w:lang w:val="pt-BR"/>
        </w:rPr>
        <w:t xml:space="preserve"> 319.</w:t>
      </w:r>
    </w:p>
    <w:p w:rsidR="00F57EC2" w:rsidRPr="00A339BE" w:rsidRDefault="00F57EC2" w:rsidP="00A339BE">
      <w:pPr>
        <w:spacing w:line="360" w:lineRule="auto"/>
        <w:jc w:val="both"/>
        <w:rPr>
          <w:b/>
        </w:rPr>
      </w:pPr>
      <w:r w:rsidRPr="00A339BE">
        <w:rPr>
          <w:b/>
        </w:rPr>
        <w:t>(2-Hydroxy-6-methylphenyl)(1-phenyl-1</w:t>
      </w:r>
      <w:r w:rsidRPr="00A339BE">
        <w:rPr>
          <w:b/>
          <w:i/>
        </w:rPr>
        <w:t>H</w:t>
      </w:r>
      <w:r w:rsidRPr="00A339BE">
        <w:rPr>
          <w:b/>
        </w:rPr>
        <w:t>-pyrazol-4-yl</w:t>
      </w:r>
      <w:proofErr w:type="gramStart"/>
      <w:r w:rsidRPr="00A339BE">
        <w:rPr>
          <w:b/>
        </w:rPr>
        <w:t>)methanone</w:t>
      </w:r>
      <w:proofErr w:type="gramEnd"/>
      <w:r w:rsidRPr="00A339BE">
        <w:rPr>
          <w:b/>
        </w:rPr>
        <w:t xml:space="preserve"> (</w:t>
      </w:r>
      <w:r w:rsidR="00CF1DEE" w:rsidRPr="00A339BE">
        <w:rPr>
          <w:b/>
        </w:rPr>
        <w:t>6</w:t>
      </w:r>
      <w:r w:rsidRPr="00A339BE">
        <w:rPr>
          <w:b/>
        </w:rPr>
        <w:t>u)</w:t>
      </w:r>
    </w:p>
    <w:p w:rsidR="00553FD0" w:rsidRPr="00A339BE" w:rsidRDefault="004619A9" w:rsidP="00A339BE">
      <w:pPr>
        <w:spacing w:line="360" w:lineRule="auto"/>
        <w:jc w:val="both"/>
        <w:rPr>
          <w:lang w:val="pt-BR"/>
        </w:rPr>
      </w:pPr>
      <w:r>
        <w:rPr>
          <w:lang w:val="pt-BR"/>
        </w:rPr>
        <w:t xml:space="preserve">         </w:t>
      </w:r>
      <w:r w:rsidR="00B975BE" w:rsidRPr="00A339BE">
        <w:rPr>
          <w:lang w:val="pt-BR"/>
        </w:rPr>
        <w:t xml:space="preserve">Yellow solid. </w:t>
      </w:r>
      <w:r w:rsidR="00F57EC2" w:rsidRPr="00A339BE">
        <w:rPr>
          <w:lang w:val="pt-BR"/>
        </w:rPr>
        <w:t>Yield 77%. mp:</w:t>
      </w:r>
      <w:r w:rsidR="00F57EC2" w:rsidRPr="00A339BE">
        <w:t xml:space="preserve"> 111-113 °C.</w:t>
      </w:r>
      <w:r w:rsidR="00F57EC2" w:rsidRPr="00A339BE">
        <w:rPr>
          <w:lang w:val="pt-BR"/>
        </w:rPr>
        <w:t xml:space="preserve"> FT-IR (KBr): </w:t>
      </w:r>
      <w:r w:rsidR="00F57EC2" w:rsidRPr="00A339BE">
        <w:rPr>
          <w:i/>
          <w:iCs/>
          <w:lang w:val="pt-BR"/>
        </w:rPr>
        <w:t>v</w:t>
      </w:r>
      <w:r w:rsidR="00F57EC2" w:rsidRPr="00A339BE">
        <w:rPr>
          <w:lang w:val="pt-BR"/>
        </w:rPr>
        <w:t xml:space="preserve"> 3447, 1622, 1539, 1483, 1238, 903, 771</w:t>
      </w:r>
      <w:r w:rsidR="000746DB" w:rsidRPr="00A339BE">
        <w:t xml:space="preserve"> cm</w:t>
      </w:r>
      <w:r w:rsidR="000746DB" w:rsidRPr="00A339BE">
        <w:rPr>
          <w:vertAlign w:val="superscript"/>
        </w:rPr>
        <w:t>-1</w:t>
      </w:r>
      <w:r w:rsidR="00F57EC2" w:rsidRPr="00A339BE">
        <w:rPr>
          <w:lang w:val="pt-BR"/>
        </w:rPr>
        <w:t>.</w:t>
      </w:r>
      <w:r w:rsidR="00F57EC2" w:rsidRPr="00A339BE">
        <w:t xml:space="preserve"> </w:t>
      </w:r>
      <w:r w:rsidR="00F57EC2" w:rsidRPr="00A339BE">
        <w:rPr>
          <w:vertAlign w:val="superscript"/>
        </w:rPr>
        <w:t>1</w:t>
      </w:r>
      <w:r w:rsidR="00F57EC2" w:rsidRPr="00A339BE">
        <w:t>H NMR (300 MHz, CDCl</w:t>
      </w:r>
      <w:r w:rsidR="00F57EC2" w:rsidRPr="00A339BE">
        <w:rPr>
          <w:vertAlign w:val="subscript"/>
        </w:rPr>
        <w:t>3</w:t>
      </w:r>
      <w:r w:rsidR="00F57EC2" w:rsidRPr="00A339BE">
        <w:t>): δ 12.13 (s, 1H, ArOH), 8.47 (s, 1H, pyrazole H</w:t>
      </w:r>
      <w:r w:rsidR="00F57EC2" w:rsidRPr="00A339BE">
        <w:rPr>
          <w:vertAlign w:val="subscript"/>
        </w:rPr>
        <w:t>3</w:t>
      </w:r>
      <w:r w:rsidR="00F57EC2" w:rsidRPr="00A339BE">
        <w:t>), 8.17 (s, 1H, pyrazole H</w:t>
      </w:r>
      <w:r w:rsidR="00F57EC2" w:rsidRPr="00A339BE">
        <w:rPr>
          <w:vertAlign w:val="subscript"/>
        </w:rPr>
        <w:t>5</w:t>
      </w:r>
      <w:r w:rsidR="00F57EC2" w:rsidRPr="00A339BE">
        <w:t xml:space="preserve">), 7.80 (d, 1H, </w:t>
      </w:r>
      <w:r w:rsidR="00F57EC2" w:rsidRPr="00A339BE">
        <w:rPr>
          <w:i/>
        </w:rPr>
        <w:t xml:space="preserve">J = </w:t>
      </w:r>
      <w:r w:rsidR="00F57EC2" w:rsidRPr="00A339BE">
        <w:t xml:space="preserve">8.1 Hz, </w:t>
      </w:r>
      <w:r w:rsidR="00553FD0" w:rsidRPr="00A339BE">
        <w:t>Ar-H</w:t>
      </w:r>
      <w:r w:rsidR="00F57EC2" w:rsidRPr="00A339BE">
        <w:t xml:space="preserve">), 7.75 (d, </w:t>
      </w:r>
      <w:r w:rsidR="00F57EC2" w:rsidRPr="00A339BE">
        <w:rPr>
          <w:i/>
        </w:rPr>
        <w:t xml:space="preserve">J = </w:t>
      </w:r>
      <w:r w:rsidR="00F57EC2" w:rsidRPr="00A339BE">
        <w:t xml:space="preserve">8.1 Hz 2H, </w:t>
      </w:r>
      <w:r w:rsidR="00553FD0" w:rsidRPr="00A339BE">
        <w:t>Ar-H</w:t>
      </w:r>
      <w:r w:rsidR="00F57EC2" w:rsidRPr="00A339BE">
        <w:t xml:space="preserve">), 7.52 (t, 2H, </w:t>
      </w:r>
      <w:r w:rsidR="00F57EC2" w:rsidRPr="00A339BE">
        <w:rPr>
          <w:i/>
        </w:rPr>
        <w:t xml:space="preserve">J = </w:t>
      </w:r>
      <w:r w:rsidR="00F57EC2" w:rsidRPr="00A339BE">
        <w:t xml:space="preserve">7.3 Hz, </w:t>
      </w:r>
      <w:r w:rsidR="00553FD0" w:rsidRPr="00A339BE">
        <w:t>Ar-H</w:t>
      </w:r>
      <w:r w:rsidR="00F57EC2" w:rsidRPr="00A339BE">
        <w:t xml:space="preserve">), 7.40 (d, </w:t>
      </w:r>
      <w:r w:rsidR="00F57EC2" w:rsidRPr="00A339BE">
        <w:rPr>
          <w:i/>
        </w:rPr>
        <w:t xml:space="preserve">J = </w:t>
      </w:r>
      <w:r w:rsidR="00F57EC2" w:rsidRPr="00A339BE">
        <w:t xml:space="preserve">7.5Hz 1H, </w:t>
      </w:r>
      <w:r w:rsidR="00553FD0" w:rsidRPr="00A339BE">
        <w:t>Ar-H</w:t>
      </w:r>
      <w:r w:rsidR="00F57EC2" w:rsidRPr="00A339BE">
        <w:t xml:space="preserve">), 6.88 (s, 1H, </w:t>
      </w:r>
      <w:r w:rsidR="00553FD0" w:rsidRPr="00A339BE">
        <w:t>Ar-H</w:t>
      </w:r>
      <w:r w:rsidR="00F57EC2" w:rsidRPr="00A339BE">
        <w:t xml:space="preserve">), 6.78 (d, </w:t>
      </w:r>
      <w:r w:rsidR="00F57EC2" w:rsidRPr="00A339BE">
        <w:rPr>
          <w:i/>
        </w:rPr>
        <w:t xml:space="preserve">J = </w:t>
      </w:r>
      <w:r w:rsidR="00F57EC2" w:rsidRPr="00A339BE">
        <w:t xml:space="preserve">8.1 Hz 1H, </w:t>
      </w:r>
      <w:r w:rsidR="00553FD0" w:rsidRPr="00A339BE">
        <w:t>Ar-H</w:t>
      </w:r>
      <w:r w:rsidR="00F57EC2" w:rsidRPr="00A339BE">
        <w:t>), 2.39 (s, 3H, CH</w:t>
      </w:r>
      <w:r w:rsidR="00F57EC2" w:rsidRPr="00A339BE">
        <w:rPr>
          <w:vertAlign w:val="subscript"/>
        </w:rPr>
        <w:t>3</w:t>
      </w:r>
      <w:r w:rsidR="00F57EC2" w:rsidRPr="00A339BE">
        <w:t xml:space="preserve">). </w:t>
      </w:r>
      <w:r w:rsidR="00F57EC2" w:rsidRPr="00A339BE">
        <w:rPr>
          <w:vertAlign w:val="superscript"/>
          <w:lang w:val="pt-BR"/>
        </w:rPr>
        <w:t>13</w:t>
      </w:r>
      <w:r w:rsidR="00F57EC2" w:rsidRPr="00A339BE">
        <w:rPr>
          <w:lang w:val="pt-BR"/>
        </w:rPr>
        <w:t>C NMR (75 MHz, CDCl</w:t>
      </w:r>
      <w:r w:rsidR="00F57EC2" w:rsidRPr="00A339BE">
        <w:rPr>
          <w:vertAlign w:val="subscript"/>
          <w:lang w:val="pt-BR"/>
        </w:rPr>
        <w:t>3</w:t>
      </w:r>
      <w:r w:rsidR="00F57EC2" w:rsidRPr="00A339BE">
        <w:rPr>
          <w:lang w:val="pt-BR"/>
        </w:rPr>
        <w:t xml:space="preserve">): </w:t>
      </w:r>
      <w:r w:rsidR="00F57EC2" w:rsidRPr="00A339BE">
        <w:t>δ</w:t>
      </w:r>
      <w:r w:rsidR="00F57EC2" w:rsidRPr="00A339BE">
        <w:rPr>
          <w:lang w:val="pt-BR"/>
        </w:rPr>
        <w:t xml:space="preserve"> 191.6, 162.9, 147.7, 142.2, 139.2, 131.1, 130.2, 129.6, 127.8, 125.0, 123.4, 120.3, 119.7, 119.5, 118.6, 117.7, 21.9. ESI-MS: </w:t>
      </w:r>
      <w:r w:rsidR="00F57EC2" w:rsidRPr="00A339BE">
        <w:rPr>
          <w:i/>
          <w:iCs/>
          <w:lang w:val="pt-BR"/>
        </w:rPr>
        <w:t>m</w:t>
      </w:r>
      <w:r w:rsidR="00F57EC2" w:rsidRPr="00A339BE">
        <w:rPr>
          <w:lang w:val="pt-BR"/>
        </w:rPr>
        <w:t>/</w:t>
      </w:r>
      <w:r w:rsidR="00F57EC2" w:rsidRPr="00A339BE">
        <w:rPr>
          <w:i/>
          <w:iCs/>
          <w:lang w:val="pt-BR"/>
        </w:rPr>
        <w:t>z</w:t>
      </w:r>
      <w:r w:rsidR="00F57EC2" w:rsidRPr="00A339BE">
        <w:rPr>
          <w:iCs/>
          <w:lang w:val="pt-BR"/>
        </w:rPr>
        <w:t xml:space="preserve"> </w:t>
      </w:r>
      <w:r w:rsidR="00F57EC2" w:rsidRPr="00A339BE">
        <w:rPr>
          <w:lang w:val="pt-BR"/>
        </w:rPr>
        <w:t>[M+H]</w:t>
      </w:r>
      <w:r w:rsidR="00F57EC2" w:rsidRPr="00A339BE">
        <w:rPr>
          <w:vertAlign w:val="superscript"/>
          <w:lang w:val="pt-BR"/>
        </w:rPr>
        <w:t>+</w:t>
      </w:r>
      <w:r w:rsidR="000746DB" w:rsidRPr="00A339BE">
        <w:rPr>
          <w:iCs/>
          <w:lang w:val="pt-BR"/>
        </w:rPr>
        <w:t xml:space="preserve"> 279.</w:t>
      </w:r>
    </w:p>
    <w:p w:rsidR="00553FD0" w:rsidRDefault="00553FD0" w:rsidP="00F57EC2">
      <w:pPr>
        <w:spacing w:line="360" w:lineRule="auto"/>
        <w:jc w:val="both"/>
        <w:rPr>
          <w:rFonts w:eastAsiaTheme="minorHAnsi"/>
          <w:b/>
          <w:color w:val="000000"/>
          <w:lang w:val="en-IN"/>
        </w:rPr>
      </w:pPr>
    </w:p>
    <w:p w:rsidR="004504FC" w:rsidRDefault="004504FC" w:rsidP="00F57EC2">
      <w:pPr>
        <w:spacing w:line="360" w:lineRule="auto"/>
        <w:jc w:val="both"/>
        <w:rPr>
          <w:rFonts w:eastAsiaTheme="minorHAnsi"/>
          <w:b/>
          <w:color w:val="000000"/>
          <w:lang w:val="en-IN"/>
        </w:rPr>
      </w:pPr>
    </w:p>
    <w:p w:rsidR="00F57EC2" w:rsidRPr="00BF7B60" w:rsidRDefault="004619A9" w:rsidP="004619A9">
      <w:pPr>
        <w:spacing w:line="360" w:lineRule="auto"/>
        <w:jc w:val="center"/>
        <w:rPr>
          <w:lang w:val="pt-BR"/>
        </w:rPr>
      </w:pPr>
      <w:r>
        <w:rPr>
          <w:rFonts w:eastAsiaTheme="minorHAnsi"/>
          <w:b/>
          <w:color w:val="000000"/>
          <w:lang w:val="en-IN"/>
        </w:rPr>
        <w:lastRenderedPageBreak/>
        <w:t>5</w:t>
      </w:r>
      <w:r w:rsidR="00506B91">
        <w:rPr>
          <w:rFonts w:eastAsiaTheme="minorHAnsi"/>
          <w:b/>
          <w:color w:val="000000"/>
          <w:lang w:val="en-IN"/>
        </w:rPr>
        <w:t xml:space="preserve">. </w:t>
      </w:r>
      <w:r w:rsidR="00AA414E" w:rsidRPr="00EF2D10">
        <w:rPr>
          <w:rFonts w:eastAsiaTheme="minorHAnsi"/>
          <w:b/>
          <w:color w:val="000000"/>
          <w:lang w:val="en-IN"/>
        </w:rPr>
        <w:t>An</w:t>
      </w:r>
      <w:r>
        <w:rPr>
          <w:b/>
        </w:rPr>
        <w:t>tiproliferative A</w:t>
      </w:r>
      <w:r w:rsidR="00EF2D10" w:rsidRPr="00EF2D10">
        <w:rPr>
          <w:b/>
        </w:rPr>
        <w:t>ssay</w:t>
      </w:r>
    </w:p>
    <w:p w:rsidR="00F57EC2" w:rsidRPr="00B975BE" w:rsidRDefault="004619A9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b/>
          <w:color w:val="000000"/>
          <w:lang w:val="en-IN"/>
        </w:rPr>
      </w:pPr>
      <w:r>
        <w:rPr>
          <w:rFonts w:eastAsiaTheme="minorHAnsi"/>
          <w:b/>
          <w:color w:val="000000"/>
          <w:lang w:val="en-IN"/>
        </w:rPr>
        <w:t>5</w:t>
      </w:r>
      <w:r w:rsidR="00F579F9">
        <w:rPr>
          <w:rFonts w:eastAsiaTheme="minorHAnsi"/>
          <w:b/>
          <w:color w:val="000000"/>
          <w:lang w:val="en-IN"/>
        </w:rPr>
        <w:t xml:space="preserve">.1. </w:t>
      </w:r>
      <w:r>
        <w:rPr>
          <w:rFonts w:eastAsiaTheme="minorHAnsi"/>
          <w:b/>
          <w:color w:val="000000"/>
          <w:lang w:val="en-IN"/>
        </w:rPr>
        <w:t>Cell Proliferation Assay</w:t>
      </w:r>
    </w:p>
    <w:p w:rsidR="007C6F7C" w:rsidRDefault="004619A9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color w:val="000000"/>
          <w:lang w:val="en-IN"/>
        </w:rPr>
      </w:pPr>
      <w:r>
        <w:rPr>
          <w:rFonts w:eastAsiaTheme="minorHAnsi"/>
          <w:color w:val="000000"/>
          <w:lang w:val="en-IN"/>
        </w:rPr>
        <w:t xml:space="preserve">        </w:t>
      </w:r>
      <w:r w:rsidR="00EF2D10" w:rsidRPr="00EF2D10">
        <w:rPr>
          <w:rFonts w:eastAsiaTheme="minorHAnsi"/>
          <w:color w:val="000000"/>
          <w:lang w:val="en-IN"/>
        </w:rPr>
        <w:t>This assay is a quantitative colorimetric method for determination of cell survival and proliferation. The assessed parameter is the metabolic activity of viable cells</w:t>
      </w:r>
      <w:r w:rsidR="00EF2D10">
        <w:rPr>
          <w:rFonts w:eastAsiaTheme="minorHAnsi"/>
          <w:color w:val="000000"/>
          <w:lang w:val="en-IN"/>
        </w:rPr>
        <w:t xml:space="preserve"> [17]</w:t>
      </w:r>
      <w:r w:rsidR="00EF2D10" w:rsidRPr="00EF2D10">
        <w:rPr>
          <w:rFonts w:eastAsiaTheme="minorHAnsi"/>
          <w:color w:val="000000"/>
          <w:lang w:val="en-IN"/>
        </w:rPr>
        <w:t>. Metabolically active cells reduce pale yellow tetrazolium salt (MTT) to a dark blue water-insolubl</w:t>
      </w:r>
      <w:r w:rsidR="00EF2D10">
        <w:rPr>
          <w:rFonts w:eastAsiaTheme="minorHAnsi"/>
          <w:color w:val="000000"/>
          <w:lang w:val="en-IN"/>
        </w:rPr>
        <w:t xml:space="preserve">e formazan, which can be </w:t>
      </w:r>
      <w:r w:rsidR="00EF2D10" w:rsidRPr="00EF2D10">
        <w:rPr>
          <w:rFonts w:eastAsiaTheme="minorHAnsi"/>
          <w:color w:val="000000"/>
          <w:lang w:val="en-IN"/>
        </w:rPr>
        <w:t>directly quantified after solubilisation with DMSO. The ab</w:t>
      </w:r>
      <w:r w:rsidR="00EF2D10">
        <w:rPr>
          <w:rFonts w:eastAsiaTheme="minorHAnsi"/>
          <w:color w:val="000000"/>
          <w:lang w:val="en-IN"/>
        </w:rPr>
        <w:t xml:space="preserve">sorbance of the formazan </w:t>
      </w:r>
      <w:r w:rsidR="00EF2D10" w:rsidRPr="00EF2D10">
        <w:rPr>
          <w:rFonts w:eastAsiaTheme="minorHAnsi"/>
          <w:color w:val="000000"/>
          <w:lang w:val="en-IN"/>
        </w:rPr>
        <w:t>directly correlates with the number of viable cells. The cells</w:t>
      </w:r>
      <w:r w:rsidR="00EF2D10">
        <w:rPr>
          <w:rFonts w:eastAsiaTheme="minorHAnsi"/>
          <w:color w:val="000000"/>
          <w:lang w:val="en-IN"/>
        </w:rPr>
        <w:t xml:space="preserve"> were plated in 96-well </w:t>
      </w:r>
      <w:r w:rsidR="00EF2D10" w:rsidRPr="00EF2D10">
        <w:rPr>
          <w:rFonts w:eastAsiaTheme="minorHAnsi"/>
          <w:color w:val="000000"/>
          <w:lang w:val="en-IN"/>
        </w:rPr>
        <w:t>plates at a density of 2.0 X 104 in 100 µL of medium pe</w:t>
      </w:r>
      <w:r w:rsidR="00EF2D10">
        <w:rPr>
          <w:rFonts w:eastAsiaTheme="minorHAnsi"/>
          <w:color w:val="000000"/>
          <w:lang w:val="en-IN"/>
        </w:rPr>
        <w:t xml:space="preserve">r well of 96-well plate. </w:t>
      </w:r>
      <w:r w:rsidR="00EF2D10" w:rsidRPr="00EF2D10">
        <w:rPr>
          <w:rFonts w:eastAsiaTheme="minorHAnsi"/>
          <w:color w:val="000000"/>
          <w:lang w:val="en-IN"/>
        </w:rPr>
        <w:t>Cultures were incubated with test compounds (10 µM) and incubated for 48 h. The medium was replaced with fresh medium containing 100 µg/mL of 3-(4</w:t>
      </w:r>
      <w:proofErr w:type="gramStart"/>
      <w:r w:rsidR="00EF2D10" w:rsidRPr="00EF2D10">
        <w:rPr>
          <w:rFonts w:eastAsiaTheme="minorHAnsi"/>
          <w:color w:val="000000"/>
          <w:lang w:val="en-IN"/>
        </w:rPr>
        <w:t>,5</w:t>
      </w:r>
      <w:proofErr w:type="gramEnd"/>
      <w:r w:rsidR="00EF2D10" w:rsidRPr="00EF2D10">
        <w:rPr>
          <w:rFonts w:eastAsiaTheme="minorHAnsi"/>
          <w:color w:val="000000"/>
          <w:lang w:val="en-IN"/>
        </w:rPr>
        <w:t>-dimethylthiazol-2-yl)-2,5-diphenyltetrazolium bromide (MTT) for 2-3 h. The</w:t>
      </w:r>
      <w:r w:rsidR="00EF2D10">
        <w:rPr>
          <w:rFonts w:eastAsiaTheme="minorHAnsi"/>
          <w:color w:val="000000"/>
          <w:lang w:val="en-IN"/>
        </w:rPr>
        <w:t xml:space="preserve"> s</w:t>
      </w:r>
      <w:r w:rsidR="00EF2D10" w:rsidRPr="00EF2D10">
        <w:rPr>
          <w:rFonts w:eastAsiaTheme="minorHAnsi"/>
          <w:color w:val="000000"/>
          <w:lang w:val="en-IN"/>
        </w:rPr>
        <w:t>upernatant was aspirated and MTT-formazan crystals di</w:t>
      </w:r>
      <w:r w:rsidR="00EF2D10">
        <w:rPr>
          <w:rFonts w:eastAsiaTheme="minorHAnsi"/>
          <w:color w:val="000000"/>
          <w:lang w:val="en-IN"/>
        </w:rPr>
        <w:t xml:space="preserve">ssolved in 100 µL DMSO; </w:t>
      </w:r>
      <w:r w:rsidR="00EF2D10" w:rsidRPr="00EF2D10">
        <w:rPr>
          <w:rFonts w:eastAsiaTheme="minorHAnsi"/>
          <w:color w:val="000000"/>
          <w:lang w:val="en-IN"/>
        </w:rPr>
        <w:t>OD measured at λ 540 nm (reference wavelength, λ 620 n</w:t>
      </w:r>
      <w:r w:rsidR="00EF2D10">
        <w:rPr>
          <w:rFonts w:eastAsiaTheme="minorHAnsi"/>
          <w:color w:val="000000"/>
          <w:lang w:val="en-IN"/>
        </w:rPr>
        <w:t xml:space="preserve">m) on ELISA reader cell </w:t>
      </w:r>
      <w:r w:rsidR="00EF2D10" w:rsidRPr="00EF2D10">
        <w:rPr>
          <w:rFonts w:eastAsiaTheme="minorHAnsi"/>
          <w:color w:val="000000"/>
          <w:lang w:val="en-IN"/>
        </w:rPr>
        <w:t>viability % was calculated by comparing the absorbance of t</w:t>
      </w:r>
      <w:r w:rsidR="00EF2D10">
        <w:rPr>
          <w:rFonts w:eastAsiaTheme="minorHAnsi"/>
          <w:color w:val="000000"/>
          <w:lang w:val="en-IN"/>
        </w:rPr>
        <w:t xml:space="preserve">reated versus untreated </w:t>
      </w:r>
      <w:r w:rsidR="00EF2D10" w:rsidRPr="00EF2D10">
        <w:rPr>
          <w:rFonts w:eastAsiaTheme="minorHAnsi"/>
          <w:color w:val="000000"/>
          <w:lang w:val="en-IN"/>
        </w:rPr>
        <w:t>cells.</w:t>
      </w:r>
    </w:p>
    <w:p w:rsidR="007C6F7C" w:rsidRDefault="004619A9" w:rsidP="004619A9">
      <w:pPr>
        <w:tabs>
          <w:tab w:val="left" w:pos="0"/>
        </w:tabs>
        <w:spacing w:line="360" w:lineRule="auto"/>
        <w:jc w:val="center"/>
      </w:pPr>
      <w:r>
        <w:rPr>
          <w:b/>
        </w:rPr>
        <w:t>6</w:t>
      </w:r>
      <w:r w:rsidR="007C6F7C">
        <w:rPr>
          <w:b/>
        </w:rPr>
        <w:t xml:space="preserve">. </w:t>
      </w:r>
      <w:r w:rsidR="007C6F7C" w:rsidRPr="00A316AB">
        <w:rPr>
          <w:b/>
        </w:rPr>
        <w:t>Conclusion</w:t>
      </w:r>
    </w:p>
    <w:p w:rsidR="00EF2D10" w:rsidRPr="004619A9" w:rsidRDefault="007C6F7C" w:rsidP="004619A9">
      <w:pPr>
        <w:spacing w:line="360" w:lineRule="auto"/>
        <w:jc w:val="both"/>
        <w:rPr>
          <w:rFonts w:eastAsia="Calibri"/>
          <w:color w:val="000000"/>
        </w:rPr>
      </w:pPr>
      <w:r>
        <w:t xml:space="preserve">     </w:t>
      </w:r>
      <w:r w:rsidRPr="003404E5">
        <w:t>In conclusion,</w:t>
      </w:r>
      <w:r w:rsidRPr="003404E5">
        <w:rPr>
          <w:rFonts w:eastAsia="TimesNewRoman"/>
          <w:lang w:val="en-IN"/>
        </w:rPr>
        <w:t xml:space="preserve"> </w:t>
      </w:r>
      <w:r w:rsidRPr="00AE2448">
        <w:rPr>
          <w:rFonts w:eastAsia="TimesNewRoman"/>
          <w:lang w:val="en-IN"/>
        </w:rPr>
        <w:t>4</w:t>
      </w:r>
      <w:r w:rsidRPr="00AE2448">
        <w:rPr>
          <w:rFonts w:eastAsia="TimesNewRoman"/>
          <w:i/>
          <w:lang w:val="en-IN"/>
        </w:rPr>
        <w:t>H</w:t>
      </w:r>
      <w:r w:rsidRPr="00AE2448">
        <w:rPr>
          <w:rFonts w:eastAsia="TimesNewRoman"/>
          <w:lang w:val="en-IN"/>
        </w:rPr>
        <w:t>-chromone phenylhydrazones,</w:t>
      </w:r>
      <w:r>
        <w:rPr>
          <w:rFonts w:eastAsia="TimesNewRoman"/>
          <w:lang w:val="en-IN"/>
        </w:rPr>
        <w:t xml:space="preserve"> </w:t>
      </w:r>
      <w:r w:rsidRPr="00AE2448">
        <w:rPr>
          <w:rFonts w:eastAsia="TimesNewRoman"/>
          <w:lang w:val="en-IN"/>
        </w:rPr>
        <w:t>1</w:t>
      </w:r>
      <w:r w:rsidRPr="00AE2448">
        <w:rPr>
          <w:rFonts w:eastAsia="TimesNewRoman"/>
          <w:i/>
          <w:lang w:val="en-IN"/>
        </w:rPr>
        <w:t>H</w:t>
      </w:r>
      <w:r w:rsidRPr="00AE2448">
        <w:rPr>
          <w:rFonts w:eastAsia="TimesNewRoman"/>
          <w:lang w:val="en-IN"/>
        </w:rPr>
        <w:t>-pyrazolecarboxylates and pyrazolylmethanones</w:t>
      </w:r>
      <w:r>
        <w:rPr>
          <w:rFonts w:eastAsia="TimesNewRoman"/>
          <w:lang w:val="en-IN"/>
        </w:rPr>
        <w:t xml:space="preserve"> </w:t>
      </w:r>
      <w:r w:rsidRPr="003404E5">
        <w:t>were synthesized</w:t>
      </w:r>
      <w:r>
        <w:t>.</w:t>
      </w:r>
      <w:r w:rsidRPr="003404E5">
        <w:t xml:space="preserve"> Th</w:t>
      </w:r>
      <w:r>
        <w:t>e</w:t>
      </w:r>
      <w:r w:rsidRPr="003404E5">
        <w:t xml:space="preserve"> compounds were evaluated for their </w:t>
      </w:r>
      <w:r w:rsidRPr="0093714E">
        <w:t>antiproliferative activity</w:t>
      </w:r>
      <w:r w:rsidRPr="003404E5">
        <w:t xml:space="preserve"> against four human cancer cell lines</w:t>
      </w:r>
      <w:r w:rsidRPr="00AB08C6">
        <w:rPr>
          <w:rFonts w:eastAsiaTheme="minorHAnsi"/>
          <w:lang w:val="en-IN"/>
        </w:rPr>
        <w:t xml:space="preserve"> </w:t>
      </w:r>
      <w:r>
        <w:rPr>
          <w:rFonts w:eastAsiaTheme="minorHAnsi"/>
          <w:lang w:val="en-IN"/>
        </w:rPr>
        <w:t xml:space="preserve">by </w:t>
      </w:r>
      <w:r w:rsidRPr="00F90380">
        <w:rPr>
          <w:rFonts w:eastAsiaTheme="minorHAnsi"/>
          <w:lang w:val="en-IN"/>
        </w:rPr>
        <w:t>standard MTT</w:t>
      </w:r>
      <w:r>
        <w:rPr>
          <w:rFonts w:eastAsiaTheme="minorHAnsi"/>
          <w:lang w:val="en-IN"/>
        </w:rPr>
        <w:t xml:space="preserve"> </w:t>
      </w:r>
      <w:r w:rsidRPr="00F90380">
        <w:rPr>
          <w:rFonts w:eastAsiaTheme="minorHAnsi"/>
          <w:lang w:val="en-IN"/>
        </w:rPr>
        <w:t>assay and c</w:t>
      </w:r>
      <w:r>
        <w:rPr>
          <w:rFonts w:eastAsiaTheme="minorHAnsi"/>
          <w:lang w:val="en-IN"/>
        </w:rPr>
        <w:t>ompared with the standard drug d</w:t>
      </w:r>
      <w:r w:rsidRPr="00F90380">
        <w:rPr>
          <w:rFonts w:eastAsiaTheme="minorHAnsi"/>
          <w:lang w:val="en-IN"/>
        </w:rPr>
        <w:t>oxorubicin</w:t>
      </w:r>
      <w:r w:rsidRPr="003404E5">
        <w:t xml:space="preserve">. </w:t>
      </w:r>
      <w:r w:rsidRPr="003404E5">
        <w:rPr>
          <w:rFonts w:eastAsia="TimesNewRoman"/>
          <w:lang w:val="en-IN"/>
        </w:rPr>
        <w:t>The compound</w:t>
      </w:r>
      <w:r>
        <w:rPr>
          <w:rFonts w:eastAsia="TimesNewRoman"/>
          <w:lang w:val="en-IN"/>
        </w:rPr>
        <w:t>s</w:t>
      </w:r>
      <w:r w:rsidRPr="00BD7FFA">
        <w:rPr>
          <w:b/>
        </w:rPr>
        <w:t xml:space="preserve"> </w:t>
      </w:r>
      <w:r w:rsidRPr="00012F3F">
        <w:rPr>
          <w:rFonts w:eastAsia="TimesNewRoman"/>
          <w:b/>
          <w:lang w:val="en-IN"/>
        </w:rPr>
        <w:t>5p</w:t>
      </w:r>
      <w:r w:rsidRPr="007C7F35">
        <w:rPr>
          <w:rFonts w:eastAsia="TimesNewRoman"/>
          <w:lang w:val="en-IN"/>
        </w:rPr>
        <w:t>,</w:t>
      </w:r>
      <w:r>
        <w:rPr>
          <w:rFonts w:eastAsia="TimesNewRoman"/>
          <w:lang w:val="en-IN"/>
        </w:rPr>
        <w:t xml:space="preserve"> </w:t>
      </w:r>
      <w:r w:rsidRPr="00012F3F">
        <w:rPr>
          <w:rFonts w:eastAsia="TimesNewRoman"/>
          <w:b/>
          <w:lang w:val="en-IN"/>
        </w:rPr>
        <w:t>5w</w:t>
      </w:r>
      <w:r w:rsidRPr="007C7F35">
        <w:rPr>
          <w:rFonts w:eastAsia="TimesNewRoman"/>
          <w:lang w:val="en-IN"/>
        </w:rPr>
        <w:t>,</w:t>
      </w:r>
      <w:r>
        <w:rPr>
          <w:rFonts w:eastAsia="TimesNewRoman"/>
          <w:lang w:val="en-IN"/>
        </w:rPr>
        <w:t xml:space="preserve"> </w:t>
      </w:r>
      <w:r w:rsidRPr="00012F3F">
        <w:rPr>
          <w:rFonts w:eastAsia="TimesNewRoman"/>
          <w:b/>
          <w:lang w:val="en-IN"/>
        </w:rPr>
        <w:t>6e</w:t>
      </w:r>
      <w:r>
        <w:rPr>
          <w:rFonts w:eastAsia="TimesNewRoman"/>
          <w:b/>
          <w:lang w:val="en-IN"/>
        </w:rPr>
        <w:t xml:space="preserve"> </w:t>
      </w:r>
      <w:r w:rsidRPr="007C7F35">
        <w:rPr>
          <w:rFonts w:eastAsia="TimesNewRoman"/>
          <w:lang w:val="en-IN"/>
        </w:rPr>
        <w:t>and</w:t>
      </w:r>
      <w:r w:rsidRPr="00CF5789">
        <w:rPr>
          <w:rFonts w:eastAsia="TimesNewRoman"/>
          <w:lang w:val="en-IN"/>
        </w:rPr>
        <w:t xml:space="preserve"> </w:t>
      </w:r>
      <w:r w:rsidRPr="00012F3F">
        <w:rPr>
          <w:rFonts w:eastAsia="TimesNewRoman"/>
          <w:b/>
          <w:lang w:val="en-IN"/>
        </w:rPr>
        <w:t>6j</w:t>
      </w:r>
      <w:r w:rsidRPr="00CF5789">
        <w:rPr>
          <w:rFonts w:eastAsia="TimesNewRoman"/>
          <w:lang w:val="en-IN"/>
        </w:rPr>
        <w:t xml:space="preserve"> </w:t>
      </w:r>
      <w:r>
        <w:rPr>
          <w:rFonts w:eastAsia="TimesNewRoman"/>
          <w:lang w:val="en-IN"/>
        </w:rPr>
        <w:t xml:space="preserve">were shown </w:t>
      </w:r>
      <w:r w:rsidRPr="003404E5">
        <w:rPr>
          <w:rFonts w:eastAsia="TimesNewRoman"/>
          <w:lang w:val="en-IN"/>
        </w:rPr>
        <w:t xml:space="preserve">potent </w:t>
      </w:r>
      <w:r w:rsidRPr="0093714E">
        <w:t>antiproliferative activity</w:t>
      </w:r>
      <w:r>
        <w:rPr>
          <w:rFonts w:eastAsia="TimesNewRoman"/>
          <w:lang w:val="en-IN"/>
        </w:rPr>
        <w:t xml:space="preserve">. </w:t>
      </w:r>
      <w:r w:rsidRPr="003404E5">
        <w:rPr>
          <w:rFonts w:eastAsia="TimesNewRoman"/>
          <w:lang w:val="en-IN"/>
        </w:rPr>
        <w:t>The compound</w:t>
      </w:r>
      <w:r>
        <w:rPr>
          <w:rFonts w:eastAsia="TimesNewRoman"/>
          <w:lang w:val="en-IN"/>
        </w:rPr>
        <w:t xml:space="preserve">s </w:t>
      </w:r>
      <w:r w:rsidRPr="00CF5789">
        <w:rPr>
          <w:rFonts w:eastAsia="TimesNewRoman"/>
          <w:b/>
          <w:lang w:val="en-IN"/>
        </w:rPr>
        <w:t>3s</w:t>
      </w:r>
      <w:r w:rsidRPr="007C7F35">
        <w:rPr>
          <w:rFonts w:eastAsia="TimesNewRoman"/>
          <w:lang w:val="en-IN"/>
        </w:rPr>
        <w:t>,</w:t>
      </w:r>
      <w:r>
        <w:rPr>
          <w:rFonts w:eastAsia="TimesNewRoman"/>
          <w:lang w:val="en-IN"/>
        </w:rPr>
        <w:t xml:space="preserve"> </w:t>
      </w:r>
      <w:r w:rsidRPr="00CF5789">
        <w:rPr>
          <w:rFonts w:eastAsia="TimesNewRoman"/>
          <w:b/>
          <w:lang w:val="en-IN"/>
        </w:rPr>
        <w:t>5d</w:t>
      </w:r>
      <w:r w:rsidRPr="007C7F35">
        <w:rPr>
          <w:rFonts w:eastAsia="TimesNewRoman"/>
          <w:lang w:val="en-IN"/>
        </w:rPr>
        <w:t>,</w:t>
      </w:r>
      <w:r>
        <w:rPr>
          <w:rFonts w:eastAsia="TimesNewRoman"/>
          <w:lang w:val="en-IN"/>
        </w:rPr>
        <w:t xml:space="preserve"> </w:t>
      </w:r>
      <w:r w:rsidRPr="00CF5789">
        <w:rPr>
          <w:rFonts w:eastAsia="TimesNewRoman"/>
          <w:b/>
          <w:lang w:val="en-IN"/>
        </w:rPr>
        <w:t>5g</w:t>
      </w:r>
      <w:r w:rsidRPr="007C7F35">
        <w:rPr>
          <w:rFonts w:eastAsia="TimesNewRoman"/>
          <w:lang w:val="en-IN"/>
        </w:rPr>
        <w:t>,</w:t>
      </w:r>
      <w:r>
        <w:rPr>
          <w:rFonts w:eastAsia="TimesNewRoman"/>
          <w:lang w:val="en-IN"/>
        </w:rPr>
        <w:t xml:space="preserve"> </w:t>
      </w:r>
      <w:r w:rsidRPr="00CF5789">
        <w:rPr>
          <w:rFonts w:eastAsia="TimesNewRoman"/>
          <w:b/>
          <w:lang w:val="en-IN"/>
        </w:rPr>
        <w:t>5m</w:t>
      </w:r>
      <w:r>
        <w:rPr>
          <w:rFonts w:eastAsia="TimesNewRoman"/>
          <w:lang w:val="en-IN"/>
        </w:rPr>
        <w:t xml:space="preserve"> and </w:t>
      </w:r>
      <w:r w:rsidRPr="00CF5789">
        <w:rPr>
          <w:rFonts w:eastAsia="TimesNewRoman"/>
          <w:b/>
          <w:lang w:val="en-IN"/>
        </w:rPr>
        <w:t>5q</w:t>
      </w:r>
      <w:r>
        <w:rPr>
          <w:rFonts w:eastAsia="TimesNewRoman"/>
          <w:lang w:val="en-IN"/>
        </w:rPr>
        <w:t xml:space="preserve"> were shown promising activity.</w:t>
      </w:r>
      <w:r w:rsidRPr="00CF5789">
        <w:rPr>
          <w:rFonts w:eastAsia="Calibri"/>
          <w:color w:val="000000"/>
        </w:rPr>
        <w:t xml:space="preserve"> </w:t>
      </w:r>
    </w:p>
    <w:p w:rsidR="00F57EC2" w:rsidRPr="00C46662" w:rsidRDefault="00506B91" w:rsidP="004619A9">
      <w:pPr>
        <w:autoSpaceDE w:val="0"/>
        <w:autoSpaceDN w:val="0"/>
        <w:adjustRightInd w:val="0"/>
        <w:spacing w:line="360" w:lineRule="auto"/>
        <w:jc w:val="center"/>
        <w:rPr>
          <w:rFonts w:eastAsiaTheme="minorHAnsi"/>
          <w:b/>
          <w:lang w:val="en-IN"/>
        </w:rPr>
      </w:pPr>
      <w:r>
        <w:rPr>
          <w:rFonts w:eastAsiaTheme="minorHAnsi"/>
          <w:b/>
          <w:lang w:val="en-IN"/>
        </w:rPr>
        <w:t xml:space="preserve">7. </w:t>
      </w:r>
      <w:r w:rsidR="00F57EC2" w:rsidRPr="00C46662">
        <w:rPr>
          <w:rFonts w:eastAsiaTheme="minorHAnsi"/>
          <w:b/>
          <w:lang w:val="en-IN"/>
        </w:rPr>
        <w:t>Acknowledgments</w:t>
      </w:r>
    </w:p>
    <w:p w:rsidR="005339BF" w:rsidRDefault="00F57EC2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lang w:val="en-IN"/>
        </w:rPr>
      </w:pPr>
      <w:r w:rsidRPr="00C46662">
        <w:rPr>
          <w:rFonts w:eastAsiaTheme="minorHAnsi"/>
          <w:lang w:val="en-IN"/>
        </w:rPr>
        <w:t>T</w:t>
      </w:r>
      <w:r>
        <w:rPr>
          <w:rFonts w:eastAsiaTheme="minorHAnsi"/>
          <w:lang w:val="en-IN"/>
        </w:rPr>
        <w:t>he authors thank</w:t>
      </w:r>
      <w:r w:rsidRPr="00C46662">
        <w:rPr>
          <w:rFonts w:ascii="Monotype Corsiva" w:eastAsia="Calibri" w:hAnsi="Monotype Corsiva"/>
          <w:b/>
          <w:i/>
          <w:iCs/>
          <w:color w:val="000000"/>
          <w:lang w:val="en-IN"/>
        </w:rPr>
        <w:t xml:space="preserve"> </w:t>
      </w:r>
      <w:r w:rsidRPr="00056BD3">
        <w:rPr>
          <w:rFonts w:eastAsiaTheme="minorHAnsi"/>
          <w:lang w:val="en-IN"/>
        </w:rPr>
        <w:t>Dr. S. Chandrasekhar</w:t>
      </w:r>
      <w:r w:rsidR="00AA414E">
        <w:rPr>
          <w:rFonts w:eastAsiaTheme="minorHAnsi"/>
          <w:lang w:val="en-IN"/>
        </w:rPr>
        <w:t>,</w:t>
      </w:r>
      <w:r w:rsidRPr="00056BD3">
        <w:rPr>
          <w:rFonts w:eastAsia="Calibri"/>
          <w:iCs/>
          <w:color w:val="000000"/>
          <w:lang w:val="en-IN"/>
        </w:rPr>
        <w:t xml:space="preserve"> </w:t>
      </w:r>
      <w:r w:rsidRPr="00C46662">
        <w:rPr>
          <w:rFonts w:eastAsiaTheme="minorHAnsi"/>
          <w:lang w:val="en-IN"/>
        </w:rPr>
        <w:t>D</w:t>
      </w:r>
      <w:r>
        <w:rPr>
          <w:rFonts w:eastAsiaTheme="minorHAnsi"/>
          <w:lang w:val="en-IN"/>
        </w:rPr>
        <w:t>irector</w:t>
      </w:r>
      <w:r w:rsidR="00AA414E">
        <w:rPr>
          <w:rFonts w:eastAsiaTheme="minorHAnsi"/>
          <w:lang w:val="en-IN"/>
        </w:rPr>
        <w:t>,</w:t>
      </w:r>
      <w:r>
        <w:rPr>
          <w:rFonts w:eastAsiaTheme="minorHAnsi"/>
          <w:lang w:val="en-IN"/>
        </w:rPr>
        <w:t xml:space="preserve"> </w:t>
      </w:r>
      <w:proofErr w:type="gramStart"/>
      <w:r w:rsidR="00AA414E">
        <w:rPr>
          <w:rFonts w:eastAsiaTheme="minorHAnsi"/>
          <w:lang w:val="en-IN"/>
        </w:rPr>
        <w:t>CSIR</w:t>
      </w:r>
      <w:proofErr w:type="gramEnd"/>
      <w:r>
        <w:rPr>
          <w:rFonts w:eastAsiaTheme="minorHAnsi"/>
          <w:lang w:val="en-IN"/>
        </w:rPr>
        <w:t xml:space="preserve">-IICT for </w:t>
      </w:r>
      <w:r w:rsidRPr="00C46662">
        <w:rPr>
          <w:rFonts w:eastAsiaTheme="minorHAnsi"/>
          <w:lang w:val="en-IN"/>
        </w:rPr>
        <w:t>constant encouragement</w:t>
      </w:r>
      <w:r>
        <w:rPr>
          <w:rFonts w:eastAsiaTheme="minorHAnsi"/>
          <w:lang w:val="en-IN"/>
        </w:rPr>
        <w:t xml:space="preserve">. Financial </w:t>
      </w:r>
      <w:r w:rsidRPr="00C46662">
        <w:rPr>
          <w:rFonts w:eastAsiaTheme="minorHAnsi"/>
          <w:lang w:val="en-IN"/>
        </w:rPr>
        <w:t>assis</w:t>
      </w:r>
      <w:r>
        <w:rPr>
          <w:rFonts w:eastAsiaTheme="minorHAnsi"/>
          <w:lang w:val="en-IN"/>
        </w:rPr>
        <w:t xml:space="preserve">tance to R.N.R </w:t>
      </w:r>
      <w:r w:rsidRPr="00C46662">
        <w:rPr>
          <w:rFonts w:eastAsiaTheme="minorHAnsi"/>
          <w:lang w:val="en-IN"/>
        </w:rPr>
        <w:t>from CS</w:t>
      </w:r>
      <w:r>
        <w:rPr>
          <w:rFonts w:eastAsiaTheme="minorHAnsi"/>
          <w:lang w:val="en-IN"/>
        </w:rPr>
        <w:t>IR</w:t>
      </w:r>
      <w:r w:rsidRPr="00C46662">
        <w:rPr>
          <w:rFonts w:eastAsiaTheme="minorHAnsi"/>
          <w:lang w:val="en-IN"/>
        </w:rPr>
        <w:t>, New Delhi is</w:t>
      </w:r>
      <w:r>
        <w:rPr>
          <w:rFonts w:eastAsiaTheme="minorHAnsi"/>
          <w:lang w:val="en-IN"/>
        </w:rPr>
        <w:t xml:space="preserve"> </w:t>
      </w:r>
      <w:r w:rsidRPr="00C46662">
        <w:rPr>
          <w:rFonts w:eastAsiaTheme="minorHAnsi"/>
          <w:lang w:val="en-IN"/>
        </w:rPr>
        <w:t>gratefully acknowledged. B. Ch</w:t>
      </w:r>
      <w:r>
        <w:rPr>
          <w:rFonts w:eastAsiaTheme="minorHAnsi"/>
          <w:lang w:val="en-IN"/>
        </w:rPr>
        <w:t xml:space="preserve">ina Raju acknowledges CSIR, New </w:t>
      </w:r>
      <w:r w:rsidRPr="00C46662">
        <w:rPr>
          <w:rFonts w:eastAsiaTheme="minorHAnsi"/>
          <w:lang w:val="en-IN"/>
        </w:rPr>
        <w:t>Delhi for financial support th</w:t>
      </w:r>
      <w:r>
        <w:rPr>
          <w:rFonts w:eastAsiaTheme="minorHAnsi"/>
          <w:lang w:val="en-IN"/>
        </w:rPr>
        <w:t>rough the programme "</w:t>
      </w:r>
      <w:r w:rsidR="00AA414E">
        <w:rPr>
          <w:rFonts w:eastAsiaTheme="minorHAnsi"/>
          <w:lang w:val="en-IN"/>
        </w:rPr>
        <w:t>ORIGIN</w:t>
      </w:r>
      <w:r w:rsidR="00AE4AE5">
        <w:rPr>
          <w:rFonts w:eastAsiaTheme="minorHAnsi"/>
          <w:lang w:val="en-IN"/>
        </w:rPr>
        <w:t>”</w:t>
      </w:r>
      <w:r w:rsidRPr="00C46662">
        <w:rPr>
          <w:rFonts w:eastAsiaTheme="minorHAnsi"/>
          <w:lang w:val="en-IN"/>
        </w:rPr>
        <w:t xml:space="preserve"> (CSC-0</w:t>
      </w:r>
      <w:r w:rsidR="00AE4AE5">
        <w:rPr>
          <w:rFonts w:eastAsiaTheme="minorHAnsi"/>
          <w:lang w:val="en-IN"/>
        </w:rPr>
        <w:t>108</w:t>
      </w:r>
      <w:r w:rsidRPr="00C46662">
        <w:rPr>
          <w:rFonts w:eastAsiaTheme="minorHAnsi"/>
          <w:lang w:val="en-IN"/>
        </w:rPr>
        <w:t>) of XII fi</w:t>
      </w:r>
      <w:r>
        <w:rPr>
          <w:rFonts w:eastAsiaTheme="minorHAnsi"/>
          <w:lang w:val="en-IN"/>
        </w:rPr>
        <w:t xml:space="preserve">ve year plan. </w:t>
      </w:r>
    </w:p>
    <w:p w:rsidR="007F343F" w:rsidRPr="005339BF" w:rsidRDefault="007F343F" w:rsidP="007F343F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lang w:val="en-IN"/>
        </w:rPr>
      </w:pPr>
    </w:p>
    <w:p w:rsidR="008A2605" w:rsidRDefault="00506B91" w:rsidP="004619A9">
      <w:pPr>
        <w:autoSpaceDE w:val="0"/>
        <w:autoSpaceDN w:val="0"/>
        <w:adjustRightInd w:val="0"/>
        <w:spacing w:line="360" w:lineRule="auto"/>
        <w:ind w:left="426" w:hanging="426"/>
        <w:jc w:val="center"/>
        <w:rPr>
          <w:rFonts w:eastAsiaTheme="minorHAnsi"/>
          <w:color w:val="000000" w:themeColor="text1"/>
          <w:lang w:val="en-IN"/>
        </w:rPr>
      </w:pPr>
      <w:r>
        <w:rPr>
          <w:rFonts w:eastAsiaTheme="minorHAnsi"/>
          <w:b/>
          <w:color w:val="000000" w:themeColor="text1"/>
          <w:lang w:val="en-IN"/>
        </w:rPr>
        <w:t xml:space="preserve">8. </w:t>
      </w:r>
      <w:r w:rsidR="008A2605" w:rsidRPr="008A2605">
        <w:rPr>
          <w:rFonts w:eastAsiaTheme="minorHAnsi"/>
          <w:b/>
          <w:color w:val="000000" w:themeColor="text1"/>
          <w:lang w:val="en-IN"/>
        </w:rPr>
        <w:t>References</w:t>
      </w:r>
    </w:p>
    <w:p w:rsidR="00E35F32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 w:rsidRPr="00893328">
        <w:rPr>
          <w:rFonts w:eastAsiaTheme="minorHAnsi"/>
          <w:lang w:val="en-IN"/>
        </w:rPr>
        <w:t>1</w:t>
      </w:r>
      <w:r>
        <w:rPr>
          <w:rFonts w:eastAsiaTheme="minorHAnsi"/>
          <w:lang w:val="en-IN"/>
        </w:rPr>
        <w:t>.</w:t>
      </w:r>
      <w:r>
        <w:rPr>
          <w:rFonts w:eastAsiaTheme="minorHAnsi"/>
          <w:lang w:val="en-IN"/>
        </w:rPr>
        <w:tab/>
        <w:t>S.</w:t>
      </w:r>
      <w:r w:rsidRPr="00893328">
        <w:rPr>
          <w:rFonts w:eastAsiaTheme="minorHAnsi"/>
          <w:lang w:val="en-IN"/>
        </w:rPr>
        <w:t xml:space="preserve"> </w:t>
      </w:r>
      <w:r>
        <w:rPr>
          <w:rFonts w:eastAsiaTheme="minorHAnsi"/>
          <w:lang w:val="en-IN"/>
        </w:rPr>
        <w:t>Fustero, M.</w:t>
      </w:r>
      <w:r w:rsidRPr="00893328">
        <w:rPr>
          <w:rFonts w:eastAsiaTheme="minorHAnsi"/>
          <w:lang w:val="en-IN"/>
        </w:rPr>
        <w:t xml:space="preserve"> </w:t>
      </w:r>
      <w:r>
        <w:rPr>
          <w:rFonts w:eastAsiaTheme="minorHAnsi"/>
          <w:lang w:val="en-IN"/>
        </w:rPr>
        <w:t xml:space="preserve">Sanchez-Rosello, P. Barrio, </w:t>
      </w:r>
      <w:r w:rsidRPr="00893328">
        <w:rPr>
          <w:rFonts w:eastAsiaTheme="minorHAnsi"/>
          <w:lang w:val="en-IN"/>
        </w:rPr>
        <w:t xml:space="preserve">A. Simon-Fuentes, </w:t>
      </w:r>
      <w:r w:rsidRPr="00893328">
        <w:rPr>
          <w:rFonts w:eastAsiaTheme="minorHAnsi"/>
          <w:i/>
          <w:lang w:val="en-IN"/>
        </w:rPr>
        <w:t>Chem. Rev.</w:t>
      </w:r>
      <w:r w:rsidRPr="00893328">
        <w:rPr>
          <w:rFonts w:eastAsiaTheme="minorHAnsi"/>
          <w:lang w:val="en-IN"/>
        </w:rPr>
        <w:t xml:space="preserve"> </w:t>
      </w:r>
      <w:r w:rsidRPr="00893328">
        <w:rPr>
          <w:rFonts w:eastAsiaTheme="minorHAnsi"/>
          <w:b/>
          <w:lang w:val="en-IN"/>
        </w:rPr>
        <w:t>2011</w:t>
      </w:r>
      <w:r w:rsidRPr="00893328">
        <w:rPr>
          <w:rFonts w:eastAsiaTheme="minorHAnsi"/>
          <w:lang w:val="en-IN"/>
        </w:rPr>
        <w:t xml:space="preserve">, </w:t>
      </w:r>
      <w:r w:rsidRPr="00893328">
        <w:rPr>
          <w:rFonts w:eastAsiaTheme="minorHAnsi"/>
          <w:i/>
          <w:lang w:val="en-IN"/>
        </w:rPr>
        <w:t>111</w:t>
      </w:r>
      <w:r w:rsidRPr="00893328">
        <w:rPr>
          <w:rFonts w:eastAsiaTheme="minorHAnsi"/>
          <w:lang w:val="en-IN"/>
        </w:rPr>
        <w:t>, 6984</w:t>
      </w:r>
      <w:r w:rsidR="002A50C5">
        <w:rPr>
          <w:rFonts w:eastAsiaTheme="minorHAnsi"/>
          <w:lang w:val="en-IN"/>
        </w:rPr>
        <w:t>-</w:t>
      </w:r>
      <w:r>
        <w:rPr>
          <w:rFonts w:eastAsiaTheme="minorHAnsi"/>
          <w:lang w:val="en-IN"/>
        </w:rPr>
        <w:t>7034</w:t>
      </w:r>
      <w:r w:rsidRPr="00893328">
        <w:rPr>
          <w:rFonts w:eastAsiaTheme="minorHAnsi"/>
          <w:lang w:val="en-IN"/>
        </w:rPr>
        <w:t>.</w:t>
      </w:r>
      <w:r w:rsidR="004619A9">
        <w:rPr>
          <w:rFonts w:eastAsiaTheme="minorHAnsi"/>
          <w:lang w:val="en-IN"/>
        </w:rPr>
        <w:t xml:space="preserve"> </w:t>
      </w:r>
      <w:hyperlink r:id="rId27" w:history="1">
        <w:r w:rsidR="002A50C5" w:rsidRPr="00276278">
          <w:rPr>
            <w:rStyle w:val="Hyperlink"/>
            <w:rFonts w:eastAsiaTheme="minorHAnsi"/>
            <w:lang w:val="en-IN"/>
          </w:rPr>
          <w:t>http://dx.doi.org/10.1021/cr2000459</w:t>
        </w:r>
      </w:hyperlink>
      <w:r w:rsidR="002A50C5">
        <w:rPr>
          <w:rFonts w:eastAsiaTheme="minorHAnsi"/>
          <w:lang w:val="en-IN"/>
        </w:rPr>
        <w:t xml:space="preserve"> </w:t>
      </w:r>
    </w:p>
    <w:p w:rsidR="00E35F32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</w:pPr>
      <w:r>
        <w:rPr>
          <w:rFonts w:eastAsiaTheme="minorHAnsi"/>
          <w:lang w:val="en-IN"/>
        </w:rPr>
        <w:t>2</w:t>
      </w:r>
      <w:r>
        <w:rPr>
          <w:rFonts w:eastAsiaTheme="minorHAnsi"/>
          <w:lang w:val="en-IN"/>
        </w:rPr>
        <w:tab/>
      </w:r>
      <w:r>
        <w:t xml:space="preserve">T. Yoshioka, T. Fujita, T. Kanai, Y. Aizawa, T. Kurumada, K. Hasegawa, H. Horikoshi, </w:t>
      </w:r>
      <w:r w:rsidRPr="00A85ABC">
        <w:rPr>
          <w:i/>
        </w:rPr>
        <w:t>J. Med. Chem.</w:t>
      </w:r>
      <w:r>
        <w:t xml:space="preserve"> </w:t>
      </w:r>
      <w:r w:rsidRPr="00A85ABC">
        <w:rPr>
          <w:b/>
        </w:rPr>
        <w:t>1989</w:t>
      </w:r>
      <w:r>
        <w:t xml:space="preserve">, </w:t>
      </w:r>
      <w:r w:rsidRPr="00A85ABC">
        <w:rPr>
          <w:i/>
        </w:rPr>
        <w:t>32</w:t>
      </w:r>
      <w:r>
        <w:t>, 421-428.</w:t>
      </w:r>
      <w:r w:rsidR="004619A9">
        <w:t xml:space="preserve"> </w:t>
      </w:r>
      <w:hyperlink r:id="rId28" w:history="1">
        <w:r w:rsidR="002A50C5" w:rsidRPr="00276278">
          <w:rPr>
            <w:rStyle w:val="Hyperlink"/>
            <w:rFonts w:eastAsiaTheme="minorHAnsi"/>
            <w:lang w:val="en-IN"/>
          </w:rPr>
          <w:t>http://dx.doi.org/</w:t>
        </w:r>
        <w:r w:rsidR="002A50C5" w:rsidRPr="00276278">
          <w:rPr>
            <w:rStyle w:val="Hyperlink"/>
          </w:rPr>
          <w:t>10.1021/jm00122a022</w:t>
        </w:r>
      </w:hyperlink>
      <w:r w:rsidR="002A50C5">
        <w:t xml:space="preserve"> </w:t>
      </w:r>
    </w:p>
    <w:p w:rsidR="00E35F32" w:rsidRPr="00CA4455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</w:pPr>
      <w:r>
        <w:lastRenderedPageBreak/>
        <w:t>3.</w:t>
      </w:r>
      <w:r>
        <w:tab/>
        <w:t xml:space="preserve">M. Rinaldi-Carmona, F. Barth, M. Heaulme, D. Shire, B. Calandra, C. Congy, S. Martinez, J. Maruani, G. Neliat, D. Caput, P. Ferrara, P. Soubrie, J.C. Breliere, G. Le Fur, </w:t>
      </w:r>
      <w:r w:rsidRPr="00A85ABC">
        <w:rPr>
          <w:i/>
        </w:rPr>
        <w:t>FEBS Lett</w:t>
      </w:r>
      <w:r>
        <w:t xml:space="preserve">. </w:t>
      </w:r>
      <w:r w:rsidRPr="00A85ABC">
        <w:rPr>
          <w:b/>
        </w:rPr>
        <w:t>1994</w:t>
      </w:r>
      <w:r>
        <w:t xml:space="preserve">, </w:t>
      </w:r>
      <w:r w:rsidRPr="00A85ABC">
        <w:rPr>
          <w:i/>
        </w:rPr>
        <w:t>350</w:t>
      </w:r>
      <w:r>
        <w:rPr>
          <w:i/>
        </w:rPr>
        <w:t>,</w:t>
      </w:r>
      <w:r>
        <w:t xml:space="preserve"> 240-244.</w:t>
      </w:r>
      <w:r w:rsidR="004619A9">
        <w:t xml:space="preserve"> </w:t>
      </w:r>
      <w:hyperlink r:id="rId29" w:history="1">
        <w:r w:rsidR="002A50C5" w:rsidRPr="00276278">
          <w:rPr>
            <w:rStyle w:val="Hyperlink"/>
            <w:rFonts w:eastAsiaTheme="minorHAnsi"/>
            <w:lang w:val="en-IN"/>
          </w:rPr>
          <w:t>http://dx.doi.org/10.1016/0014-5793(94)00773-X</w:t>
        </w:r>
      </w:hyperlink>
      <w:r w:rsidR="002A50C5">
        <w:rPr>
          <w:rFonts w:eastAsiaTheme="minorHAnsi"/>
          <w:lang w:val="en-IN"/>
        </w:rPr>
        <w:t xml:space="preserve">  </w:t>
      </w:r>
    </w:p>
    <w:p w:rsidR="00E35F32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4.</w:t>
      </w:r>
      <w:r>
        <w:rPr>
          <w:rFonts w:eastAsiaTheme="minorHAnsi"/>
          <w:lang w:val="en-IN"/>
        </w:rPr>
        <w:tab/>
      </w:r>
      <w:r w:rsidRPr="00EC07D6">
        <w:rPr>
          <w:rFonts w:eastAsiaTheme="minorHAnsi"/>
          <w:lang w:val="en-IN"/>
        </w:rPr>
        <w:t>A. Papa</w:t>
      </w:r>
      <w:r>
        <w:rPr>
          <w:rFonts w:eastAsia="MingLiU_HKSCS"/>
          <w:lang w:val="en-IN"/>
        </w:rPr>
        <w:t>fi</w:t>
      </w:r>
      <w:r w:rsidRPr="00EC07D6">
        <w:rPr>
          <w:rFonts w:eastAsiaTheme="minorHAnsi"/>
          <w:lang w:val="en-IN"/>
        </w:rPr>
        <w:t>lippou, M. A. Terzidis, J. S. Stephanatou</w:t>
      </w:r>
      <w:r>
        <w:rPr>
          <w:rFonts w:eastAsiaTheme="minorHAnsi"/>
          <w:lang w:val="en-IN"/>
        </w:rPr>
        <w:t xml:space="preserve">, </w:t>
      </w:r>
      <w:r w:rsidRPr="00EC07D6">
        <w:rPr>
          <w:rFonts w:eastAsiaTheme="minorHAnsi"/>
          <w:lang w:val="en-IN"/>
        </w:rPr>
        <w:t xml:space="preserve">C. A. Tsoleridis, </w:t>
      </w:r>
      <w:r w:rsidRPr="00EC07D6">
        <w:rPr>
          <w:rFonts w:eastAsiaTheme="minorHAnsi"/>
          <w:i/>
          <w:lang w:val="en-IN"/>
        </w:rPr>
        <w:t>Tetrahedron Lett.</w:t>
      </w:r>
      <w:r>
        <w:rPr>
          <w:rFonts w:eastAsiaTheme="minorHAnsi"/>
          <w:lang w:val="en-IN"/>
        </w:rPr>
        <w:t xml:space="preserve"> </w:t>
      </w:r>
      <w:r w:rsidRPr="00EC07D6">
        <w:rPr>
          <w:rFonts w:eastAsiaTheme="minorHAnsi"/>
          <w:b/>
          <w:lang w:val="en-IN"/>
        </w:rPr>
        <w:t>2011</w:t>
      </w:r>
      <w:r w:rsidRPr="00EC07D6">
        <w:rPr>
          <w:rFonts w:eastAsiaTheme="minorHAnsi"/>
          <w:lang w:val="en-IN"/>
        </w:rPr>
        <w:t xml:space="preserve">, </w:t>
      </w:r>
      <w:r w:rsidRPr="00EC07D6">
        <w:rPr>
          <w:rFonts w:eastAsiaTheme="minorHAnsi"/>
          <w:i/>
          <w:lang w:val="en-IN"/>
        </w:rPr>
        <w:t>52</w:t>
      </w:r>
      <w:r w:rsidRPr="00EC07D6">
        <w:rPr>
          <w:rFonts w:eastAsiaTheme="minorHAnsi"/>
          <w:lang w:val="en-IN"/>
        </w:rPr>
        <w:t>, 1306</w:t>
      </w:r>
      <w:r>
        <w:rPr>
          <w:rFonts w:eastAsiaTheme="minorHAnsi"/>
          <w:lang w:val="en-IN"/>
        </w:rPr>
        <w:t>-1309.</w:t>
      </w:r>
      <w:r w:rsidR="004619A9">
        <w:rPr>
          <w:rFonts w:eastAsiaTheme="minorHAnsi"/>
          <w:lang w:val="en-IN"/>
        </w:rPr>
        <w:t xml:space="preserve"> </w:t>
      </w:r>
      <w:hyperlink r:id="rId30" w:history="1">
        <w:r w:rsidR="002A50C5" w:rsidRPr="00276278">
          <w:rPr>
            <w:rStyle w:val="Hyperlink"/>
            <w:rFonts w:eastAsiaTheme="minorHAnsi"/>
            <w:lang w:val="en-IN"/>
          </w:rPr>
          <w:t>http://dx.doi.org/10.1016/j.tetlet.2011.01.063</w:t>
        </w:r>
      </w:hyperlink>
      <w:r w:rsidR="002A50C5">
        <w:rPr>
          <w:rFonts w:eastAsiaTheme="minorHAnsi"/>
          <w:lang w:val="en-IN"/>
        </w:rPr>
        <w:t xml:space="preserve"> </w:t>
      </w:r>
    </w:p>
    <w:p w:rsidR="00E35F32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5.</w:t>
      </w:r>
      <w:r>
        <w:rPr>
          <w:rFonts w:eastAsiaTheme="minorHAnsi"/>
          <w:lang w:val="en-IN"/>
        </w:rPr>
        <w:tab/>
      </w:r>
      <w:r w:rsidRPr="00EC07D6">
        <w:rPr>
          <w:rFonts w:eastAsiaTheme="minorHAnsi"/>
          <w:lang w:val="en-IN"/>
        </w:rPr>
        <w:t>C. Wu,</w:t>
      </w:r>
      <w:r>
        <w:rPr>
          <w:rFonts w:eastAsiaTheme="minorHAnsi"/>
          <w:lang w:val="en-IN"/>
        </w:rPr>
        <w:t xml:space="preserve"> </w:t>
      </w:r>
      <w:r w:rsidRPr="00EC07D6">
        <w:rPr>
          <w:rFonts w:eastAsiaTheme="minorHAnsi"/>
          <w:lang w:val="en-IN"/>
        </w:rPr>
        <w:t>H. Zeng, D. Wang</w:t>
      </w:r>
      <w:r>
        <w:rPr>
          <w:rFonts w:eastAsiaTheme="minorHAnsi"/>
          <w:lang w:val="en-IN"/>
        </w:rPr>
        <w:t xml:space="preserve">, </w:t>
      </w:r>
      <w:r w:rsidRPr="00EC07D6">
        <w:rPr>
          <w:rFonts w:eastAsiaTheme="minorHAnsi"/>
          <w:lang w:val="en-IN"/>
        </w:rPr>
        <w:t xml:space="preserve">Y. Chen, </w:t>
      </w:r>
      <w:r w:rsidRPr="00EC07D6">
        <w:rPr>
          <w:rFonts w:eastAsiaTheme="minorHAnsi"/>
          <w:i/>
          <w:lang w:val="en-IN"/>
        </w:rPr>
        <w:t>Tetrahedron</w:t>
      </w:r>
      <w:r w:rsidRPr="00EC07D6">
        <w:rPr>
          <w:rFonts w:eastAsiaTheme="minorHAnsi"/>
          <w:lang w:val="en-IN"/>
        </w:rPr>
        <w:t xml:space="preserve"> </w:t>
      </w:r>
      <w:r w:rsidRPr="00EC07D6">
        <w:rPr>
          <w:rFonts w:eastAsiaTheme="minorHAnsi"/>
          <w:b/>
          <w:lang w:val="en-IN"/>
        </w:rPr>
        <w:t>2011</w:t>
      </w:r>
      <w:r w:rsidRPr="00EC07D6">
        <w:rPr>
          <w:rFonts w:eastAsiaTheme="minorHAnsi"/>
          <w:lang w:val="en-IN"/>
        </w:rPr>
        <w:t xml:space="preserve">, </w:t>
      </w:r>
      <w:r w:rsidRPr="00EC07D6">
        <w:rPr>
          <w:rFonts w:eastAsiaTheme="minorHAnsi"/>
          <w:i/>
          <w:lang w:val="en-IN"/>
        </w:rPr>
        <w:t>67</w:t>
      </w:r>
      <w:r w:rsidRPr="00EC07D6">
        <w:rPr>
          <w:rFonts w:eastAsiaTheme="minorHAnsi"/>
          <w:lang w:val="en-IN"/>
        </w:rPr>
        <w:t>, 1231</w:t>
      </w:r>
      <w:r>
        <w:rPr>
          <w:rFonts w:eastAsiaTheme="minorHAnsi"/>
          <w:lang w:val="en-IN"/>
        </w:rPr>
        <w:t>-1237.</w:t>
      </w:r>
      <w:r w:rsidR="002A50C5">
        <w:rPr>
          <w:rFonts w:eastAsiaTheme="minorHAnsi"/>
          <w:lang w:val="en-IN"/>
        </w:rPr>
        <w:t xml:space="preserve">        </w:t>
      </w:r>
      <w:hyperlink r:id="rId31" w:history="1">
        <w:r w:rsidR="002A50C5" w:rsidRPr="00276278">
          <w:rPr>
            <w:rStyle w:val="Hyperlink"/>
            <w:rFonts w:eastAsiaTheme="minorHAnsi"/>
            <w:lang w:val="en-IN"/>
          </w:rPr>
          <w:t>http://dx.doi.org/10.1016/j.tet.2010.11.089</w:t>
        </w:r>
      </w:hyperlink>
      <w:r w:rsidR="002A50C5">
        <w:rPr>
          <w:rFonts w:eastAsiaTheme="minorHAnsi"/>
          <w:lang w:val="en-IN"/>
        </w:rPr>
        <w:t xml:space="preserve"> </w:t>
      </w:r>
    </w:p>
    <w:p w:rsidR="00E35F32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6.</w:t>
      </w:r>
      <w:r>
        <w:rPr>
          <w:rFonts w:eastAsiaTheme="minorHAnsi"/>
          <w:lang w:val="en-IN"/>
        </w:rPr>
        <w:tab/>
      </w:r>
      <w:r w:rsidRPr="00EC07D6">
        <w:rPr>
          <w:rFonts w:eastAsiaTheme="minorHAnsi"/>
          <w:lang w:val="en-IN"/>
        </w:rPr>
        <w:t>K. M. Khan, N. Ambreen, U. R. Mughal, S. Jalil</w:t>
      </w:r>
      <w:r>
        <w:rPr>
          <w:rFonts w:eastAsiaTheme="minorHAnsi"/>
          <w:lang w:val="en-IN"/>
        </w:rPr>
        <w:t xml:space="preserve">, </w:t>
      </w:r>
      <w:r w:rsidRPr="00EC07D6">
        <w:rPr>
          <w:rFonts w:eastAsiaTheme="minorHAnsi"/>
          <w:lang w:val="en-IN"/>
        </w:rPr>
        <w:t xml:space="preserve">S. Perveen, </w:t>
      </w:r>
      <w:r w:rsidRPr="00782B3A">
        <w:rPr>
          <w:rFonts w:eastAsiaTheme="minorHAnsi"/>
          <w:i/>
          <w:lang w:val="en-IN"/>
        </w:rPr>
        <w:t>Eur. J. Med. Chem.</w:t>
      </w:r>
      <w:r w:rsidRPr="00EC07D6">
        <w:rPr>
          <w:rFonts w:eastAsiaTheme="minorHAnsi"/>
          <w:lang w:val="en-IN"/>
        </w:rPr>
        <w:t xml:space="preserve"> </w:t>
      </w:r>
      <w:r w:rsidRPr="00782B3A">
        <w:rPr>
          <w:rFonts w:eastAsiaTheme="minorHAnsi"/>
          <w:b/>
          <w:lang w:val="en-IN"/>
        </w:rPr>
        <w:t>2010</w:t>
      </w:r>
      <w:r w:rsidRPr="00EC07D6">
        <w:rPr>
          <w:rFonts w:eastAsiaTheme="minorHAnsi"/>
          <w:lang w:val="en-IN"/>
        </w:rPr>
        <w:t xml:space="preserve">, </w:t>
      </w:r>
      <w:r w:rsidRPr="00782B3A">
        <w:rPr>
          <w:rFonts w:eastAsiaTheme="minorHAnsi"/>
          <w:i/>
          <w:lang w:val="en-IN"/>
        </w:rPr>
        <w:t>45</w:t>
      </w:r>
      <w:r w:rsidRPr="00EC07D6">
        <w:rPr>
          <w:rFonts w:eastAsiaTheme="minorHAnsi"/>
          <w:lang w:val="en-IN"/>
        </w:rPr>
        <w:t>, 4058</w:t>
      </w:r>
      <w:r>
        <w:rPr>
          <w:rFonts w:eastAsiaTheme="minorHAnsi"/>
          <w:lang w:val="en-IN"/>
        </w:rPr>
        <w:t>-4064.</w:t>
      </w:r>
      <w:r w:rsidR="004619A9">
        <w:rPr>
          <w:rFonts w:eastAsiaTheme="minorHAnsi"/>
          <w:lang w:val="en-IN"/>
        </w:rPr>
        <w:t xml:space="preserve"> </w:t>
      </w:r>
      <w:hyperlink r:id="rId32" w:history="1">
        <w:r w:rsidR="002A50C5" w:rsidRPr="00276278">
          <w:rPr>
            <w:rStyle w:val="Hyperlink"/>
            <w:rFonts w:eastAsiaTheme="minorHAnsi"/>
            <w:lang w:val="en-IN"/>
          </w:rPr>
          <w:t>http://dx.doi.org/10.1016/j.ejmech.2010.05.065</w:t>
        </w:r>
      </w:hyperlink>
      <w:r w:rsidR="002A50C5">
        <w:rPr>
          <w:rFonts w:eastAsiaTheme="minorHAnsi"/>
          <w:lang w:val="en-IN"/>
        </w:rPr>
        <w:t xml:space="preserve"> </w:t>
      </w:r>
    </w:p>
    <w:p w:rsidR="00E35F32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7.</w:t>
      </w:r>
      <w:r>
        <w:rPr>
          <w:rFonts w:eastAsiaTheme="minorHAnsi"/>
          <w:lang w:val="en-IN"/>
        </w:rPr>
        <w:tab/>
      </w:r>
      <w:r w:rsidRPr="00EC07D6">
        <w:rPr>
          <w:rFonts w:eastAsiaTheme="minorHAnsi"/>
          <w:lang w:val="en-IN"/>
        </w:rPr>
        <w:t>M. Lacova, R. Gasparova, P. Kois, A. Bohac</w:t>
      </w:r>
      <w:r>
        <w:rPr>
          <w:rFonts w:eastAsiaTheme="minorHAnsi"/>
          <w:lang w:val="en-IN"/>
        </w:rPr>
        <w:t>,</w:t>
      </w:r>
      <w:r w:rsidRPr="00EC07D6">
        <w:rPr>
          <w:rFonts w:eastAsiaTheme="minorHAnsi"/>
          <w:lang w:val="en-IN"/>
        </w:rPr>
        <w:t xml:space="preserve"> H. M. Ei-</w:t>
      </w:r>
      <w:r>
        <w:rPr>
          <w:rFonts w:eastAsiaTheme="minorHAnsi"/>
          <w:lang w:val="en-IN"/>
        </w:rPr>
        <w:t xml:space="preserve"> </w:t>
      </w:r>
      <w:r w:rsidRPr="00EC07D6">
        <w:rPr>
          <w:rFonts w:eastAsiaTheme="minorHAnsi"/>
          <w:lang w:val="en-IN"/>
        </w:rPr>
        <w:t xml:space="preserve">Shaaer, </w:t>
      </w:r>
      <w:r w:rsidRPr="00782B3A">
        <w:rPr>
          <w:rFonts w:eastAsiaTheme="minorHAnsi"/>
          <w:i/>
          <w:lang w:val="en-IN"/>
        </w:rPr>
        <w:t>Tetrahedron</w:t>
      </w:r>
      <w:r>
        <w:rPr>
          <w:rFonts w:eastAsiaTheme="minorHAnsi"/>
          <w:lang w:val="en-IN"/>
        </w:rPr>
        <w:t xml:space="preserve"> </w:t>
      </w:r>
      <w:r w:rsidRPr="00782B3A">
        <w:rPr>
          <w:rFonts w:eastAsiaTheme="minorHAnsi"/>
          <w:b/>
          <w:lang w:val="en-IN"/>
        </w:rPr>
        <w:t>2010</w:t>
      </w:r>
      <w:r w:rsidRPr="00EC07D6">
        <w:rPr>
          <w:rFonts w:eastAsiaTheme="minorHAnsi"/>
          <w:lang w:val="en-IN"/>
        </w:rPr>
        <w:t xml:space="preserve">, </w:t>
      </w:r>
      <w:r w:rsidRPr="00782B3A">
        <w:rPr>
          <w:rFonts w:eastAsiaTheme="minorHAnsi"/>
          <w:i/>
          <w:lang w:val="en-IN"/>
        </w:rPr>
        <w:t>66</w:t>
      </w:r>
      <w:r w:rsidRPr="00EC07D6">
        <w:rPr>
          <w:rFonts w:eastAsiaTheme="minorHAnsi"/>
          <w:lang w:val="en-IN"/>
        </w:rPr>
        <w:t>, 1410</w:t>
      </w:r>
      <w:r>
        <w:rPr>
          <w:rFonts w:eastAsiaTheme="minorHAnsi"/>
          <w:lang w:val="en-IN"/>
        </w:rPr>
        <w:t>-1419.</w:t>
      </w:r>
      <w:r w:rsidR="004619A9">
        <w:rPr>
          <w:rFonts w:eastAsiaTheme="minorHAnsi"/>
          <w:lang w:val="en-IN"/>
        </w:rPr>
        <w:t xml:space="preserve"> </w:t>
      </w:r>
      <w:hyperlink r:id="rId33" w:history="1">
        <w:r w:rsidR="002A50C5" w:rsidRPr="00276278">
          <w:rPr>
            <w:rStyle w:val="Hyperlink"/>
            <w:rFonts w:eastAsiaTheme="minorHAnsi"/>
            <w:lang w:val="en-IN"/>
          </w:rPr>
          <w:t>http://dx.doi.org/10.1016/j.tet.2009.11.057</w:t>
        </w:r>
      </w:hyperlink>
      <w:r w:rsidR="002A50C5">
        <w:rPr>
          <w:rFonts w:eastAsiaTheme="minorHAnsi"/>
          <w:lang w:val="en-IN"/>
        </w:rPr>
        <w:t xml:space="preserve"> </w:t>
      </w:r>
    </w:p>
    <w:p w:rsidR="00E35F32" w:rsidRDefault="00E35F32" w:rsidP="00A339BE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8.</w:t>
      </w:r>
      <w:r>
        <w:rPr>
          <w:rFonts w:eastAsiaTheme="minorHAnsi"/>
          <w:lang w:val="en-IN"/>
        </w:rPr>
        <w:tab/>
      </w:r>
      <w:r w:rsidRPr="00EC07D6">
        <w:rPr>
          <w:rFonts w:eastAsiaTheme="minorHAnsi"/>
          <w:lang w:val="en-IN"/>
        </w:rPr>
        <w:t>M. A. Terzidis,</w:t>
      </w:r>
      <w:r>
        <w:rPr>
          <w:rFonts w:eastAsiaTheme="minorHAnsi"/>
          <w:lang w:val="en-IN"/>
        </w:rPr>
        <w:t xml:space="preserve"> </w:t>
      </w:r>
      <w:r w:rsidRPr="00EC07D6">
        <w:rPr>
          <w:rFonts w:eastAsiaTheme="minorHAnsi"/>
          <w:lang w:val="en-IN"/>
        </w:rPr>
        <w:t>J. S. Stephanatou</w:t>
      </w:r>
      <w:r>
        <w:rPr>
          <w:rFonts w:eastAsiaTheme="minorHAnsi"/>
          <w:lang w:val="en-IN"/>
        </w:rPr>
        <w:t>,</w:t>
      </w:r>
      <w:r w:rsidRPr="00EC07D6">
        <w:rPr>
          <w:rFonts w:eastAsiaTheme="minorHAnsi"/>
          <w:lang w:val="en-IN"/>
        </w:rPr>
        <w:t xml:space="preserve"> C. A. Tsoleridis, </w:t>
      </w:r>
      <w:r w:rsidRPr="00010037">
        <w:rPr>
          <w:rFonts w:eastAsiaTheme="minorHAnsi"/>
          <w:i/>
          <w:lang w:val="en-IN"/>
        </w:rPr>
        <w:t>J. Org. Chem.</w:t>
      </w:r>
      <w:r w:rsidRPr="00EC07D6">
        <w:rPr>
          <w:rFonts w:eastAsiaTheme="minorHAnsi"/>
          <w:lang w:val="en-IN"/>
        </w:rPr>
        <w:t xml:space="preserve"> </w:t>
      </w:r>
      <w:r w:rsidRPr="00010037">
        <w:rPr>
          <w:rFonts w:eastAsiaTheme="minorHAnsi"/>
          <w:b/>
          <w:lang w:val="en-IN"/>
        </w:rPr>
        <w:t>2010</w:t>
      </w:r>
      <w:r w:rsidRPr="00EC07D6">
        <w:rPr>
          <w:rFonts w:eastAsiaTheme="minorHAnsi"/>
          <w:lang w:val="en-IN"/>
        </w:rPr>
        <w:t>,</w:t>
      </w:r>
      <w:r>
        <w:rPr>
          <w:rFonts w:eastAsiaTheme="minorHAnsi"/>
          <w:lang w:val="en-IN"/>
        </w:rPr>
        <w:t xml:space="preserve"> </w:t>
      </w:r>
      <w:r w:rsidRPr="00010037">
        <w:rPr>
          <w:rFonts w:eastAsiaTheme="minorHAnsi"/>
          <w:i/>
          <w:lang w:val="en-IN"/>
        </w:rPr>
        <w:t>75</w:t>
      </w:r>
      <w:r w:rsidRPr="00EC07D6">
        <w:rPr>
          <w:rFonts w:eastAsiaTheme="minorHAnsi"/>
          <w:lang w:val="en-IN"/>
        </w:rPr>
        <w:t>, 1948</w:t>
      </w:r>
      <w:r>
        <w:rPr>
          <w:rFonts w:eastAsiaTheme="minorHAnsi"/>
          <w:lang w:val="en-IN"/>
        </w:rPr>
        <w:t>-1955.</w:t>
      </w:r>
    </w:p>
    <w:p w:rsidR="00E35F32" w:rsidRDefault="002A50C5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</w:t>
      </w:r>
      <w:hyperlink r:id="rId34" w:history="1">
        <w:r w:rsidRPr="00276278">
          <w:rPr>
            <w:rStyle w:val="Hyperlink"/>
            <w:rFonts w:eastAsiaTheme="minorHAnsi"/>
            <w:lang w:val="en-IN"/>
          </w:rPr>
          <w:t>http://dx.doi.org/10.1021/jo902702j</w:t>
        </w:r>
      </w:hyperlink>
      <w:r>
        <w:rPr>
          <w:rFonts w:eastAsiaTheme="minorHAnsi"/>
          <w:lang w:val="en-IN"/>
        </w:rPr>
        <w:t xml:space="preserve"> </w:t>
      </w:r>
    </w:p>
    <w:p w:rsidR="004619A9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9.</w:t>
      </w:r>
      <w:r>
        <w:rPr>
          <w:rFonts w:eastAsiaTheme="minorHAnsi"/>
          <w:lang w:val="en-IN"/>
        </w:rPr>
        <w:tab/>
      </w:r>
      <w:r w:rsidRPr="00EC07D6">
        <w:rPr>
          <w:rFonts w:eastAsiaTheme="minorHAnsi"/>
          <w:lang w:val="en-IN"/>
        </w:rPr>
        <w:t>M. A. Terzidis, J. S. Stephanatou,</w:t>
      </w:r>
      <w:r>
        <w:rPr>
          <w:rFonts w:eastAsiaTheme="minorHAnsi"/>
          <w:lang w:val="en-IN"/>
        </w:rPr>
        <w:t xml:space="preserve"> </w:t>
      </w:r>
      <w:r w:rsidRPr="00EC07D6">
        <w:rPr>
          <w:rFonts w:eastAsiaTheme="minorHAnsi"/>
          <w:lang w:val="en-IN"/>
        </w:rPr>
        <w:t>C. A. Tsoleridis, A. Terzis, C. P. Raptopoulou</w:t>
      </w:r>
      <w:r>
        <w:rPr>
          <w:rFonts w:eastAsiaTheme="minorHAnsi"/>
          <w:lang w:val="en-IN"/>
        </w:rPr>
        <w:t xml:space="preserve">, </w:t>
      </w:r>
      <w:r w:rsidRPr="00EC07D6">
        <w:rPr>
          <w:rFonts w:eastAsiaTheme="minorHAnsi"/>
          <w:lang w:val="en-IN"/>
        </w:rPr>
        <w:t xml:space="preserve">V. Psycharis, </w:t>
      </w:r>
      <w:r w:rsidRPr="00B9273D">
        <w:rPr>
          <w:rFonts w:eastAsiaTheme="minorHAnsi"/>
          <w:i/>
          <w:lang w:val="en-IN"/>
        </w:rPr>
        <w:t>Tetrahedron</w:t>
      </w:r>
      <w:r w:rsidRPr="00EC07D6">
        <w:rPr>
          <w:rFonts w:eastAsiaTheme="minorHAnsi"/>
          <w:lang w:val="en-IN"/>
        </w:rPr>
        <w:t xml:space="preserve"> </w:t>
      </w:r>
      <w:r w:rsidRPr="00B9273D">
        <w:rPr>
          <w:rFonts w:eastAsiaTheme="minorHAnsi"/>
          <w:b/>
          <w:lang w:val="en-IN"/>
        </w:rPr>
        <w:t>2010</w:t>
      </w:r>
      <w:r w:rsidRPr="00EC07D6">
        <w:rPr>
          <w:rFonts w:eastAsiaTheme="minorHAnsi"/>
          <w:lang w:val="en-IN"/>
        </w:rPr>
        <w:t xml:space="preserve">, </w:t>
      </w:r>
      <w:r w:rsidRPr="00B9273D">
        <w:rPr>
          <w:rFonts w:eastAsiaTheme="minorHAnsi"/>
          <w:i/>
          <w:lang w:val="en-IN"/>
        </w:rPr>
        <w:t>66</w:t>
      </w:r>
      <w:r w:rsidRPr="00EC07D6">
        <w:rPr>
          <w:rFonts w:eastAsiaTheme="minorHAnsi"/>
          <w:lang w:val="en-IN"/>
        </w:rPr>
        <w:t>, 947</w:t>
      </w:r>
      <w:r>
        <w:rPr>
          <w:rFonts w:eastAsiaTheme="minorHAnsi"/>
          <w:lang w:val="en-IN"/>
        </w:rPr>
        <w:t>-954.</w:t>
      </w:r>
    </w:p>
    <w:p w:rsidR="00E35F32" w:rsidRDefault="002A50C5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</w:t>
      </w:r>
      <w:hyperlink r:id="rId35" w:history="1">
        <w:r w:rsidRPr="00276278">
          <w:rPr>
            <w:rStyle w:val="Hyperlink"/>
            <w:rFonts w:eastAsiaTheme="minorHAnsi"/>
            <w:lang w:val="en-IN"/>
          </w:rPr>
          <w:t>http://dx.doi.org/10.1016/j.tet.2009.11.096</w:t>
        </w:r>
      </w:hyperlink>
      <w:r>
        <w:rPr>
          <w:rFonts w:eastAsiaTheme="minorHAnsi"/>
          <w:lang w:val="en-IN"/>
        </w:rPr>
        <w:t xml:space="preserve"> </w:t>
      </w:r>
    </w:p>
    <w:p w:rsidR="004619A9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10.</w:t>
      </w:r>
      <w:r>
        <w:rPr>
          <w:rFonts w:eastAsiaTheme="minorHAnsi"/>
          <w:lang w:val="en-IN"/>
        </w:rPr>
        <w:tab/>
      </w:r>
      <w:r w:rsidRPr="00EC07D6">
        <w:rPr>
          <w:rFonts w:eastAsiaTheme="minorHAnsi"/>
          <w:lang w:val="en-IN"/>
        </w:rPr>
        <w:t>M. Ibrahim,</w:t>
      </w:r>
      <w:r>
        <w:rPr>
          <w:rFonts w:eastAsiaTheme="minorHAnsi"/>
          <w:lang w:val="en-IN"/>
        </w:rPr>
        <w:t xml:space="preserve"> </w:t>
      </w:r>
      <w:r w:rsidRPr="00B9273D">
        <w:rPr>
          <w:rFonts w:eastAsiaTheme="minorHAnsi"/>
          <w:i/>
          <w:lang w:val="en-IN"/>
        </w:rPr>
        <w:t>Tetrahedron</w:t>
      </w:r>
      <w:r w:rsidRPr="00EC07D6">
        <w:rPr>
          <w:rFonts w:eastAsiaTheme="minorHAnsi"/>
          <w:lang w:val="en-IN"/>
        </w:rPr>
        <w:t xml:space="preserve"> </w:t>
      </w:r>
      <w:r w:rsidRPr="00B9273D">
        <w:rPr>
          <w:rFonts w:eastAsiaTheme="minorHAnsi"/>
          <w:b/>
          <w:lang w:val="en-IN"/>
        </w:rPr>
        <w:t>2009</w:t>
      </w:r>
      <w:r w:rsidRPr="00EC07D6">
        <w:rPr>
          <w:rFonts w:eastAsiaTheme="minorHAnsi"/>
          <w:lang w:val="en-IN"/>
        </w:rPr>
        <w:t xml:space="preserve">, </w:t>
      </w:r>
      <w:r w:rsidRPr="00B9273D">
        <w:rPr>
          <w:rFonts w:eastAsiaTheme="minorHAnsi"/>
          <w:i/>
          <w:lang w:val="en-IN"/>
        </w:rPr>
        <w:t>65</w:t>
      </w:r>
      <w:r w:rsidRPr="00EC07D6">
        <w:rPr>
          <w:rFonts w:eastAsiaTheme="minorHAnsi"/>
          <w:lang w:val="en-IN"/>
        </w:rPr>
        <w:t>, 7687</w:t>
      </w:r>
      <w:r>
        <w:rPr>
          <w:rFonts w:eastAsiaTheme="minorHAnsi"/>
          <w:lang w:val="en-IN"/>
        </w:rPr>
        <w:t>-7690.</w:t>
      </w:r>
    </w:p>
    <w:p w:rsidR="00E35F32" w:rsidRDefault="002A50C5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</w:t>
      </w:r>
      <w:hyperlink r:id="rId36" w:history="1">
        <w:r w:rsidRPr="00276278">
          <w:rPr>
            <w:rStyle w:val="Hyperlink"/>
            <w:rFonts w:eastAsiaTheme="minorHAnsi"/>
            <w:lang w:val="en-IN"/>
          </w:rPr>
          <w:t>http://dx.doi.org/10.1016/j.tet.2009.06.107</w:t>
        </w:r>
      </w:hyperlink>
      <w:r>
        <w:rPr>
          <w:rFonts w:eastAsiaTheme="minorHAnsi"/>
          <w:lang w:val="en-IN"/>
        </w:rPr>
        <w:t xml:space="preserve"> </w:t>
      </w:r>
    </w:p>
    <w:p w:rsidR="00E35F32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11.</w:t>
      </w:r>
      <w:r>
        <w:rPr>
          <w:rFonts w:eastAsiaTheme="minorHAnsi"/>
          <w:lang w:val="en-IN"/>
        </w:rPr>
        <w:tab/>
      </w:r>
      <w:r w:rsidRPr="00EC07D6">
        <w:rPr>
          <w:rFonts w:eastAsiaTheme="minorHAnsi"/>
          <w:lang w:val="en-IN"/>
        </w:rPr>
        <w:t>T. Raj, R. K. Bhatia,</w:t>
      </w:r>
      <w:r>
        <w:rPr>
          <w:rFonts w:eastAsiaTheme="minorHAnsi"/>
          <w:lang w:val="en-IN"/>
        </w:rPr>
        <w:t xml:space="preserve"> </w:t>
      </w:r>
      <w:r w:rsidRPr="00EC07D6">
        <w:rPr>
          <w:rFonts w:eastAsiaTheme="minorHAnsi"/>
          <w:lang w:val="en-IN"/>
        </w:rPr>
        <w:t>R. K. Sharma, V. Gupta, D. Sharma</w:t>
      </w:r>
      <w:r>
        <w:rPr>
          <w:rFonts w:eastAsiaTheme="minorHAnsi"/>
          <w:lang w:val="en-IN"/>
        </w:rPr>
        <w:t>,</w:t>
      </w:r>
      <w:r w:rsidRPr="00EC07D6">
        <w:rPr>
          <w:rFonts w:eastAsiaTheme="minorHAnsi"/>
          <w:lang w:val="en-IN"/>
        </w:rPr>
        <w:t xml:space="preserve"> M. P. S. Ishar, </w:t>
      </w:r>
      <w:r w:rsidRPr="00B9273D">
        <w:rPr>
          <w:rFonts w:eastAsiaTheme="minorHAnsi"/>
          <w:i/>
          <w:lang w:val="en-IN"/>
        </w:rPr>
        <w:t>Eur. J. Med. Chem.</w:t>
      </w:r>
      <w:r w:rsidRPr="00EC07D6">
        <w:rPr>
          <w:rFonts w:eastAsiaTheme="minorHAnsi"/>
          <w:lang w:val="en-IN"/>
        </w:rPr>
        <w:t xml:space="preserve"> </w:t>
      </w:r>
      <w:r w:rsidRPr="00B9273D">
        <w:rPr>
          <w:rFonts w:eastAsiaTheme="minorHAnsi"/>
          <w:b/>
          <w:lang w:val="en-IN"/>
        </w:rPr>
        <w:t>2009</w:t>
      </w:r>
      <w:r w:rsidRPr="00EC07D6">
        <w:rPr>
          <w:rFonts w:eastAsiaTheme="minorHAnsi"/>
          <w:lang w:val="en-IN"/>
        </w:rPr>
        <w:t xml:space="preserve">, </w:t>
      </w:r>
      <w:r w:rsidRPr="00B9273D">
        <w:rPr>
          <w:rFonts w:eastAsiaTheme="minorHAnsi"/>
          <w:i/>
          <w:lang w:val="en-IN"/>
        </w:rPr>
        <w:t>44</w:t>
      </w:r>
      <w:r w:rsidRPr="00EC07D6">
        <w:rPr>
          <w:rFonts w:eastAsiaTheme="minorHAnsi"/>
          <w:lang w:val="en-IN"/>
        </w:rPr>
        <w:t>, 3209</w:t>
      </w:r>
      <w:r>
        <w:rPr>
          <w:rFonts w:eastAsiaTheme="minorHAnsi"/>
          <w:lang w:val="en-IN"/>
        </w:rPr>
        <w:t>-3216.</w:t>
      </w:r>
      <w:r w:rsidR="004619A9">
        <w:rPr>
          <w:rFonts w:eastAsiaTheme="minorHAnsi"/>
          <w:lang w:val="en-IN"/>
        </w:rPr>
        <w:t xml:space="preserve"> </w:t>
      </w:r>
      <w:hyperlink r:id="rId37" w:history="1">
        <w:r w:rsidR="002A50C5" w:rsidRPr="00276278">
          <w:rPr>
            <w:rStyle w:val="Hyperlink"/>
            <w:rFonts w:eastAsiaTheme="minorHAnsi"/>
            <w:lang w:val="en-IN"/>
          </w:rPr>
          <w:t>http://dx.doi.org/10.1016/j.ejmech.2009.03.030</w:t>
        </w:r>
      </w:hyperlink>
      <w:r w:rsidR="002A50C5">
        <w:rPr>
          <w:rFonts w:eastAsiaTheme="minorHAnsi"/>
          <w:lang w:val="en-IN"/>
        </w:rPr>
        <w:t xml:space="preserve"> </w:t>
      </w:r>
    </w:p>
    <w:p w:rsidR="00E35F32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12.</w:t>
      </w:r>
      <w:r>
        <w:rPr>
          <w:rFonts w:eastAsiaTheme="minorHAnsi"/>
          <w:lang w:val="en-IN"/>
        </w:rPr>
        <w:tab/>
      </w:r>
      <w:r w:rsidRPr="00EC07D6">
        <w:rPr>
          <w:rFonts w:eastAsiaTheme="minorHAnsi"/>
          <w:lang w:val="en-IN"/>
        </w:rPr>
        <w:t>K. M. Khan, N. Ambreen,</w:t>
      </w:r>
      <w:r>
        <w:rPr>
          <w:rFonts w:eastAsiaTheme="minorHAnsi"/>
          <w:lang w:val="en-IN"/>
        </w:rPr>
        <w:t xml:space="preserve"> </w:t>
      </w:r>
      <w:r w:rsidRPr="00EC07D6">
        <w:rPr>
          <w:rFonts w:eastAsiaTheme="minorHAnsi"/>
          <w:lang w:val="en-IN"/>
        </w:rPr>
        <w:t>S. Hussain, S. Perveen</w:t>
      </w:r>
      <w:r>
        <w:rPr>
          <w:rFonts w:eastAsiaTheme="minorHAnsi"/>
          <w:lang w:val="en-IN"/>
        </w:rPr>
        <w:t>,</w:t>
      </w:r>
      <w:r w:rsidRPr="00EC07D6">
        <w:rPr>
          <w:rFonts w:eastAsiaTheme="minorHAnsi"/>
          <w:lang w:val="en-IN"/>
        </w:rPr>
        <w:t xml:space="preserve"> M. I. Choudhary, </w:t>
      </w:r>
      <w:r w:rsidRPr="00D63880">
        <w:rPr>
          <w:rFonts w:eastAsiaTheme="minorHAnsi"/>
          <w:i/>
          <w:lang w:val="en-IN"/>
        </w:rPr>
        <w:t>Bioorg. Med. Chem.</w:t>
      </w:r>
      <w:r w:rsidRPr="00EC07D6">
        <w:rPr>
          <w:rFonts w:eastAsiaTheme="minorHAnsi"/>
          <w:lang w:val="en-IN"/>
        </w:rPr>
        <w:t xml:space="preserve"> </w:t>
      </w:r>
      <w:r w:rsidRPr="00EF7578">
        <w:rPr>
          <w:rFonts w:eastAsiaTheme="minorHAnsi"/>
          <w:b/>
          <w:lang w:val="en-IN"/>
        </w:rPr>
        <w:t>2009</w:t>
      </w:r>
      <w:r w:rsidRPr="00EC07D6">
        <w:rPr>
          <w:rFonts w:eastAsiaTheme="minorHAnsi"/>
          <w:lang w:val="en-IN"/>
        </w:rPr>
        <w:t xml:space="preserve">, </w:t>
      </w:r>
      <w:r w:rsidRPr="00EF7578">
        <w:rPr>
          <w:rFonts w:eastAsiaTheme="minorHAnsi"/>
          <w:i/>
          <w:lang w:val="en-IN"/>
        </w:rPr>
        <w:t>17</w:t>
      </w:r>
      <w:r w:rsidRPr="00EC07D6">
        <w:rPr>
          <w:rFonts w:eastAsiaTheme="minorHAnsi"/>
          <w:lang w:val="en-IN"/>
        </w:rPr>
        <w:t>, 2983</w:t>
      </w:r>
      <w:r>
        <w:rPr>
          <w:rFonts w:eastAsiaTheme="minorHAnsi"/>
          <w:lang w:val="en-IN"/>
        </w:rPr>
        <w:t>-2988</w:t>
      </w:r>
      <w:r w:rsidRPr="00EC07D6">
        <w:rPr>
          <w:rFonts w:eastAsiaTheme="minorHAnsi"/>
          <w:lang w:val="en-IN"/>
        </w:rPr>
        <w:t>.</w:t>
      </w:r>
      <w:r w:rsidR="004619A9">
        <w:rPr>
          <w:rFonts w:eastAsiaTheme="minorHAnsi"/>
          <w:lang w:val="en-IN"/>
        </w:rPr>
        <w:t xml:space="preserve"> </w:t>
      </w:r>
      <w:hyperlink r:id="rId38" w:history="1">
        <w:r w:rsidR="002A50C5" w:rsidRPr="00276278">
          <w:rPr>
            <w:rStyle w:val="Hyperlink"/>
            <w:rFonts w:eastAsiaTheme="minorHAnsi"/>
            <w:lang w:val="en-IN"/>
          </w:rPr>
          <w:t>http://dx.doi.org/10.1016/j.bmc.2009.03.020</w:t>
        </w:r>
      </w:hyperlink>
      <w:r w:rsidR="002A50C5">
        <w:rPr>
          <w:rFonts w:eastAsiaTheme="minorHAnsi"/>
          <w:lang w:val="en-IN"/>
        </w:rPr>
        <w:t xml:space="preserve"> </w:t>
      </w:r>
    </w:p>
    <w:p w:rsidR="004619A9" w:rsidRDefault="00E35F32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13.</w:t>
      </w:r>
      <w:r>
        <w:rPr>
          <w:rFonts w:eastAsiaTheme="minorHAnsi"/>
          <w:lang w:val="en-IN"/>
        </w:rPr>
        <w:tab/>
      </w:r>
      <w:r w:rsidR="00BB4C81">
        <w:rPr>
          <w:rFonts w:eastAsiaTheme="minorHAnsi"/>
          <w:lang w:val="en-IN"/>
        </w:rPr>
        <w:t>B. C.</w:t>
      </w:r>
      <w:r w:rsidR="00BB4C81" w:rsidRPr="00BB4C81">
        <w:rPr>
          <w:rFonts w:eastAsiaTheme="minorHAnsi"/>
          <w:lang w:val="en-IN"/>
        </w:rPr>
        <w:t xml:space="preserve"> Raju</w:t>
      </w:r>
      <w:r w:rsidR="00BB4C81">
        <w:rPr>
          <w:rFonts w:eastAsiaTheme="minorHAnsi"/>
          <w:lang w:val="en-IN"/>
        </w:rPr>
        <w:t>, A.</w:t>
      </w:r>
      <w:r w:rsidR="00BB4C81" w:rsidRPr="00BB4C81">
        <w:rPr>
          <w:rFonts w:eastAsiaTheme="minorHAnsi"/>
          <w:lang w:val="en-IN"/>
        </w:rPr>
        <w:t xml:space="preserve"> K. Tiwari</w:t>
      </w:r>
      <w:r w:rsidR="00BB4C81">
        <w:rPr>
          <w:rFonts w:eastAsiaTheme="minorHAnsi"/>
          <w:lang w:val="en-IN"/>
        </w:rPr>
        <w:t>, J. A.</w:t>
      </w:r>
      <w:r w:rsidR="00BB4C81" w:rsidRPr="00BB4C81">
        <w:rPr>
          <w:rFonts w:eastAsiaTheme="minorHAnsi"/>
          <w:lang w:val="en-IN"/>
        </w:rPr>
        <w:t xml:space="preserve"> Kumar</w:t>
      </w:r>
      <w:r w:rsidR="00BB4C81">
        <w:rPr>
          <w:rFonts w:eastAsiaTheme="minorHAnsi"/>
          <w:lang w:val="en-IN"/>
        </w:rPr>
        <w:t>, A. Z.</w:t>
      </w:r>
      <w:r w:rsidR="00BB4C81" w:rsidRPr="00BB4C81">
        <w:rPr>
          <w:rFonts w:eastAsiaTheme="minorHAnsi"/>
          <w:lang w:val="en-IN"/>
        </w:rPr>
        <w:t xml:space="preserve"> Ali, Sachin B. Agawane,</w:t>
      </w:r>
      <w:r w:rsidR="00BB4C81">
        <w:rPr>
          <w:rFonts w:eastAsiaTheme="minorHAnsi"/>
          <w:lang w:val="en-IN"/>
        </w:rPr>
        <w:t xml:space="preserve"> </w:t>
      </w:r>
      <w:r w:rsidR="00BB4C81" w:rsidRPr="00BB4C81">
        <w:rPr>
          <w:rFonts w:eastAsiaTheme="minorHAnsi"/>
          <w:lang w:val="en-IN"/>
        </w:rPr>
        <w:t>G. Saidachary, K. Madhusudana</w:t>
      </w:r>
      <w:r w:rsidR="00BB4C81">
        <w:rPr>
          <w:rFonts w:eastAsiaTheme="minorHAnsi"/>
          <w:lang w:val="en-IN"/>
        </w:rPr>
        <w:t xml:space="preserve">, </w:t>
      </w:r>
      <w:r w:rsidR="00BB4C81" w:rsidRPr="00BB4C81">
        <w:rPr>
          <w:rFonts w:eastAsiaTheme="minorHAnsi"/>
          <w:i/>
          <w:lang w:val="en-IN"/>
        </w:rPr>
        <w:t>Bioorg. Med. Chem.</w:t>
      </w:r>
      <w:r w:rsidR="00BB4C81" w:rsidRPr="00BB4C81">
        <w:rPr>
          <w:rFonts w:eastAsiaTheme="minorHAnsi"/>
          <w:lang w:val="en-IN"/>
        </w:rPr>
        <w:t xml:space="preserve"> </w:t>
      </w:r>
      <w:r w:rsidR="00BB4C81" w:rsidRPr="00BB4C81">
        <w:rPr>
          <w:rFonts w:eastAsiaTheme="minorHAnsi"/>
          <w:b/>
          <w:lang w:val="en-IN"/>
        </w:rPr>
        <w:t>2010</w:t>
      </w:r>
      <w:r w:rsidR="00BB4C81">
        <w:rPr>
          <w:rFonts w:eastAsiaTheme="minorHAnsi"/>
          <w:lang w:val="en-IN"/>
        </w:rPr>
        <w:t xml:space="preserve">, </w:t>
      </w:r>
      <w:r w:rsidR="00BB4C81" w:rsidRPr="00BB4C81">
        <w:rPr>
          <w:rFonts w:eastAsiaTheme="minorHAnsi"/>
          <w:i/>
          <w:lang w:val="en-IN"/>
        </w:rPr>
        <w:t>18</w:t>
      </w:r>
      <w:r w:rsidR="00BB4C81" w:rsidRPr="00BB4C81">
        <w:rPr>
          <w:rFonts w:eastAsiaTheme="minorHAnsi"/>
          <w:lang w:val="en-IN"/>
        </w:rPr>
        <w:t>,</w:t>
      </w:r>
      <w:r w:rsidR="00BB4C81">
        <w:rPr>
          <w:rFonts w:eastAsiaTheme="minorHAnsi"/>
          <w:lang w:val="en-IN"/>
        </w:rPr>
        <w:t xml:space="preserve"> </w:t>
      </w:r>
      <w:r w:rsidR="00BB4C81" w:rsidRPr="00BB4C81">
        <w:rPr>
          <w:rFonts w:eastAsiaTheme="minorHAnsi"/>
          <w:lang w:val="en-IN"/>
        </w:rPr>
        <w:t>358</w:t>
      </w:r>
      <w:r w:rsidR="00BB4C81">
        <w:rPr>
          <w:rFonts w:eastAsiaTheme="minorHAnsi"/>
          <w:lang w:val="en-IN"/>
        </w:rPr>
        <w:t>-</w:t>
      </w:r>
      <w:r w:rsidR="00BB4C81" w:rsidRPr="00BB4C81">
        <w:rPr>
          <w:rFonts w:eastAsiaTheme="minorHAnsi"/>
          <w:lang w:val="en-IN"/>
        </w:rPr>
        <w:t>365</w:t>
      </w:r>
      <w:r w:rsidR="00BB4C81">
        <w:rPr>
          <w:rFonts w:eastAsiaTheme="minorHAnsi"/>
          <w:lang w:val="en-IN"/>
        </w:rPr>
        <w:t>.</w:t>
      </w:r>
    </w:p>
    <w:p w:rsidR="00BB4C81" w:rsidRDefault="00BB4C81" w:rsidP="004619A9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</w:t>
      </w:r>
      <w:r w:rsidR="002A50C5">
        <w:rPr>
          <w:rFonts w:eastAsiaTheme="minorHAnsi"/>
          <w:lang w:val="en-IN"/>
        </w:rPr>
        <w:t xml:space="preserve"> </w:t>
      </w:r>
      <w:hyperlink r:id="rId39" w:history="1">
        <w:r w:rsidR="002A50C5" w:rsidRPr="00276278">
          <w:rPr>
            <w:rStyle w:val="Hyperlink"/>
            <w:rFonts w:eastAsiaTheme="minorHAnsi"/>
            <w:lang w:val="en-IN"/>
          </w:rPr>
          <w:t>http://dx.doi:10.1016/j.bmc.2009.10.047</w:t>
        </w:r>
      </w:hyperlink>
      <w:r w:rsidR="002A50C5">
        <w:rPr>
          <w:rFonts w:eastAsiaTheme="minorHAnsi"/>
          <w:lang w:val="en-IN"/>
        </w:rPr>
        <w:t xml:space="preserve"> </w:t>
      </w:r>
    </w:p>
    <w:p w:rsidR="002A50C5" w:rsidRDefault="00E35F32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14</w:t>
      </w:r>
      <w:r w:rsidR="002A50C5">
        <w:rPr>
          <w:rFonts w:eastAsiaTheme="minorHAnsi"/>
          <w:lang w:val="en-IN"/>
        </w:rPr>
        <w:t xml:space="preserve">.  </w:t>
      </w:r>
      <w:r w:rsidR="003C5B18" w:rsidRPr="003C5B18">
        <w:rPr>
          <w:rFonts w:eastAsiaTheme="minorHAnsi"/>
          <w:lang w:val="en-IN"/>
        </w:rPr>
        <w:t>G. Saidachary, K. Veera Prasad, D. Divya, A. Singh, U. Ramesh, B. Sridhar</w:t>
      </w:r>
      <w:r w:rsidR="003C5B18">
        <w:rPr>
          <w:rFonts w:eastAsiaTheme="minorHAnsi"/>
          <w:lang w:val="en-IN"/>
        </w:rPr>
        <w:t xml:space="preserve">, B. C. </w:t>
      </w:r>
      <w:r w:rsidR="002A50C5">
        <w:rPr>
          <w:rFonts w:eastAsiaTheme="minorHAnsi"/>
          <w:lang w:val="en-IN"/>
        </w:rPr>
        <w:t xml:space="preserve"> </w:t>
      </w:r>
    </w:p>
    <w:p w:rsidR="004619A9" w:rsidRDefault="002A50C5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  </w:t>
      </w:r>
      <w:r w:rsidR="003C5B18">
        <w:rPr>
          <w:rFonts w:eastAsiaTheme="minorHAnsi"/>
          <w:lang w:val="en-IN"/>
        </w:rPr>
        <w:t>Raju,</w:t>
      </w:r>
      <w:r>
        <w:rPr>
          <w:rFonts w:eastAsiaTheme="minorHAnsi"/>
          <w:lang w:val="en-IN"/>
        </w:rPr>
        <w:t xml:space="preserve"> </w:t>
      </w:r>
      <w:r w:rsidR="003C5B18" w:rsidRPr="003C5B18">
        <w:rPr>
          <w:rFonts w:eastAsiaTheme="minorHAnsi"/>
          <w:i/>
          <w:lang w:val="en-IN"/>
        </w:rPr>
        <w:t>Eur. J. Med. Chem.</w:t>
      </w:r>
      <w:r w:rsidR="003C5B18" w:rsidRPr="003C5B18">
        <w:rPr>
          <w:rFonts w:eastAsiaTheme="minorHAnsi"/>
          <w:lang w:val="en-IN"/>
        </w:rPr>
        <w:t xml:space="preserve">, </w:t>
      </w:r>
      <w:r w:rsidR="003C5B18" w:rsidRPr="003C5B18">
        <w:rPr>
          <w:rFonts w:eastAsiaTheme="minorHAnsi"/>
          <w:b/>
          <w:lang w:val="en-IN"/>
        </w:rPr>
        <w:t>2014</w:t>
      </w:r>
      <w:r w:rsidR="003C5B18" w:rsidRPr="003C5B18">
        <w:rPr>
          <w:rFonts w:eastAsiaTheme="minorHAnsi"/>
          <w:lang w:val="en-IN"/>
        </w:rPr>
        <w:t xml:space="preserve">, </w:t>
      </w:r>
      <w:r w:rsidR="003C5B18" w:rsidRPr="003C5B18">
        <w:rPr>
          <w:rFonts w:eastAsiaTheme="minorHAnsi"/>
          <w:i/>
          <w:lang w:val="en-IN"/>
        </w:rPr>
        <w:t>76</w:t>
      </w:r>
      <w:r w:rsidR="003C5B18" w:rsidRPr="003C5B18">
        <w:rPr>
          <w:rFonts w:eastAsiaTheme="minorHAnsi"/>
          <w:lang w:val="en-IN"/>
        </w:rPr>
        <w:t>, 460</w:t>
      </w:r>
      <w:r>
        <w:rPr>
          <w:rFonts w:eastAsiaTheme="minorHAnsi"/>
          <w:lang w:val="en-IN"/>
        </w:rPr>
        <w:t>-469.</w:t>
      </w:r>
    </w:p>
    <w:p w:rsidR="002A50C5" w:rsidRDefault="002A50C5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  </w:t>
      </w:r>
      <w:hyperlink r:id="rId40" w:history="1">
        <w:r w:rsidRPr="00276278">
          <w:rPr>
            <w:rStyle w:val="Hyperlink"/>
            <w:rFonts w:eastAsiaTheme="minorHAnsi"/>
            <w:lang w:val="en-IN"/>
          </w:rPr>
          <w:t>http://dx.doi.org/10.1016/j.ejmech.2014.02.042</w:t>
        </w:r>
      </w:hyperlink>
      <w:r>
        <w:rPr>
          <w:rFonts w:eastAsiaTheme="minorHAnsi"/>
          <w:lang w:val="en-IN"/>
        </w:rPr>
        <w:t xml:space="preserve"> </w:t>
      </w:r>
    </w:p>
    <w:p w:rsidR="00BB4C81" w:rsidRDefault="00E35F32" w:rsidP="00A339BE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15.</w:t>
      </w:r>
      <w:r>
        <w:rPr>
          <w:rFonts w:eastAsiaTheme="minorHAnsi"/>
          <w:lang w:val="en-IN"/>
        </w:rPr>
        <w:tab/>
      </w:r>
      <w:r w:rsidR="00BB4C81" w:rsidRPr="00BB4C81">
        <w:rPr>
          <w:rFonts w:eastAsiaTheme="minorHAnsi"/>
          <w:lang w:val="en-IN"/>
        </w:rPr>
        <w:t>P. Suman</w:t>
      </w:r>
      <w:r w:rsidR="00BB4C81">
        <w:rPr>
          <w:rFonts w:eastAsiaTheme="minorHAnsi"/>
          <w:lang w:val="en-IN"/>
        </w:rPr>
        <w:t>, T. R.</w:t>
      </w:r>
      <w:r w:rsidR="00BB4C81" w:rsidRPr="00BB4C81">
        <w:rPr>
          <w:rFonts w:eastAsiaTheme="minorHAnsi"/>
          <w:lang w:val="en-IN"/>
        </w:rPr>
        <w:t xml:space="preserve"> Murthy, K. Rajkumar, D. Srikanth, Ch. Dayakar,</w:t>
      </w:r>
      <w:r w:rsidR="00BB4C81">
        <w:rPr>
          <w:rFonts w:eastAsiaTheme="minorHAnsi"/>
          <w:lang w:val="en-IN"/>
        </w:rPr>
        <w:t xml:space="preserve"> C.</w:t>
      </w:r>
      <w:r w:rsidR="00BB4C81" w:rsidRPr="00BB4C81">
        <w:rPr>
          <w:rFonts w:eastAsiaTheme="minorHAnsi"/>
          <w:lang w:val="en-IN"/>
        </w:rPr>
        <w:t xml:space="preserve"> Kishor</w:t>
      </w:r>
      <w:r w:rsidR="00BB4C81">
        <w:rPr>
          <w:rFonts w:eastAsiaTheme="minorHAnsi"/>
          <w:lang w:val="en-IN"/>
        </w:rPr>
        <w:t>, A.</w:t>
      </w:r>
      <w:r w:rsidR="00BB4C81" w:rsidRPr="00BB4C81">
        <w:rPr>
          <w:rFonts w:eastAsiaTheme="minorHAnsi"/>
          <w:lang w:val="en-IN"/>
        </w:rPr>
        <w:t xml:space="preserve"> Addlagatta, Shasi V. Kalivendi</w:t>
      </w:r>
      <w:r w:rsidR="00BB4C81">
        <w:rPr>
          <w:rFonts w:eastAsiaTheme="minorHAnsi"/>
          <w:lang w:val="en-IN"/>
        </w:rPr>
        <w:t>, B. C.</w:t>
      </w:r>
      <w:r w:rsidR="00BB4C81" w:rsidRPr="00BB4C81">
        <w:rPr>
          <w:rFonts w:eastAsiaTheme="minorHAnsi"/>
          <w:lang w:val="en-IN"/>
        </w:rPr>
        <w:t xml:space="preserve"> Raju</w:t>
      </w:r>
      <w:r w:rsidR="00BB4C81">
        <w:rPr>
          <w:rFonts w:eastAsiaTheme="minorHAnsi"/>
          <w:lang w:val="en-IN"/>
        </w:rPr>
        <w:t xml:space="preserve">, </w:t>
      </w:r>
      <w:r w:rsidR="00BB4C81" w:rsidRPr="00BB4C81">
        <w:rPr>
          <w:rFonts w:eastAsiaTheme="minorHAnsi"/>
          <w:i/>
          <w:lang w:val="en-IN"/>
        </w:rPr>
        <w:t>Eur. J. Med. Chem.</w:t>
      </w:r>
      <w:r w:rsidR="00BB4C81">
        <w:rPr>
          <w:rFonts w:eastAsiaTheme="minorHAnsi"/>
          <w:lang w:val="en-IN"/>
        </w:rPr>
        <w:t xml:space="preserve"> </w:t>
      </w:r>
      <w:r w:rsidR="00BB4C81" w:rsidRPr="00BB4C81">
        <w:rPr>
          <w:rFonts w:eastAsiaTheme="minorHAnsi"/>
          <w:b/>
          <w:lang w:val="en-IN"/>
        </w:rPr>
        <w:t>2015</w:t>
      </w:r>
      <w:r w:rsidR="00BB4C81">
        <w:rPr>
          <w:rFonts w:eastAsiaTheme="minorHAnsi"/>
          <w:lang w:val="en-IN"/>
        </w:rPr>
        <w:t xml:space="preserve">, </w:t>
      </w:r>
      <w:r w:rsidR="00BB4C81" w:rsidRPr="00BB4C81">
        <w:rPr>
          <w:rFonts w:eastAsiaTheme="minorHAnsi"/>
          <w:i/>
          <w:lang w:val="en-IN"/>
        </w:rPr>
        <w:t>90</w:t>
      </w:r>
      <w:r w:rsidR="00BB4C81">
        <w:rPr>
          <w:rFonts w:eastAsiaTheme="minorHAnsi"/>
          <w:lang w:val="en-IN"/>
        </w:rPr>
        <w:t>, 603-</w:t>
      </w:r>
      <w:r w:rsidR="00BB4C81" w:rsidRPr="00BB4C81">
        <w:rPr>
          <w:rFonts w:eastAsiaTheme="minorHAnsi"/>
          <w:lang w:val="en-IN"/>
        </w:rPr>
        <w:t>619</w:t>
      </w:r>
      <w:r w:rsidR="00BB4C81">
        <w:rPr>
          <w:rFonts w:eastAsiaTheme="minorHAnsi"/>
          <w:lang w:val="en-IN"/>
        </w:rPr>
        <w:t>.</w:t>
      </w:r>
    </w:p>
    <w:p w:rsidR="00BB4C81" w:rsidRDefault="002A50C5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</w:t>
      </w:r>
      <w:hyperlink r:id="rId41" w:history="1">
        <w:r w:rsidRPr="00276278">
          <w:rPr>
            <w:rStyle w:val="Hyperlink"/>
            <w:rFonts w:eastAsiaTheme="minorHAnsi"/>
            <w:lang w:val="en-IN"/>
          </w:rPr>
          <w:t>http://dx.doi.org/10.1016/j.ejmech.2014.11.063</w:t>
        </w:r>
      </w:hyperlink>
      <w:r>
        <w:rPr>
          <w:rFonts w:eastAsiaTheme="minorHAnsi"/>
          <w:lang w:val="en-IN"/>
        </w:rPr>
        <w:t xml:space="preserve"> </w:t>
      </w:r>
    </w:p>
    <w:p w:rsidR="00E35F32" w:rsidRDefault="00E35F32" w:rsidP="00A339BE">
      <w:pPr>
        <w:autoSpaceDE w:val="0"/>
        <w:autoSpaceDN w:val="0"/>
        <w:adjustRightInd w:val="0"/>
        <w:spacing w:line="360" w:lineRule="auto"/>
        <w:ind w:left="425" w:hanging="425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>16.</w:t>
      </w:r>
      <w:r>
        <w:rPr>
          <w:rFonts w:eastAsiaTheme="minorHAnsi"/>
          <w:lang w:val="en-IN"/>
        </w:rPr>
        <w:tab/>
      </w:r>
      <w:r w:rsidR="003C5B18">
        <w:rPr>
          <w:rFonts w:eastAsiaTheme="minorHAnsi"/>
          <w:lang w:val="en-IN"/>
        </w:rPr>
        <w:t xml:space="preserve">P. </w:t>
      </w:r>
      <w:r w:rsidR="003C5B18" w:rsidRPr="003C5B18">
        <w:rPr>
          <w:rFonts w:eastAsiaTheme="minorHAnsi"/>
          <w:lang w:val="en-IN"/>
        </w:rPr>
        <w:t>Suman</w:t>
      </w:r>
      <w:r w:rsidR="003C5B18">
        <w:rPr>
          <w:rFonts w:eastAsiaTheme="minorHAnsi"/>
          <w:lang w:val="en-IN"/>
        </w:rPr>
        <w:t>, Ch.</w:t>
      </w:r>
      <w:r w:rsidR="003C5B18" w:rsidRPr="003C5B18">
        <w:rPr>
          <w:rFonts w:eastAsiaTheme="minorHAnsi"/>
          <w:lang w:val="en-IN"/>
        </w:rPr>
        <w:t xml:space="preserve"> Dayakar</w:t>
      </w:r>
      <w:r w:rsidR="003C5B18">
        <w:rPr>
          <w:rFonts w:eastAsiaTheme="minorHAnsi"/>
          <w:lang w:val="en-IN"/>
        </w:rPr>
        <w:t>, K.</w:t>
      </w:r>
      <w:r w:rsidR="003C5B18" w:rsidRPr="003C5B18">
        <w:rPr>
          <w:rFonts w:eastAsiaTheme="minorHAnsi"/>
          <w:lang w:val="en-IN"/>
        </w:rPr>
        <w:t xml:space="preserve"> Rajkumar</w:t>
      </w:r>
      <w:r w:rsidR="003C5B18">
        <w:rPr>
          <w:rFonts w:eastAsiaTheme="minorHAnsi"/>
          <w:lang w:val="en-IN"/>
        </w:rPr>
        <w:t>, B.</w:t>
      </w:r>
      <w:r w:rsidR="003C5B18" w:rsidRPr="003C5B18">
        <w:rPr>
          <w:rFonts w:eastAsiaTheme="minorHAnsi"/>
          <w:lang w:val="en-IN"/>
        </w:rPr>
        <w:t xml:space="preserve"> Yashwanth</w:t>
      </w:r>
      <w:r w:rsidR="003C5B18">
        <w:rPr>
          <w:rFonts w:eastAsiaTheme="minorHAnsi"/>
          <w:lang w:val="en-IN"/>
        </w:rPr>
        <w:t>, P.</w:t>
      </w:r>
      <w:r w:rsidR="003C5B18" w:rsidRPr="003C5B18">
        <w:rPr>
          <w:rFonts w:eastAsiaTheme="minorHAnsi"/>
          <w:lang w:val="en-IN"/>
        </w:rPr>
        <w:t xml:space="preserve"> Yogeeswari,</w:t>
      </w:r>
      <w:r w:rsidR="00BB4C81">
        <w:rPr>
          <w:rFonts w:eastAsiaTheme="minorHAnsi"/>
          <w:lang w:val="en-IN"/>
        </w:rPr>
        <w:t xml:space="preserve"> </w:t>
      </w:r>
      <w:r w:rsidR="003C5B18" w:rsidRPr="003C5B18">
        <w:rPr>
          <w:rFonts w:eastAsiaTheme="minorHAnsi"/>
          <w:lang w:val="en-IN"/>
        </w:rPr>
        <w:t>D</w:t>
      </w:r>
      <w:r w:rsidR="00BB4C81">
        <w:rPr>
          <w:rFonts w:eastAsiaTheme="minorHAnsi"/>
          <w:lang w:val="en-IN"/>
        </w:rPr>
        <w:t>.</w:t>
      </w:r>
      <w:r w:rsidR="003C5B18" w:rsidRPr="003C5B18">
        <w:rPr>
          <w:rFonts w:eastAsiaTheme="minorHAnsi"/>
          <w:lang w:val="en-IN"/>
        </w:rPr>
        <w:t xml:space="preserve"> Sriram</w:t>
      </w:r>
      <w:r w:rsidR="00BB4C81">
        <w:rPr>
          <w:rFonts w:eastAsiaTheme="minorHAnsi"/>
          <w:lang w:val="en-IN"/>
        </w:rPr>
        <w:t>, J. V. R</w:t>
      </w:r>
      <w:r w:rsidR="003C5B18" w:rsidRPr="003C5B18">
        <w:rPr>
          <w:rFonts w:eastAsiaTheme="minorHAnsi"/>
          <w:lang w:val="en-IN"/>
        </w:rPr>
        <w:t>ao</w:t>
      </w:r>
      <w:r w:rsidR="00BB4C81">
        <w:rPr>
          <w:rFonts w:eastAsiaTheme="minorHAnsi"/>
          <w:lang w:val="en-IN"/>
        </w:rPr>
        <w:t>, B. C.</w:t>
      </w:r>
      <w:r w:rsidR="003C5B18" w:rsidRPr="003C5B18">
        <w:rPr>
          <w:rFonts w:eastAsiaTheme="minorHAnsi"/>
          <w:lang w:val="en-IN"/>
        </w:rPr>
        <w:t xml:space="preserve"> Raju</w:t>
      </w:r>
      <w:r w:rsidR="00BB4C81">
        <w:rPr>
          <w:rFonts w:eastAsiaTheme="minorHAnsi"/>
          <w:lang w:val="en-IN"/>
        </w:rPr>
        <w:t xml:space="preserve">, </w:t>
      </w:r>
      <w:r w:rsidR="00BB4C81" w:rsidRPr="00BB4C81">
        <w:rPr>
          <w:rFonts w:eastAsiaTheme="minorHAnsi"/>
          <w:i/>
          <w:lang w:val="en-IN"/>
        </w:rPr>
        <w:t>Bioorg. Med. Chem. Lett</w:t>
      </w:r>
      <w:r w:rsidR="00BB4C81">
        <w:rPr>
          <w:rFonts w:eastAsiaTheme="minorHAnsi"/>
          <w:lang w:val="en-IN"/>
        </w:rPr>
        <w:t xml:space="preserve">. </w:t>
      </w:r>
      <w:r w:rsidR="00BB4C81" w:rsidRPr="00BB4C81">
        <w:rPr>
          <w:rFonts w:eastAsiaTheme="minorHAnsi"/>
          <w:b/>
          <w:lang w:val="en-IN"/>
        </w:rPr>
        <w:t>2015</w:t>
      </w:r>
      <w:r w:rsidR="00BB4C81" w:rsidRPr="00BB4C81">
        <w:rPr>
          <w:rFonts w:eastAsiaTheme="minorHAnsi"/>
          <w:lang w:val="en-IN"/>
        </w:rPr>
        <w:t>,</w:t>
      </w:r>
      <w:r w:rsidR="00BB4C81">
        <w:rPr>
          <w:rFonts w:eastAsiaTheme="minorHAnsi"/>
          <w:b/>
          <w:lang w:val="en-IN"/>
        </w:rPr>
        <w:t xml:space="preserve"> </w:t>
      </w:r>
      <w:r w:rsidR="00BB4C81" w:rsidRPr="00BB4C81">
        <w:rPr>
          <w:rFonts w:eastAsiaTheme="minorHAnsi"/>
          <w:i/>
          <w:lang w:val="en-IN"/>
        </w:rPr>
        <w:t>25</w:t>
      </w:r>
      <w:r w:rsidR="00BB4C81">
        <w:rPr>
          <w:rFonts w:eastAsiaTheme="minorHAnsi"/>
          <w:lang w:val="en-IN"/>
        </w:rPr>
        <w:t xml:space="preserve">, </w:t>
      </w:r>
      <w:r w:rsidR="00BB4C81" w:rsidRPr="00BB4C81">
        <w:rPr>
          <w:rFonts w:eastAsiaTheme="minorHAnsi"/>
          <w:lang w:val="en-IN"/>
        </w:rPr>
        <w:t>2390</w:t>
      </w:r>
      <w:r w:rsidR="00BB4C81">
        <w:rPr>
          <w:rFonts w:eastAsiaTheme="minorHAnsi"/>
          <w:lang w:val="en-IN"/>
        </w:rPr>
        <w:t>-</w:t>
      </w:r>
      <w:r w:rsidR="00BB4C81" w:rsidRPr="00BB4C81">
        <w:rPr>
          <w:rFonts w:eastAsiaTheme="minorHAnsi"/>
          <w:lang w:val="en-IN"/>
        </w:rPr>
        <w:t>2394</w:t>
      </w:r>
      <w:r w:rsidR="00BB4C81">
        <w:rPr>
          <w:rFonts w:eastAsiaTheme="minorHAnsi"/>
          <w:lang w:val="en-IN"/>
        </w:rPr>
        <w:t>.</w:t>
      </w:r>
    </w:p>
    <w:p w:rsidR="00BB4C81" w:rsidRDefault="002A50C5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 </w:t>
      </w:r>
      <w:hyperlink r:id="rId42" w:history="1">
        <w:r w:rsidRPr="00276278">
          <w:rPr>
            <w:rStyle w:val="Hyperlink"/>
            <w:rFonts w:eastAsiaTheme="minorHAnsi"/>
            <w:lang w:val="en-IN"/>
          </w:rPr>
          <w:t>http://dx.doi.org/10.1016/j.bmcl.2015.04.009</w:t>
        </w:r>
      </w:hyperlink>
      <w:r>
        <w:rPr>
          <w:rFonts w:eastAsiaTheme="minorHAnsi"/>
          <w:lang w:val="en-IN"/>
        </w:rPr>
        <w:t xml:space="preserve"> </w:t>
      </w:r>
    </w:p>
    <w:p w:rsidR="002A50C5" w:rsidRDefault="0032250D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color w:val="000000" w:themeColor="text1"/>
          <w:lang w:val="en-IN"/>
        </w:rPr>
      </w:pPr>
      <w:r>
        <w:rPr>
          <w:rFonts w:eastAsiaTheme="minorHAnsi"/>
          <w:color w:val="000000" w:themeColor="text1"/>
          <w:lang w:val="en-IN"/>
        </w:rPr>
        <w:lastRenderedPageBreak/>
        <w:t>17</w:t>
      </w:r>
      <w:r w:rsidR="002A50C5">
        <w:rPr>
          <w:rFonts w:eastAsiaTheme="minorHAnsi"/>
          <w:color w:val="000000" w:themeColor="text1"/>
          <w:lang w:val="en-IN"/>
        </w:rPr>
        <w:t xml:space="preserve">.  </w:t>
      </w:r>
      <w:r w:rsidR="00E35F32" w:rsidRPr="00B975BE">
        <w:rPr>
          <w:rFonts w:eastAsiaTheme="minorHAnsi"/>
          <w:color w:val="000000" w:themeColor="text1"/>
          <w:lang w:val="en-IN"/>
        </w:rPr>
        <w:t>B. C. Raju, R. N. Rao, P. Suman, P. Yogeeswari, D. Sriram,</w:t>
      </w:r>
      <w:r w:rsidR="00E35F32">
        <w:rPr>
          <w:rFonts w:eastAsiaTheme="minorHAnsi"/>
          <w:color w:val="000000" w:themeColor="text1"/>
          <w:lang w:val="en-IN"/>
        </w:rPr>
        <w:t xml:space="preserve"> </w:t>
      </w:r>
      <w:r w:rsidR="00E35F32" w:rsidRPr="00B975BE">
        <w:rPr>
          <w:rFonts w:eastAsiaTheme="minorHAnsi"/>
          <w:color w:val="000000" w:themeColor="text1"/>
          <w:lang w:val="en-IN"/>
        </w:rPr>
        <w:t>T</w:t>
      </w:r>
      <w:r w:rsidR="00E35F32">
        <w:rPr>
          <w:rFonts w:eastAsiaTheme="minorHAnsi"/>
          <w:color w:val="000000" w:themeColor="text1"/>
          <w:lang w:val="en-IN"/>
        </w:rPr>
        <w:t xml:space="preserve">. B. Shaik and S. V. </w:t>
      </w:r>
    </w:p>
    <w:p w:rsidR="00E35F32" w:rsidRDefault="002A50C5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color w:val="000000" w:themeColor="text1"/>
          <w:lang w:val="en-IN"/>
        </w:rPr>
      </w:pPr>
      <w:r>
        <w:rPr>
          <w:rFonts w:eastAsiaTheme="minorHAnsi"/>
          <w:color w:val="000000" w:themeColor="text1"/>
          <w:lang w:val="en-IN"/>
        </w:rPr>
        <w:t xml:space="preserve">        </w:t>
      </w:r>
      <w:r w:rsidR="00E35F32">
        <w:rPr>
          <w:rFonts w:eastAsiaTheme="minorHAnsi"/>
          <w:color w:val="000000" w:themeColor="text1"/>
          <w:lang w:val="en-IN"/>
        </w:rPr>
        <w:t xml:space="preserve">Kalivendi, </w:t>
      </w:r>
      <w:r w:rsidR="00E35F32" w:rsidRPr="00B975BE">
        <w:rPr>
          <w:rFonts w:eastAsiaTheme="minorHAnsi"/>
          <w:i/>
          <w:color w:val="000000" w:themeColor="text1"/>
          <w:lang w:val="en-IN"/>
        </w:rPr>
        <w:t>Bioorg. Med. Chem. Lett.</w:t>
      </w:r>
      <w:r w:rsidR="00E35F32">
        <w:rPr>
          <w:rFonts w:eastAsiaTheme="minorHAnsi"/>
          <w:color w:val="000000" w:themeColor="text1"/>
          <w:lang w:val="en-IN"/>
        </w:rPr>
        <w:t xml:space="preserve"> </w:t>
      </w:r>
      <w:r w:rsidR="00E35F32" w:rsidRPr="00B975BE">
        <w:rPr>
          <w:rFonts w:eastAsiaTheme="minorHAnsi"/>
          <w:b/>
          <w:color w:val="000000" w:themeColor="text1"/>
          <w:lang w:val="en-IN"/>
        </w:rPr>
        <w:t>2011</w:t>
      </w:r>
      <w:r w:rsidR="00E35F32" w:rsidRPr="00B975BE">
        <w:rPr>
          <w:rFonts w:eastAsiaTheme="minorHAnsi"/>
          <w:color w:val="000000" w:themeColor="text1"/>
          <w:lang w:val="en-IN"/>
        </w:rPr>
        <w:t xml:space="preserve">, </w:t>
      </w:r>
      <w:r w:rsidR="00E35F32" w:rsidRPr="00B975BE">
        <w:rPr>
          <w:rFonts w:eastAsiaTheme="minorHAnsi"/>
          <w:i/>
          <w:color w:val="000000" w:themeColor="text1"/>
          <w:lang w:val="en-IN"/>
        </w:rPr>
        <w:t>21</w:t>
      </w:r>
      <w:r w:rsidR="00E35F32" w:rsidRPr="00B975BE">
        <w:rPr>
          <w:rFonts w:eastAsiaTheme="minorHAnsi"/>
          <w:color w:val="000000" w:themeColor="text1"/>
          <w:lang w:val="en-IN"/>
        </w:rPr>
        <w:t>, 2855</w:t>
      </w:r>
      <w:r w:rsidR="00E35F32">
        <w:rPr>
          <w:rFonts w:eastAsiaTheme="minorHAnsi"/>
          <w:color w:val="000000" w:themeColor="text1"/>
          <w:lang w:val="en-IN"/>
        </w:rPr>
        <w:t>-2859</w:t>
      </w:r>
      <w:r w:rsidR="00E35F32" w:rsidRPr="00B975BE">
        <w:rPr>
          <w:rFonts w:eastAsiaTheme="minorHAnsi"/>
          <w:color w:val="000000" w:themeColor="text1"/>
          <w:lang w:val="en-IN"/>
        </w:rPr>
        <w:t>.</w:t>
      </w:r>
    </w:p>
    <w:p w:rsidR="00E35F32" w:rsidRDefault="002A50C5" w:rsidP="00A339BE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color w:val="000000" w:themeColor="text1"/>
          <w:lang w:val="en-IN"/>
        </w:rPr>
      </w:pPr>
      <w:r>
        <w:rPr>
          <w:rFonts w:eastAsiaTheme="minorHAnsi"/>
          <w:lang w:val="en-IN"/>
        </w:rPr>
        <w:t xml:space="preserve">        </w:t>
      </w:r>
      <w:hyperlink r:id="rId43" w:history="1">
        <w:r w:rsidRPr="00276278">
          <w:rPr>
            <w:rStyle w:val="Hyperlink"/>
            <w:rFonts w:eastAsiaTheme="minorHAnsi"/>
            <w:lang w:val="en-IN"/>
          </w:rPr>
          <w:t>http://doi.org/10.1016/j.bmcl.2011.03.079</w:t>
        </w:r>
      </w:hyperlink>
      <w:r>
        <w:rPr>
          <w:rFonts w:eastAsiaTheme="minorHAnsi"/>
          <w:color w:val="000000" w:themeColor="text1"/>
          <w:lang w:val="en-IN"/>
        </w:rPr>
        <w:t xml:space="preserve"> </w:t>
      </w:r>
    </w:p>
    <w:p w:rsidR="004619A9" w:rsidRDefault="0032250D" w:rsidP="004619A9">
      <w:pPr>
        <w:autoSpaceDE w:val="0"/>
        <w:autoSpaceDN w:val="0"/>
        <w:adjustRightInd w:val="0"/>
        <w:spacing w:line="360" w:lineRule="auto"/>
        <w:ind w:left="426" w:hanging="426"/>
        <w:jc w:val="both"/>
        <w:rPr>
          <w:rFonts w:eastAsiaTheme="minorHAnsi"/>
          <w:lang w:val="en-IN"/>
        </w:rPr>
      </w:pPr>
      <w:r>
        <w:rPr>
          <w:rFonts w:eastAsiaTheme="minorHAnsi"/>
          <w:color w:val="000000" w:themeColor="text1"/>
          <w:lang w:val="en-IN"/>
        </w:rPr>
        <w:t>18</w:t>
      </w:r>
      <w:r w:rsidR="00E35F32">
        <w:rPr>
          <w:rFonts w:eastAsiaTheme="minorHAnsi"/>
          <w:color w:val="000000" w:themeColor="text1"/>
          <w:lang w:val="en-IN"/>
        </w:rPr>
        <w:t>.</w:t>
      </w:r>
      <w:r w:rsidR="00E35F32">
        <w:rPr>
          <w:rFonts w:eastAsiaTheme="minorHAnsi"/>
          <w:color w:val="000000" w:themeColor="text1"/>
          <w:lang w:val="en-IN"/>
        </w:rPr>
        <w:tab/>
      </w:r>
      <w:r w:rsidR="00E35F32">
        <w:rPr>
          <w:rFonts w:eastAsiaTheme="minorHAnsi"/>
          <w:lang w:val="en-IN"/>
        </w:rPr>
        <w:t xml:space="preserve">K. Rajkumar, </w:t>
      </w:r>
      <w:r w:rsidR="00E35F32" w:rsidRPr="00B975BE">
        <w:rPr>
          <w:rFonts w:eastAsiaTheme="minorHAnsi"/>
          <w:lang w:val="en-IN"/>
        </w:rPr>
        <w:t>P.</w:t>
      </w:r>
      <w:r w:rsidR="002A50C5">
        <w:rPr>
          <w:rFonts w:eastAsiaTheme="minorHAnsi"/>
          <w:lang w:val="en-IN"/>
        </w:rPr>
        <w:t xml:space="preserve"> </w:t>
      </w:r>
      <w:r w:rsidR="00E35F32" w:rsidRPr="00B975BE">
        <w:rPr>
          <w:rFonts w:eastAsiaTheme="minorHAnsi"/>
          <w:lang w:val="en-IN"/>
        </w:rPr>
        <w:t xml:space="preserve">Suman, B. C. Raju, </w:t>
      </w:r>
      <w:r w:rsidR="00E35F32">
        <w:rPr>
          <w:rFonts w:eastAsiaTheme="minorHAnsi"/>
          <w:i/>
          <w:iCs/>
          <w:lang w:val="en-IN"/>
        </w:rPr>
        <w:t>RSC Adv.</w:t>
      </w:r>
      <w:r w:rsidR="00E35F32" w:rsidRPr="00B975BE">
        <w:rPr>
          <w:rFonts w:eastAsiaTheme="minorHAnsi"/>
          <w:i/>
          <w:iCs/>
          <w:lang w:val="en-IN"/>
        </w:rPr>
        <w:t xml:space="preserve"> </w:t>
      </w:r>
      <w:r w:rsidR="00E35F32" w:rsidRPr="00B975BE">
        <w:rPr>
          <w:rFonts w:eastAsiaTheme="minorHAnsi"/>
          <w:b/>
          <w:bCs/>
          <w:lang w:val="en-IN"/>
        </w:rPr>
        <w:t>2015</w:t>
      </w:r>
      <w:r w:rsidR="00E35F32" w:rsidRPr="00B975BE">
        <w:rPr>
          <w:rFonts w:eastAsiaTheme="minorHAnsi"/>
          <w:lang w:val="en-IN"/>
        </w:rPr>
        <w:t xml:space="preserve">, </w:t>
      </w:r>
      <w:r w:rsidR="00E35F32" w:rsidRPr="00B975BE">
        <w:rPr>
          <w:rFonts w:eastAsiaTheme="minorHAnsi"/>
          <w:i/>
          <w:iCs/>
          <w:lang w:val="en-IN"/>
        </w:rPr>
        <w:t>5</w:t>
      </w:r>
      <w:r w:rsidR="00E35F32" w:rsidRPr="00B975BE">
        <w:rPr>
          <w:rFonts w:eastAsiaTheme="minorHAnsi"/>
          <w:lang w:val="en-IN"/>
        </w:rPr>
        <w:t>, 73850-73858.</w:t>
      </w:r>
    </w:p>
    <w:p w:rsidR="00E35F32" w:rsidRDefault="002A50C5" w:rsidP="004619A9">
      <w:pPr>
        <w:autoSpaceDE w:val="0"/>
        <w:autoSpaceDN w:val="0"/>
        <w:adjustRightInd w:val="0"/>
        <w:spacing w:line="360" w:lineRule="auto"/>
        <w:ind w:left="426" w:hanging="426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</w:t>
      </w:r>
      <w:hyperlink r:id="rId44" w:history="1">
        <w:r w:rsidRPr="00276278">
          <w:rPr>
            <w:rStyle w:val="Hyperlink"/>
            <w:rFonts w:eastAsiaTheme="minorHAnsi"/>
            <w:lang w:val="en-IN"/>
          </w:rPr>
          <w:t>http://dx.doi.org/10.1039/c5ra10185a</w:t>
        </w:r>
      </w:hyperlink>
      <w:r>
        <w:rPr>
          <w:rFonts w:eastAsiaTheme="minorHAnsi"/>
          <w:lang w:val="en-IN"/>
        </w:rPr>
        <w:t xml:space="preserve"> </w:t>
      </w:r>
    </w:p>
    <w:p w:rsidR="00E35F32" w:rsidRDefault="0032250D" w:rsidP="00A339BE">
      <w:pPr>
        <w:autoSpaceDE w:val="0"/>
        <w:autoSpaceDN w:val="0"/>
        <w:adjustRightInd w:val="0"/>
        <w:spacing w:line="360" w:lineRule="auto"/>
        <w:ind w:left="426" w:hanging="426"/>
        <w:jc w:val="both"/>
        <w:rPr>
          <w:rFonts w:eastAsiaTheme="minorHAnsi"/>
          <w:lang w:val="en-IN"/>
        </w:rPr>
      </w:pPr>
      <w:r>
        <w:rPr>
          <w:rFonts w:eastAsiaTheme="minorHAnsi"/>
          <w:color w:val="000000" w:themeColor="text1"/>
          <w:lang w:val="en-IN"/>
        </w:rPr>
        <w:t>19</w:t>
      </w:r>
      <w:r w:rsidR="00E35F32">
        <w:rPr>
          <w:rFonts w:eastAsiaTheme="minorHAnsi"/>
          <w:color w:val="000000" w:themeColor="text1"/>
          <w:lang w:val="en-IN"/>
        </w:rPr>
        <w:t>.</w:t>
      </w:r>
      <w:r w:rsidR="00E35F32">
        <w:rPr>
          <w:rFonts w:eastAsiaTheme="minorHAnsi"/>
          <w:color w:val="000000" w:themeColor="text1"/>
          <w:lang w:val="en-IN"/>
        </w:rPr>
        <w:tab/>
      </w:r>
      <w:r w:rsidR="00E35F32">
        <w:rPr>
          <w:rFonts w:eastAsiaTheme="minorHAnsi"/>
          <w:lang w:val="en-IN"/>
        </w:rPr>
        <w:t>B. Arpan Kumar, P. Dipak, S.</w:t>
      </w:r>
      <w:r w:rsidR="00E35F32" w:rsidRPr="00E81D8C">
        <w:rPr>
          <w:rFonts w:eastAsiaTheme="minorHAnsi"/>
          <w:lang w:val="en-IN"/>
        </w:rPr>
        <w:t xml:space="preserve"> Jagir Singh</w:t>
      </w:r>
      <w:r w:rsidR="00E35F32">
        <w:rPr>
          <w:rFonts w:eastAsiaTheme="minorHAnsi"/>
          <w:lang w:val="en-IN"/>
        </w:rPr>
        <w:t>,</w:t>
      </w:r>
      <w:r w:rsidR="00E35F32" w:rsidRPr="00E81D8C">
        <w:rPr>
          <w:rFonts w:eastAsiaTheme="minorHAnsi"/>
          <w:lang w:val="en-IN"/>
        </w:rPr>
        <w:t xml:space="preserve"> </w:t>
      </w:r>
      <w:r w:rsidR="00E35F32" w:rsidRPr="00E81D8C">
        <w:rPr>
          <w:rFonts w:eastAsiaTheme="minorHAnsi"/>
          <w:i/>
          <w:lang w:val="en-IN"/>
        </w:rPr>
        <w:t>Tetrahedron</w:t>
      </w:r>
      <w:r w:rsidR="002A50C5">
        <w:rPr>
          <w:rFonts w:eastAsiaTheme="minorHAnsi"/>
          <w:lang w:val="en-IN"/>
        </w:rPr>
        <w:t xml:space="preserve"> </w:t>
      </w:r>
      <w:r w:rsidR="00E35F32" w:rsidRPr="00E81D8C">
        <w:rPr>
          <w:rFonts w:eastAsiaTheme="minorHAnsi"/>
          <w:b/>
          <w:lang w:val="en-IN"/>
        </w:rPr>
        <w:t>1988</w:t>
      </w:r>
      <w:r w:rsidR="00E35F32">
        <w:rPr>
          <w:rFonts w:eastAsiaTheme="minorHAnsi"/>
          <w:lang w:val="en-IN"/>
        </w:rPr>
        <w:t>,</w:t>
      </w:r>
      <w:r w:rsidR="00E35F32" w:rsidRPr="00E81D8C">
        <w:rPr>
          <w:rFonts w:eastAsiaTheme="minorHAnsi"/>
          <w:lang w:val="en-IN"/>
        </w:rPr>
        <w:t xml:space="preserve"> </w:t>
      </w:r>
      <w:r w:rsidR="00E35F32" w:rsidRPr="00E81D8C">
        <w:rPr>
          <w:rFonts w:eastAsiaTheme="minorHAnsi"/>
          <w:i/>
          <w:lang w:val="en-IN"/>
        </w:rPr>
        <w:t>44</w:t>
      </w:r>
      <w:r w:rsidR="00E35F32" w:rsidRPr="00E81D8C">
        <w:rPr>
          <w:rFonts w:eastAsiaTheme="minorHAnsi"/>
          <w:lang w:val="en-IN"/>
        </w:rPr>
        <w:t>,</w:t>
      </w:r>
      <w:r w:rsidR="00E35F32">
        <w:rPr>
          <w:rFonts w:eastAsiaTheme="minorHAnsi"/>
          <w:lang w:val="en-IN"/>
        </w:rPr>
        <w:t xml:space="preserve"> 1241-</w:t>
      </w:r>
      <w:r w:rsidR="00E35F32" w:rsidRPr="00E81D8C">
        <w:rPr>
          <w:rFonts w:eastAsiaTheme="minorHAnsi"/>
          <w:lang w:val="en-IN"/>
        </w:rPr>
        <w:t>1246</w:t>
      </w:r>
      <w:r w:rsidR="00E35F32">
        <w:rPr>
          <w:rFonts w:eastAsiaTheme="minorHAnsi"/>
          <w:lang w:val="en-IN"/>
        </w:rPr>
        <w:t>.</w:t>
      </w:r>
    </w:p>
    <w:p w:rsidR="00A339BE" w:rsidRPr="00506A7A" w:rsidRDefault="002A50C5" w:rsidP="00506A7A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lang w:val="en-IN"/>
        </w:rPr>
      </w:pPr>
      <w:r>
        <w:rPr>
          <w:rFonts w:eastAsiaTheme="minorHAnsi"/>
          <w:lang w:val="en-IN"/>
        </w:rPr>
        <w:t xml:space="preserve">       </w:t>
      </w:r>
      <w:hyperlink r:id="rId45" w:history="1">
        <w:r w:rsidRPr="00276278">
          <w:rPr>
            <w:rStyle w:val="Hyperlink"/>
            <w:rFonts w:eastAsiaTheme="minorHAnsi"/>
            <w:lang w:val="en-IN"/>
          </w:rPr>
          <w:t>http://dx.doi.org/10.1016/S0040-4020(01)85904-4</w:t>
        </w:r>
      </w:hyperlink>
      <w:r>
        <w:rPr>
          <w:rFonts w:eastAsiaTheme="minorHAnsi"/>
          <w:lang w:val="en-IN"/>
        </w:rPr>
        <w:t xml:space="preserve"> </w:t>
      </w:r>
    </w:p>
    <w:sectPr w:rsidR="00A339BE" w:rsidRPr="00506A7A" w:rsidSect="00506A7A">
      <w:footerReference w:type="default" r:id="rId46"/>
      <w:pgSz w:w="11906" w:h="16838"/>
      <w:pgMar w:top="1440" w:right="1440" w:bottom="1440" w:left="1440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62DD" w:rsidRDefault="00A062DD" w:rsidP="00184C42">
      <w:r>
        <w:separator/>
      </w:r>
    </w:p>
  </w:endnote>
  <w:endnote w:type="continuationSeparator" w:id="0">
    <w:p w:rsidR="00A062DD" w:rsidRDefault="00A062DD" w:rsidP="00184C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MingLiU_HKSCS">
    <w:panose1 w:val="02020500000000000000"/>
    <w:charset w:val="88"/>
    <w:family w:val="roman"/>
    <w:pitch w:val="variable"/>
    <w:sig w:usb0="A00002FF" w:usb1="38CFFCFA" w:usb2="00000016" w:usb3="00000000" w:csb0="001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6442514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80A73" w:rsidRDefault="0048545F">
        <w:pPr>
          <w:pStyle w:val="Footer"/>
          <w:jc w:val="center"/>
        </w:pPr>
        <w:fldSimple w:instr=" PAGE   \* MERGEFORMAT ">
          <w:r w:rsidR="00506A7A">
            <w:rPr>
              <w:noProof/>
            </w:rPr>
            <w:t>1</w:t>
          </w:r>
        </w:fldSimple>
      </w:p>
    </w:sdtContent>
  </w:sdt>
  <w:p w:rsidR="00380A73" w:rsidRDefault="00380A7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62DD" w:rsidRDefault="00A062DD" w:rsidP="00184C42">
      <w:r>
        <w:separator/>
      </w:r>
    </w:p>
  </w:footnote>
  <w:footnote w:type="continuationSeparator" w:id="0">
    <w:p w:rsidR="00A062DD" w:rsidRDefault="00A062DD" w:rsidP="00184C4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9B480D"/>
    <w:multiLevelType w:val="hybridMultilevel"/>
    <w:tmpl w:val="D69CA55A"/>
    <w:lvl w:ilvl="0" w:tplc="40090011">
      <w:start w:val="1"/>
      <w:numFmt w:val="decimal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proofState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84C42"/>
    <w:rsid w:val="0000234E"/>
    <w:rsid w:val="00004A34"/>
    <w:rsid w:val="000058FB"/>
    <w:rsid w:val="00006FB5"/>
    <w:rsid w:val="00010037"/>
    <w:rsid w:val="00012F3F"/>
    <w:rsid w:val="00021938"/>
    <w:rsid w:val="00027CA5"/>
    <w:rsid w:val="00031B56"/>
    <w:rsid w:val="00050656"/>
    <w:rsid w:val="00051027"/>
    <w:rsid w:val="000513B6"/>
    <w:rsid w:val="00052795"/>
    <w:rsid w:val="00052D4D"/>
    <w:rsid w:val="00056BD3"/>
    <w:rsid w:val="00056DF6"/>
    <w:rsid w:val="0006318F"/>
    <w:rsid w:val="000706D5"/>
    <w:rsid w:val="00073C99"/>
    <w:rsid w:val="000746DB"/>
    <w:rsid w:val="000751A1"/>
    <w:rsid w:val="00084021"/>
    <w:rsid w:val="00084D5F"/>
    <w:rsid w:val="000917D0"/>
    <w:rsid w:val="000A18F7"/>
    <w:rsid w:val="000A788A"/>
    <w:rsid w:val="000C1CE9"/>
    <w:rsid w:val="000C34E2"/>
    <w:rsid w:val="000C5649"/>
    <w:rsid w:val="000D0D0E"/>
    <w:rsid w:val="000D14E3"/>
    <w:rsid w:val="000D193E"/>
    <w:rsid w:val="000D3F9C"/>
    <w:rsid w:val="000D4F03"/>
    <w:rsid w:val="000F59F0"/>
    <w:rsid w:val="000F6800"/>
    <w:rsid w:val="000F704E"/>
    <w:rsid w:val="00102CB0"/>
    <w:rsid w:val="00127AA9"/>
    <w:rsid w:val="00131439"/>
    <w:rsid w:val="00146F13"/>
    <w:rsid w:val="00160DE9"/>
    <w:rsid w:val="00165C85"/>
    <w:rsid w:val="00175AC3"/>
    <w:rsid w:val="00184C42"/>
    <w:rsid w:val="00192090"/>
    <w:rsid w:val="00192DF7"/>
    <w:rsid w:val="001A6DDD"/>
    <w:rsid w:val="001B4523"/>
    <w:rsid w:val="001B4B27"/>
    <w:rsid w:val="001C05C9"/>
    <w:rsid w:val="001C1C95"/>
    <w:rsid w:val="001D0B9A"/>
    <w:rsid w:val="001E4302"/>
    <w:rsid w:val="001E4B51"/>
    <w:rsid w:val="001F00A5"/>
    <w:rsid w:val="001F5803"/>
    <w:rsid w:val="00200C8F"/>
    <w:rsid w:val="00204105"/>
    <w:rsid w:val="00207698"/>
    <w:rsid w:val="00211E6C"/>
    <w:rsid w:val="00212DB7"/>
    <w:rsid w:val="00213320"/>
    <w:rsid w:val="00254C90"/>
    <w:rsid w:val="00261205"/>
    <w:rsid w:val="00267C10"/>
    <w:rsid w:val="00271C9D"/>
    <w:rsid w:val="002724DB"/>
    <w:rsid w:val="00273A4C"/>
    <w:rsid w:val="00275323"/>
    <w:rsid w:val="00282542"/>
    <w:rsid w:val="00287514"/>
    <w:rsid w:val="002879BF"/>
    <w:rsid w:val="00291DFB"/>
    <w:rsid w:val="00292B90"/>
    <w:rsid w:val="002951D4"/>
    <w:rsid w:val="002A0FF9"/>
    <w:rsid w:val="002A122A"/>
    <w:rsid w:val="002A2C23"/>
    <w:rsid w:val="002A50C5"/>
    <w:rsid w:val="002A73C8"/>
    <w:rsid w:val="002B0155"/>
    <w:rsid w:val="002B14DF"/>
    <w:rsid w:val="002C3F7D"/>
    <w:rsid w:val="002C6A87"/>
    <w:rsid w:val="002E0D64"/>
    <w:rsid w:val="002E1899"/>
    <w:rsid w:val="002E4549"/>
    <w:rsid w:val="002E77C8"/>
    <w:rsid w:val="002F3DAA"/>
    <w:rsid w:val="00300817"/>
    <w:rsid w:val="00303EB9"/>
    <w:rsid w:val="003061B5"/>
    <w:rsid w:val="0032250D"/>
    <w:rsid w:val="00325929"/>
    <w:rsid w:val="00326AB8"/>
    <w:rsid w:val="00333A87"/>
    <w:rsid w:val="0034057C"/>
    <w:rsid w:val="00341759"/>
    <w:rsid w:val="00342A20"/>
    <w:rsid w:val="00345C15"/>
    <w:rsid w:val="00355444"/>
    <w:rsid w:val="00380A73"/>
    <w:rsid w:val="00384B77"/>
    <w:rsid w:val="00384F31"/>
    <w:rsid w:val="00397C16"/>
    <w:rsid w:val="003A1275"/>
    <w:rsid w:val="003A1717"/>
    <w:rsid w:val="003A2463"/>
    <w:rsid w:val="003A6546"/>
    <w:rsid w:val="003B0147"/>
    <w:rsid w:val="003C1193"/>
    <w:rsid w:val="003C5B18"/>
    <w:rsid w:val="003E2174"/>
    <w:rsid w:val="003E3497"/>
    <w:rsid w:val="00404BFB"/>
    <w:rsid w:val="00404CD3"/>
    <w:rsid w:val="00407E7A"/>
    <w:rsid w:val="004117A8"/>
    <w:rsid w:val="00422A3F"/>
    <w:rsid w:val="0042450F"/>
    <w:rsid w:val="00431EDA"/>
    <w:rsid w:val="004424A3"/>
    <w:rsid w:val="00447259"/>
    <w:rsid w:val="00447D3E"/>
    <w:rsid w:val="004504FC"/>
    <w:rsid w:val="004548A4"/>
    <w:rsid w:val="00460CE5"/>
    <w:rsid w:val="004619A9"/>
    <w:rsid w:val="00463F39"/>
    <w:rsid w:val="004761C4"/>
    <w:rsid w:val="004769D6"/>
    <w:rsid w:val="00482292"/>
    <w:rsid w:val="00484A39"/>
    <w:rsid w:val="0048545F"/>
    <w:rsid w:val="004A2868"/>
    <w:rsid w:val="004A6478"/>
    <w:rsid w:val="004B19D2"/>
    <w:rsid w:val="004B2D1A"/>
    <w:rsid w:val="004B6B16"/>
    <w:rsid w:val="004B75CE"/>
    <w:rsid w:val="004C1BB8"/>
    <w:rsid w:val="004E674E"/>
    <w:rsid w:val="004E686C"/>
    <w:rsid w:val="00501B15"/>
    <w:rsid w:val="00505DDB"/>
    <w:rsid w:val="00506A7A"/>
    <w:rsid w:val="00506B91"/>
    <w:rsid w:val="00520523"/>
    <w:rsid w:val="005206B4"/>
    <w:rsid w:val="00521C9A"/>
    <w:rsid w:val="005339BF"/>
    <w:rsid w:val="00545847"/>
    <w:rsid w:val="00546CA2"/>
    <w:rsid w:val="00553FD0"/>
    <w:rsid w:val="00561E0A"/>
    <w:rsid w:val="00562933"/>
    <w:rsid w:val="00563AEB"/>
    <w:rsid w:val="005647C1"/>
    <w:rsid w:val="00565C72"/>
    <w:rsid w:val="005712DC"/>
    <w:rsid w:val="00592A2A"/>
    <w:rsid w:val="005936B7"/>
    <w:rsid w:val="005B3807"/>
    <w:rsid w:val="005B5370"/>
    <w:rsid w:val="005B5B86"/>
    <w:rsid w:val="005C201D"/>
    <w:rsid w:val="005D0425"/>
    <w:rsid w:val="005D2849"/>
    <w:rsid w:val="005D3317"/>
    <w:rsid w:val="005D6311"/>
    <w:rsid w:val="005E1A41"/>
    <w:rsid w:val="005E297B"/>
    <w:rsid w:val="005E3417"/>
    <w:rsid w:val="005E5999"/>
    <w:rsid w:val="005F2840"/>
    <w:rsid w:val="005F5E37"/>
    <w:rsid w:val="00610C3B"/>
    <w:rsid w:val="00614410"/>
    <w:rsid w:val="00620191"/>
    <w:rsid w:val="00622620"/>
    <w:rsid w:val="006271CE"/>
    <w:rsid w:val="00627A04"/>
    <w:rsid w:val="00640CFC"/>
    <w:rsid w:val="00643CB2"/>
    <w:rsid w:val="00644145"/>
    <w:rsid w:val="006524F2"/>
    <w:rsid w:val="0065326F"/>
    <w:rsid w:val="00653E9F"/>
    <w:rsid w:val="00655591"/>
    <w:rsid w:val="00666BC4"/>
    <w:rsid w:val="006679E7"/>
    <w:rsid w:val="0067097E"/>
    <w:rsid w:val="006741E2"/>
    <w:rsid w:val="00674CAC"/>
    <w:rsid w:val="00680293"/>
    <w:rsid w:val="006853D2"/>
    <w:rsid w:val="00687A18"/>
    <w:rsid w:val="00690C7E"/>
    <w:rsid w:val="00692FFB"/>
    <w:rsid w:val="006938A6"/>
    <w:rsid w:val="0069407B"/>
    <w:rsid w:val="006951D1"/>
    <w:rsid w:val="00696B70"/>
    <w:rsid w:val="006A6416"/>
    <w:rsid w:val="006B2A87"/>
    <w:rsid w:val="006B328D"/>
    <w:rsid w:val="006B47CB"/>
    <w:rsid w:val="006B62AB"/>
    <w:rsid w:val="006C6CBF"/>
    <w:rsid w:val="006D319D"/>
    <w:rsid w:val="006D5919"/>
    <w:rsid w:val="006E0EED"/>
    <w:rsid w:val="00701B24"/>
    <w:rsid w:val="007033AF"/>
    <w:rsid w:val="00705B42"/>
    <w:rsid w:val="007069A4"/>
    <w:rsid w:val="00711DF0"/>
    <w:rsid w:val="00714D4B"/>
    <w:rsid w:val="00723827"/>
    <w:rsid w:val="00726DC8"/>
    <w:rsid w:val="00727500"/>
    <w:rsid w:val="0073693F"/>
    <w:rsid w:val="0074579B"/>
    <w:rsid w:val="0075326A"/>
    <w:rsid w:val="00755AA8"/>
    <w:rsid w:val="007571E4"/>
    <w:rsid w:val="007609CD"/>
    <w:rsid w:val="00761E25"/>
    <w:rsid w:val="007656CA"/>
    <w:rsid w:val="00770CE6"/>
    <w:rsid w:val="00777ED5"/>
    <w:rsid w:val="00782B3A"/>
    <w:rsid w:val="00783B79"/>
    <w:rsid w:val="007935A3"/>
    <w:rsid w:val="00793AED"/>
    <w:rsid w:val="007A48E1"/>
    <w:rsid w:val="007B2FCE"/>
    <w:rsid w:val="007C36A2"/>
    <w:rsid w:val="007C6F7C"/>
    <w:rsid w:val="007C7F35"/>
    <w:rsid w:val="007D2019"/>
    <w:rsid w:val="007D6913"/>
    <w:rsid w:val="007E4EE7"/>
    <w:rsid w:val="007F343F"/>
    <w:rsid w:val="007F70C2"/>
    <w:rsid w:val="007F7339"/>
    <w:rsid w:val="007F77F5"/>
    <w:rsid w:val="008065F1"/>
    <w:rsid w:val="0081045B"/>
    <w:rsid w:val="00820548"/>
    <w:rsid w:val="00832F33"/>
    <w:rsid w:val="00870084"/>
    <w:rsid w:val="00874E1B"/>
    <w:rsid w:val="00876FF9"/>
    <w:rsid w:val="00883796"/>
    <w:rsid w:val="008961FB"/>
    <w:rsid w:val="00897403"/>
    <w:rsid w:val="008A0855"/>
    <w:rsid w:val="008A2605"/>
    <w:rsid w:val="008A5102"/>
    <w:rsid w:val="008A5948"/>
    <w:rsid w:val="008B5149"/>
    <w:rsid w:val="008B57C9"/>
    <w:rsid w:val="008C1AA1"/>
    <w:rsid w:val="008C757E"/>
    <w:rsid w:val="008D3067"/>
    <w:rsid w:val="008E0CC3"/>
    <w:rsid w:val="008E0DBF"/>
    <w:rsid w:val="008E12F1"/>
    <w:rsid w:val="008F38A3"/>
    <w:rsid w:val="008F5157"/>
    <w:rsid w:val="0090424D"/>
    <w:rsid w:val="00912D67"/>
    <w:rsid w:val="0093714E"/>
    <w:rsid w:val="00950EEF"/>
    <w:rsid w:val="00975F7B"/>
    <w:rsid w:val="00977FCC"/>
    <w:rsid w:val="00985770"/>
    <w:rsid w:val="00990120"/>
    <w:rsid w:val="00995EE5"/>
    <w:rsid w:val="009A064A"/>
    <w:rsid w:val="009B0DD0"/>
    <w:rsid w:val="009C22CB"/>
    <w:rsid w:val="009C4F5F"/>
    <w:rsid w:val="009D461F"/>
    <w:rsid w:val="00A000DE"/>
    <w:rsid w:val="00A0291F"/>
    <w:rsid w:val="00A037C7"/>
    <w:rsid w:val="00A062DD"/>
    <w:rsid w:val="00A06E8C"/>
    <w:rsid w:val="00A12E97"/>
    <w:rsid w:val="00A17F64"/>
    <w:rsid w:val="00A30114"/>
    <w:rsid w:val="00A316AB"/>
    <w:rsid w:val="00A339BE"/>
    <w:rsid w:val="00A4103B"/>
    <w:rsid w:val="00A56A6F"/>
    <w:rsid w:val="00A638DC"/>
    <w:rsid w:val="00A64866"/>
    <w:rsid w:val="00A67A37"/>
    <w:rsid w:val="00A730C0"/>
    <w:rsid w:val="00A766EC"/>
    <w:rsid w:val="00A77433"/>
    <w:rsid w:val="00A803D6"/>
    <w:rsid w:val="00A81039"/>
    <w:rsid w:val="00A8291D"/>
    <w:rsid w:val="00A842AC"/>
    <w:rsid w:val="00AA0E83"/>
    <w:rsid w:val="00AA1166"/>
    <w:rsid w:val="00AA414E"/>
    <w:rsid w:val="00AA4B10"/>
    <w:rsid w:val="00AA79F6"/>
    <w:rsid w:val="00AB08C6"/>
    <w:rsid w:val="00AB0990"/>
    <w:rsid w:val="00AC6047"/>
    <w:rsid w:val="00AD14BE"/>
    <w:rsid w:val="00AD1C2C"/>
    <w:rsid w:val="00AE2448"/>
    <w:rsid w:val="00AE4AE5"/>
    <w:rsid w:val="00AE54F5"/>
    <w:rsid w:val="00B00D06"/>
    <w:rsid w:val="00B17069"/>
    <w:rsid w:val="00B1706D"/>
    <w:rsid w:val="00B17E95"/>
    <w:rsid w:val="00B203EA"/>
    <w:rsid w:val="00B23FD8"/>
    <w:rsid w:val="00B3036E"/>
    <w:rsid w:val="00B42BF9"/>
    <w:rsid w:val="00B432D8"/>
    <w:rsid w:val="00B43937"/>
    <w:rsid w:val="00B540D9"/>
    <w:rsid w:val="00B660CA"/>
    <w:rsid w:val="00B67C0E"/>
    <w:rsid w:val="00B72920"/>
    <w:rsid w:val="00B80D48"/>
    <w:rsid w:val="00B84926"/>
    <w:rsid w:val="00B85253"/>
    <w:rsid w:val="00B853D5"/>
    <w:rsid w:val="00B86850"/>
    <w:rsid w:val="00B86C15"/>
    <w:rsid w:val="00B87358"/>
    <w:rsid w:val="00B92309"/>
    <w:rsid w:val="00B9273D"/>
    <w:rsid w:val="00B975BE"/>
    <w:rsid w:val="00B9794A"/>
    <w:rsid w:val="00B97B1B"/>
    <w:rsid w:val="00BB3F84"/>
    <w:rsid w:val="00BB4C81"/>
    <w:rsid w:val="00BD2637"/>
    <w:rsid w:val="00BD5278"/>
    <w:rsid w:val="00BD6928"/>
    <w:rsid w:val="00BD79D1"/>
    <w:rsid w:val="00BD7FFA"/>
    <w:rsid w:val="00BE76E6"/>
    <w:rsid w:val="00BF294F"/>
    <w:rsid w:val="00BF7B60"/>
    <w:rsid w:val="00C033F3"/>
    <w:rsid w:val="00C03ADB"/>
    <w:rsid w:val="00C06F6E"/>
    <w:rsid w:val="00C10F91"/>
    <w:rsid w:val="00C11886"/>
    <w:rsid w:val="00C1276D"/>
    <w:rsid w:val="00C1483A"/>
    <w:rsid w:val="00C14A33"/>
    <w:rsid w:val="00C150EC"/>
    <w:rsid w:val="00C176BD"/>
    <w:rsid w:val="00C23FD4"/>
    <w:rsid w:val="00C25E64"/>
    <w:rsid w:val="00C462E5"/>
    <w:rsid w:val="00C46662"/>
    <w:rsid w:val="00C5162C"/>
    <w:rsid w:val="00C65746"/>
    <w:rsid w:val="00C72840"/>
    <w:rsid w:val="00C73987"/>
    <w:rsid w:val="00C74A6B"/>
    <w:rsid w:val="00C74F25"/>
    <w:rsid w:val="00C7506C"/>
    <w:rsid w:val="00C75F94"/>
    <w:rsid w:val="00C8403F"/>
    <w:rsid w:val="00C9129C"/>
    <w:rsid w:val="00C9655A"/>
    <w:rsid w:val="00CA77D6"/>
    <w:rsid w:val="00CB0E48"/>
    <w:rsid w:val="00CB34F8"/>
    <w:rsid w:val="00CC673E"/>
    <w:rsid w:val="00CD6E4F"/>
    <w:rsid w:val="00CE11B1"/>
    <w:rsid w:val="00CE376B"/>
    <w:rsid w:val="00CE5FAF"/>
    <w:rsid w:val="00CE7B00"/>
    <w:rsid w:val="00CF085F"/>
    <w:rsid w:val="00CF1DEE"/>
    <w:rsid w:val="00CF22C3"/>
    <w:rsid w:val="00CF5789"/>
    <w:rsid w:val="00D028F1"/>
    <w:rsid w:val="00D06B2B"/>
    <w:rsid w:val="00D07547"/>
    <w:rsid w:val="00D14446"/>
    <w:rsid w:val="00D226BF"/>
    <w:rsid w:val="00D311D3"/>
    <w:rsid w:val="00D420BB"/>
    <w:rsid w:val="00D4226B"/>
    <w:rsid w:val="00D42534"/>
    <w:rsid w:val="00D52189"/>
    <w:rsid w:val="00D5576B"/>
    <w:rsid w:val="00D63880"/>
    <w:rsid w:val="00D64151"/>
    <w:rsid w:val="00D735B4"/>
    <w:rsid w:val="00D75550"/>
    <w:rsid w:val="00D83273"/>
    <w:rsid w:val="00D870F0"/>
    <w:rsid w:val="00D97D98"/>
    <w:rsid w:val="00DB06EE"/>
    <w:rsid w:val="00DB129D"/>
    <w:rsid w:val="00DC2D56"/>
    <w:rsid w:val="00DC407F"/>
    <w:rsid w:val="00DC5922"/>
    <w:rsid w:val="00DC7B9D"/>
    <w:rsid w:val="00DD389B"/>
    <w:rsid w:val="00DD4CCF"/>
    <w:rsid w:val="00DD521B"/>
    <w:rsid w:val="00DD689E"/>
    <w:rsid w:val="00DF1EBA"/>
    <w:rsid w:val="00DF532C"/>
    <w:rsid w:val="00E139CD"/>
    <w:rsid w:val="00E210BE"/>
    <w:rsid w:val="00E25843"/>
    <w:rsid w:val="00E270D9"/>
    <w:rsid w:val="00E31FC3"/>
    <w:rsid w:val="00E35F32"/>
    <w:rsid w:val="00E3625E"/>
    <w:rsid w:val="00E40B06"/>
    <w:rsid w:val="00E41DF6"/>
    <w:rsid w:val="00E51DBE"/>
    <w:rsid w:val="00E55914"/>
    <w:rsid w:val="00E63F58"/>
    <w:rsid w:val="00E6709A"/>
    <w:rsid w:val="00E71DEE"/>
    <w:rsid w:val="00E764F8"/>
    <w:rsid w:val="00E82F2D"/>
    <w:rsid w:val="00E83946"/>
    <w:rsid w:val="00E87E6D"/>
    <w:rsid w:val="00EA51CA"/>
    <w:rsid w:val="00EB14B2"/>
    <w:rsid w:val="00EC055E"/>
    <w:rsid w:val="00EC07D6"/>
    <w:rsid w:val="00EC7DC0"/>
    <w:rsid w:val="00ED0410"/>
    <w:rsid w:val="00ED1A21"/>
    <w:rsid w:val="00EE0AC8"/>
    <w:rsid w:val="00EE0BE3"/>
    <w:rsid w:val="00EE25E1"/>
    <w:rsid w:val="00EE42CA"/>
    <w:rsid w:val="00EF0577"/>
    <w:rsid w:val="00EF2D10"/>
    <w:rsid w:val="00EF711B"/>
    <w:rsid w:val="00EF7578"/>
    <w:rsid w:val="00EF7E50"/>
    <w:rsid w:val="00F00665"/>
    <w:rsid w:val="00F021CF"/>
    <w:rsid w:val="00F259C0"/>
    <w:rsid w:val="00F3101A"/>
    <w:rsid w:val="00F339F4"/>
    <w:rsid w:val="00F34BE9"/>
    <w:rsid w:val="00F37DC4"/>
    <w:rsid w:val="00F41CF1"/>
    <w:rsid w:val="00F579F9"/>
    <w:rsid w:val="00F57BB4"/>
    <w:rsid w:val="00F57EC2"/>
    <w:rsid w:val="00F657A3"/>
    <w:rsid w:val="00F81EFB"/>
    <w:rsid w:val="00F8213D"/>
    <w:rsid w:val="00F82785"/>
    <w:rsid w:val="00F90380"/>
    <w:rsid w:val="00F905FC"/>
    <w:rsid w:val="00F90BE5"/>
    <w:rsid w:val="00F92845"/>
    <w:rsid w:val="00FA011D"/>
    <w:rsid w:val="00FA4F3F"/>
    <w:rsid w:val="00FA50BF"/>
    <w:rsid w:val="00FA7364"/>
    <w:rsid w:val="00FB03C2"/>
    <w:rsid w:val="00FB7BC3"/>
    <w:rsid w:val="00FC72B4"/>
    <w:rsid w:val="00FD5DED"/>
    <w:rsid w:val="00FD7EB5"/>
    <w:rsid w:val="00FF1AB5"/>
    <w:rsid w:val="00FF3E12"/>
    <w:rsid w:val="00FF5FC0"/>
    <w:rsid w:val="00FF68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4C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D028F1"/>
    <w:pPr>
      <w:keepNext/>
      <w:outlineLvl w:val="0"/>
    </w:pPr>
    <w:rPr>
      <w:b/>
      <w:bCs/>
      <w:sz w:val="5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028F1"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028F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028F1"/>
    <w:pPr>
      <w:keepNext/>
      <w:outlineLvl w:val="3"/>
    </w:pPr>
    <w:rPr>
      <w:b/>
      <w:bCs/>
      <w:sz w:val="32"/>
    </w:rPr>
  </w:style>
  <w:style w:type="paragraph" w:styleId="Heading8">
    <w:name w:val="heading 8"/>
    <w:basedOn w:val="Normal"/>
    <w:next w:val="Normal"/>
    <w:link w:val="Heading8Char"/>
    <w:qFormat/>
    <w:rsid w:val="00D028F1"/>
    <w:pPr>
      <w:spacing w:before="240" w:after="60"/>
      <w:outlineLvl w:val="7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4C4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4C42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84C4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4C42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ndesc">
    <w:name w:val="ndesc"/>
    <w:basedOn w:val="DefaultParagraphFont"/>
    <w:rsid w:val="00AB08C6"/>
  </w:style>
  <w:style w:type="character" w:customStyle="1" w:styleId="Heading1Char">
    <w:name w:val="Heading 1 Char"/>
    <w:basedOn w:val="DefaultParagraphFont"/>
    <w:link w:val="Heading1"/>
    <w:rsid w:val="00D028F1"/>
    <w:rPr>
      <w:rFonts w:ascii="Times New Roman" w:eastAsia="Times New Roman" w:hAnsi="Times New Roman" w:cs="Times New Roman"/>
      <w:b/>
      <w:bCs/>
      <w:sz w:val="52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D028F1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D028F1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D028F1"/>
    <w:rPr>
      <w:rFonts w:ascii="Times New Roman" w:eastAsia="Times New Roman" w:hAnsi="Times New Roman" w:cs="Times New Roman"/>
      <w:b/>
      <w:bCs/>
      <w:sz w:val="32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D028F1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paragraph" w:styleId="BodyTextIndent">
    <w:name w:val="Body Text Indent"/>
    <w:basedOn w:val="Normal"/>
    <w:link w:val="BodyTextIndentChar"/>
    <w:rsid w:val="00D028F1"/>
    <w:pPr>
      <w:spacing w:line="360" w:lineRule="auto"/>
      <w:ind w:firstLine="720"/>
      <w:jc w:val="both"/>
    </w:pPr>
  </w:style>
  <w:style w:type="character" w:customStyle="1" w:styleId="BodyTextIndentChar">
    <w:name w:val="Body Text Indent Char"/>
    <w:basedOn w:val="DefaultParagraphFont"/>
    <w:link w:val="BodyTextIndent"/>
    <w:rsid w:val="00D028F1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xt-hdr-top1">
    <w:name w:val="txt-hdr-top1"/>
    <w:basedOn w:val="DefaultParagraphFont"/>
    <w:rsid w:val="00D028F1"/>
    <w:rPr>
      <w:rFonts w:ascii="Helvetica" w:hAnsi="Helvetica" w:hint="default"/>
      <w:vanish w:val="0"/>
      <w:webHidden w:val="0"/>
      <w:color w:val="333333"/>
      <w:sz w:val="42"/>
      <w:szCs w:val="42"/>
      <w:specVanish w:val="0"/>
    </w:rPr>
  </w:style>
  <w:style w:type="character" w:styleId="Hyperlink">
    <w:name w:val="Hyperlink"/>
    <w:basedOn w:val="DefaultParagraphFont"/>
    <w:rsid w:val="00D028F1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D028F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Default">
    <w:name w:val="Default"/>
    <w:rsid w:val="00D028F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character" w:styleId="Emphasis">
    <w:name w:val="Emphasis"/>
    <w:basedOn w:val="DefaultParagraphFont"/>
    <w:uiPriority w:val="20"/>
    <w:qFormat/>
    <w:rsid w:val="00D028F1"/>
    <w:rPr>
      <w:i/>
      <w:iCs/>
    </w:rPr>
  </w:style>
  <w:style w:type="paragraph" w:styleId="NormalWeb">
    <w:name w:val="Normal (Web)"/>
    <w:basedOn w:val="Normal"/>
    <w:uiPriority w:val="99"/>
    <w:unhideWhenUsed/>
    <w:rsid w:val="00D028F1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unhideWhenUsed/>
    <w:rsid w:val="00D028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028F1"/>
    <w:rPr>
      <w:rFonts w:ascii="Tahoma" w:eastAsia="Times New Roman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D028F1"/>
    <w:rPr>
      <w:color w:val="808080"/>
    </w:rPr>
  </w:style>
  <w:style w:type="table" w:styleId="TableGrid">
    <w:name w:val="Table Grid"/>
    <w:basedOn w:val="TableNormal"/>
    <w:uiPriority w:val="59"/>
    <w:rsid w:val="00D028F1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D028F1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apple-converted-space">
    <w:name w:val="apple-converted-space"/>
    <w:basedOn w:val="DefaultParagraphFont"/>
    <w:rsid w:val="00D028F1"/>
  </w:style>
  <w:style w:type="numbering" w:customStyle="1" w:styleId="NoList1">
    <w:name w:val="No List1"/>
    <w:next w:val="NoList"/>
    <w:uiPriority w:val="99"/>
    <w:semiHidden/>
    <w:unhideWhenUsed/>
    <w:rsid w:val="00D028F1"/>
  </w:style>
  <w:style w:type="character" w:customStyle="1" w:styleId="cmword">
    <w:name w:val="cm_word"/>
    <w:basedOn w:val="DefaultParagraphFont"/>
    <w:rsid w:val="00D028F1"/>
  </w:style>
  <w:style w:type="character" w:customStyle="1" w:styleId="HeaderChar1">
    <w:name w:val="Header Char1"/>
    <w:basedOn w:val="DefaultParagraphFont"/>
    <w:uiPriority w:val="99"/>
    <w:semiHidden/>
    <w:rsid w:val="00D028F1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1">
    <w:name w:val="Footer Char1"/>
    <w:basedOn w:val="DefaultParagraphFont"/>
    <w:uiPriority w:val="99"/>
    <w:semiHidden/>
    <w:rsid w:val="00D028F1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D028F1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D028F1"/>
    <w:pPr>
      <w:spacing w:after="120"/>
    </w:pPr>
    <w:rPr>
      <w:lang w:val="en-IN"/>
    </w:rPr>
  </w:style>
  <w:style w:type="character" w:customStyle="1" w:styleId="BodyTextChar1">
    <w:name w:val="Body Text Char1"/>
    <w:basedOn w:val="DefaultParagraphFont"/>
    <w:link w:val="BodyText"/>
    <w:uiPriority w:val="99"/>
    <w:semiHidden/>
    <w:rsid w:val="00D028F1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octoggle">
    <w:name w:val="toctoggle"/>
    <w:basedOn w:val="DefaultParagraphFont"/>
    <w:rsid w:val="00D028F1"/>
  </w:style>
  <w:style w:type="character" w:customStyle="1" w:styleId="tocnumber">
    <w:name w:val="tocnumber"/>
    <w:basedOn w:val="DefaultParagraphFont"/>
    <w:rsid w:val="00D028F1"/>
  </w:style>
  <w:style w:type="character" w:customStyle="1" w:styleId="toctext">
    <w:name w:val="toctext"/>
    <w:basedOn w:val="DefaultParagraphFont"/>
    <w:rsid w:val="00D028F1"/>
  </w:style>
  <w:style w:type="character" w:customStyle="1" w:styleId="mw-headline">
    <w:name w:val="mw-headline"/>
    <w:basedOn w:val="DefaultParagraphFont"/>
    <w:rsid w:val="00D028F1"/>
  </w:style>
  <w:style w:type="character" w:customStyle="1" w:styleId="mw-editsection">
    <w:name w:val="mw-editsection"/>
    <w:basedOn w:val="DefaultParagraphFont"/>
    <w:rsid w:val="00D028F1"/>
  </w:style>
  <w:style w:type="character" w:customStyle="1" w:styleId="mw-editsection-bracket">
    <w:name w:val="mw-editsection-bracket"/>
    <w:basedOn w:val="DefaultParagraphFont"/>
    <w:rsid w:val="00D028F1"/>
  </w:style>
  <w:style w:type="character" w:customStyle="1" w:styleId="mbox-text-span">
    <w:name w:val="mbox-text-span"/>
    <w:basedOn w:val="DefaultParagraphFont"/>
    <w:rsid w:val="00D028F1"/>
  </w:style>
  <w:style w:type="character" w:customStyle="1" w:styleId="mw-cite-backlink">
    <w:name w:val="mw-cite-backlink"/>
    <w:basedOn w:val="DefaultParagraphFont"/>
    <w:rsid w:val="00D028F1"/>
  </w:style>
  <w:style w:type="character" w:customStyle="1" w:styleId="cite-accessibility-label">
    <w:name w:val="cite-accessibility-label"/>
    <w:basedOn w:val="DefaultParagraphFont"/>
    <w:rsid w:val="00D028F1"/>
  </w:style>
  <w:style w:type="character" w:customStyle="1" w:styleId="reference-text">
    <w:name w:val="reference-text"/>
    <w:basedOn w:val="DefaultParagraphFont"/>
    <w:rsid w:val="00D028F1"/>
  </w:style>
  <w:style w:type="character" w:customStyle="1" w:styleId="citation">
    <w:name w:val="citation"/>
    <w:basedOn w:val="DefaultParagraphFont"/>
    <w:rsid w:val="00D028F1"/>
  </w:style>
  <w:style w:type="character" w:customStyle="1" w:styleId="z3988">
    <w:name w:val="z3988"/>
    <w:basedOn w:val="DefaultParagraphFont"/>
    <w:rsid w:val="00D028F1"/>
  </w:style>
  <w:style w:type="paragraph" w:customStyle="1" w:styleId="articlebodyabstracttext">
    <w:name w:val="articlebody_abstracttext"/>
    <w:basedOn w:val="Normal"/>
    <w:rsid w:val="00D028F1"/>
    <w:pPr>
      <w:spacing w:before="100" w:beforeAutospacing="1" w:after="100" w:afterAutospacing="1"/>
    </w:pPr>
    <w:rPr>
      <w:lang w:val="el-GR" w:eastAsia="el-GR"/>
    </w:rPr>
  </w:style>
  <w:style w:type="character" w:customStyle="1" w:styleId="highlight">
    <w:name w:val="highlight"/>
    <w:basedOn w:val="DefaultParagraphFont"/>
    <w:rsid w:val="00D028F1"/>
  </w:style>
  <w:style w:type="paragraph" w:styleId="Title">
    <w:name w:val="Title"/>
    <w:basedOn w:val="Normal"/>
    <w:link w:val="TitleChar"/>
    <w:qFormat/>
    <w:rsid w:val="00D028F1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D028F1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BodyTextIndent3">
    <w:name w:val="Body Text Indent 3"/>
    <w:basedOn w:val="Normal"/>
    <w:link w:val="BodyTextIndent3Char"/>
    <w:rsid w:val="00D028F1"/>
    <w:pPr>
      <w:autoSpaceDE w:val="0"/>
      <w:autoSpaceDN w:val="0"/>
      <w:adjustRightInd w:val="0"/>
      <w:ind w:left="360" w:hanging="360"/>
    </w:pPr>
    <w:rPr>
      <w:szCs w:val="18"/>
    </w:rPr>
  </w:style>
  <w:style w:type="character" w:customStyle="1" w:styleId="BodyTextIndent3Char">
    <w:name w:val="Body Text Indent 3 Char"/>
    <w:basedOn w:val="DefaultParagraphFont"/>
    <w:link w:val="BodyTextIndent3"/>
    <w:rsid w:val="00D028F1"/>
    <w:rPr>
      <w:rFonts w:ascii="Times New Roman" w:eastAsia="Times New Roman" w:hAnsi="Times New Roman" w:cs="Times New Roman"/>
      <w:sz w:val="24"/>
      <w:szCs w:val="18"/>
      <w:lang w:val="en-US"/>
    </w:rPr>
  </w:style>
  <w:style w:type="character" w:customStyle="1" w:styleId="CharChar2">
    <w:name w:val="Char Char2"/>
    <w:rsid w:val="00D028F1"/>
    <w:rPr>
      <w:i/>
      <w:iCs/>
      <w:sz w:val="24"/>
      <w:szCs w:val="24"/>
    </w:rPr>
  </w:style>
  <w:style w:type="character" w:customStyle="1" w:styleId="CharChar">
    <w:name w:val="Char Char"/>
    <w:rsid w:val="00D028F1"/>
    <w:rPr>
      <w:sz w:val="24"/>
      <w:szCs w:val="24"/>
    </w:rPr>
  </w:style>
  <w:style w:type="character" w:styleId="PageNumber">
    <w:name w:val="page number"/>
    <w:basedOn w:val="DefaultParagraphFont"/>
    <w:rsid w:val="00D028F1"/>
  </w:style>
  <w:style w:type="character" w:customStyle="1" w:styleId="CharChar1">
    <w:name w:val="Char Char1"/>
    <w:rsid w:val="00D028F1"/>
    <w:rPr>
      <w:sz w:val="24"/>
      <w:szCs w:val="24"/>
    </w:rPr>
  </w:style>
  <w:style w:type="paragraph" w:customStyle="1" w:styleId="otherpara">
    <w:name w:val="otherpara"/>
    <w:basedOn w:val="Normal"/>
    <w:rsid w:val="00D028F1"/>
    <w:pPr>
      <w:ind w:firstLine="300"/>
    </w:pPr>
  </w:style>
  <w:style w:type="paragraph" w:customStyle="1" w:styleId="H1">
    <w:name w:val="H1"/>
    <w:basedOn w:val="Normal"/>
    <w:uiPriority w:val="99"/>
    <w:rsid w:val="00D028F1"/>
    <w:pPr>
      <w:spacing w:before="360" w:after="230" w:line="240" w:lineRule="exact"/>
    </w:pPr>
    <w:rPr>
      <w:rFonts w:eastAsia="MS Mincho"/>
      <w:b/>
      <w:sz w:val="22"/>
      <w:lang w:val="en-GB" w:eastAsia="ja-JP"/>
    </w:rPr>
  </w:style>
  <w:style w:type="paragraph" w:styleId="NoSpacing">
    <w:name w:val="No Spacing"/>
    <w:link w:val="NoSpacingChar"/>
    <w:uiPriority w:val="1"/>
    <w:qFormat/>
    <w:rsid w:val="00D028F1"/>
    <w:pPr>
      <w:spacing w:after="0" w:line="240" w:lineRule="auto"/>
    </w:pPr>
    <w:rPr>
      <w:rFonts w:ascii="Calibri" w:eastAsia="Times New Roman" w:hAnsi="Calibri" w:cs="Times New Roman"/>
      <w:lang w:val="en-US"/>
    </w:rPr>
  </w:style>
  <w:style w:type="paragraph" w:customStyle="1" w:styleId="3CBD5A742C28424DA5172AD252E32316">
    <w:name w:val="3CBD5A742C28424DA5172AD252E32316"/>
    <w:rsid w:val="00D028F1"/>
    <w:rPr>
      <w:rFonts w:ascii="Calibri" w:eastAsia="MS Mincho" w:hAnsi="Calibri" w:cs="Arial"/>
      <w:lang w:val="en-US" w:eastAsia="ja-JP"/>
    </w:rPr>
  </w:style>
  <w:style w:type="character" w:customStyle="1" w:styleId="NoSpacingChar">
    <w:name w:val="No Spacing Char"/>
    <w:link w:val="NoSpacing"/>
    <w:uiPriority w:val="1"/>
    <w:rsid w:val="00D028F1"/>
    <w:rPr>
      <w:rFonts w:ascii="Calibri" w:eastAsia="Times New Roman" w:hAnsi="Calibri" w:cs="Times New Roman"/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506A7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705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36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chinaraju@iict.res.in" TargetMode="Externa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yperlink" Target="http://dx.doi:10.1016/j.bmc.2009.10.047" TargetMode="External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hyperlink" Target="http://dx.doi.org/10.1021/jo902702j" TargetMode="External"/><Relationship Id="rId42" Type="http://schemas.openxmlformats.org/officeDocument/2006/relationships/hyperlink" Target="http://dx.doi.org/10.1016/j.bmcl.2015.04.009" TargetMode="Externa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hyperlink" Target="http://dx.doi.org/10.1016/j.tet.2009.11.057" TargetMode="External"/><Relationship Id="rId38" Type="http://schemas.openxmlformats.org/officeDocument/2006/relationships/hyperlink" Target="http://dx.doi.org/10.1016/j.bmc.2009.03.020" TargetMode="External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://dx.doi.org/10.1016/0014-5793(94)00773-X" TargetMode="External"/><Relationship Id="rId41" Type="http://schemas.openxmlformats.org/officeDocument/2006/relationships/hyperlink" Target="http://dx.doi.org/10.1016/j.ejmech.2014.11.063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hyperlink" Target="http://dx.doi.org/10.1016/j.ejmech.2010.05.065" TargetMode="External"/><Relationship Id="rId37" Type="http://schemas.openxmlformats.org/officeDocument/2006/relationships/hyperlink" Target="http://dx.doi.org/10.1016/j.ejmech.2009.03.030" TargetMode="External"/><Relationship Id="rId40" Type="http://schemas.openxmlformats.org/officeDocument/2006/relationships/hyperlink" Target="http://dx.doi.org/10.1016/j.ejmech.2014.02.042" TargetMode="External"/><Relationship Id="rId45" Type="http://schemas.openxmlformats.org/officeDocument/2006/relationships/hyperlink" Target="http://dx.doi.org/10.1016/S0040-4020(01)85904-4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hyperlink" Target="http://dx.doi.org/10.1021/jm00122a022" TargetMode="External"/><Relationship Id="rId36" Type="http://schemas.openxmlformats.org/officeDocument/2006/relationships/hyperlink" Target="http://dx.doi.org/10.1016/j.tet.2009.06.107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hyperlink" Target="http://dx.doi.org/10.1016/j.tet.2010.11.089" TargetMode="External"/><Relationship Id="rId44" Type="http://schemas.openxmlformats.org/officeDocument/2006/relationships/hyperlink" Target="http://dx.doi.org/10.1039/c5ra10185a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://dx.doi.org/10.1021/cr2000459" TargetMode="External"/><Relationship Id="rId30" Type="http://schemas.openxmlformats.org/officeDocument/2006/relationships/hyperlink" Target="http://dx.doi.org/10.1016/j.tetlet.2011.01.063" TargetMode="External"/><Relationship Id="rId35" Type="http://schemas.openxmlformats.org/officeDocument/2006/relationships/hyperlink" Target="http://dx.doi.org/10.1016/j.tet.2009.11.096" TargetMode="External"/><Relationship Id="rId43" Type="http://schemas.openxmlformats.org/officeDocument/2006/relationships/hyperlink" Target="http://doi.org/10.1016/j.bmcl.2011.03.079" TargetMode="Externa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4B20C9-C771-4067-B5AC-C23ADBB6E2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1</Pages>
  <Words>9682</Words>
  <Characters>55189</Characters>
  <Application>Microsoft Office Word</Application>
  <DocSecurity>0</DocSecurity>
  <Lines>459</Lines>
  <Paragraphs>1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yala-pc</dc:creator>
  <cp:lastModifiedBy>User</cp:lastModifiedBy>
  <cp:revision>2</cp:revision>
  <cp:lastPrinted>2017-04-06T13:12:00Z</cp:lastPrinted>
  <dcterms:created xsi:type="dcterms:W3CDTF">2017-04-18T11:42:00Z</dcterms:created>
  <dcterms:modified xsi:type="dcterms:W3CDTF">2017-04-18T11:42:00Z</dcterms:modified>
</cp:coreProperties>
</file>